
<file path=[Content_Types].xml><?xml version="1.0" encoding="utf-8"?>
<Types xmlns="http://schemas.openxmlformats.org/package/2006/content-types">
  <Override PartName="/ppt/ink/ink58.xml" ContentType="application/inkml+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ink/ink18.xml" ContentType="application/inkml+xml"/>
  <Override PartName="/ppt/ink/ink29.xml" ContentType="application/inkml+xml"/>
  <Override PartName="/ppt/ink/ink47.xml" ContentType="application/inkml+xml"/>
  <Override PartName="/ppt/ink/ink65.xml" ContentType="application/inkml+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ink/ink6.xml" ContentType="application/inkml+xml"/>
  <Override PartName="/ppt/ink/ink25.xml" ContentType="application/inkml+xml"/>
  <Override PartName="/ppt/ink/ink36.xml" ContentType="application/inkml+xml"/>
  <Override PartName="/ppt/ink/ink54.xml" ContentType="application/inkml+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ink/ink14.xml" ContentType="application/inkml+xml"/>
  <Override PartName="/ppt/ink/ink43.xml" ContentType="application/inkml+xml"/>
  <Override PartName="/ppt/ink/ink61.xml" ContentType="application/inkml+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ink/ink12.xml" ContentType="application/inkml+xml"/>
  <Override PartName="/ppt/ink/ink21.xml" ContentType="application/inkml+xml"/>
  <Override PartName="/ppt/ink/ink32.xml" ContentType="application/inkml+xml"/>
  <Override PartName="/ppt/ink/ink41.xml" ContentType="application/inkml+xml"/>
  <Override PartName="/ppt/ink/ink50.xml" ContentType="application/inkml+xml"/>
  <Override PartName="/ppt/ink/ink10.xml" ContentType="application/inkml+xml"/>
  <Override PartName="/ppt/ink/ink30.xml" ContentType="application/inkml+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ink/ink39.xml" ContentType="application/inkml+xml"/>
  <Override PartName="/ppt/ink/ink48.xml" ContentType="application/inkml+xml"/>
  <Override PartName="/ppt/ink/ink59.xml" ContentType="application/inkml+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ink/ink9.xml" ContentType="application/inkml+xml"/>
  <Override PartName="/ppt/ink/ink19.xml" ContentType="application/inkml+xml"/>
  <Override PartName="/ppt/ink/ink28.xml" ContentType="application/inkml+xml"/>
  <Override PartName="/ppt/ink/ink37.xml" ContentType="application/inkml+xml"/>
  <Override PartName="/ppt/ink/ink46.xml" ContentType="application/inkml+xml"/>
  <Override PartName="/ppt/ink/ink57.xml" ContentType="application/inkml+xml"/>
  <Override PartName="/ppt/ink/ink66.xml" ContentType="application/inkml+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ink/ink7.xml" ContentType="application/inkml+xml"/>
  <Override PartName="/ppt/ink/ink17.xml" ContentType="application/inkml+xml"/>
  <Override PartName="/ppt/ink/ink26.xml" ContentType="application/inkml+xml"/>
  <Override PartName="/ppt/ink/ink35.xml" ContentType="application/inkml+xml"/>
  <Override PartName="/ppt/ink/ink44.xml" ContentType="application/inkml+xml"/>
  <Override PartName="/ppt/ink/ink55.xml" ContentType="application/inkml+xml"/>
  <Override PartName="/ppt/ink/ink64.xml" ContentType="application/inkml+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ink/ink3.xml" ContentType="application/inkml+xml"/>
  <Override PartName="/ppt/ink/ink5.xml" ContentType="application/inkml+xml"/>
  <Override PartName="/ppt/ink/ink15.xml" ContentType="application/inkml+xml"/>
  <Override PartName="/ppt/ink/ink24.xml" ContentType="application/inkml+xml"/>
  <Override PartName="/ppt/ink/ink33.xml" ContentType="application/inkml+xml"/>
  <Override PartName="/ppt/ink/ink42.xml" ContentType="application/inkml+xml"/>
  <Override PartName="/ppt/ink/ink53.xml" ContentType="application/inkml+xml"/>
  <Override PartName="/ppt/ink/ink62.xml" ContentType="application/inkml+xml"/>
  <Override PartName="/ppt/slides/slide11.xml" ContentType="application/vnd.openxmlformats-officedocument.presentationml.slide+xml"/>
  <Override PartName="/ppt/slides/slide20.xml" ContentType="application/vnd.openxmlformats-officedocument.presentationml.slide+xml"/>
  <Override PartName="/ppt/ink/ink13.xml" ContentType="application/inkml+xml"/>
  <Override PartName="/ppt/ink/ink22.xml" ContentType="application/inkml+xml"/>
  <Override PartName="/ppt/ink/ink31.xml" ContentType="application/inkml+xml"/>
  <Override PartName="/ppt/ink/ink40.xml" ContentType="application/inkml+xml"/>
  <Override PartName="/ppt/ink/ink51.xml" ContentType="application/inkml+xml"/>
  <Override PartName="/ppt/ink/ink60.xml" ContentType="application/inkml+xml"/>
  <Override PartName="/ppt/slideLayouts/slideLayout10.xml" ContentType="application/vnd.openxmlformats-officedocument.presentationml.slideLayout+xml"/>
  <Default Extension="vml" ContentType="application/vnd.openxmlformats-officedocument.vmlDrawing"/>
  <Override PartName="/ppt/ink/ink11.xml" ContentType="application/inkml+xml"/>
  <Override PartName="/ppt/ink/ink20.xml" ContentType="application/inkml+xml"/>
  <Override PartName="/ppt/slides/slide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ink/ink49.xml" ContentType="application/inkml+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ink/ink8.xml" ContentType="application/inkml+xml"/>
  <Override PartName="/ppt/ink/ink27.xml" ContentType="application/inkml+xml"/>
  <Override PartName="/ppt/ink/ink38.xml" ContentType="application/inkml+xml"/>
  <Override PartName="/ppt/ink/ink56.xml" ContentType="application/inkml+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ink/ink16.xml" ContentType="application/inkml+xml"/>
  <Override PartName="/ppt/ink/ink45.xml" ContentType="application/inkml+xml"/>
  <Override PartName="/ppt/ink/ink63.xml" ContentType="application/inkml+xml"/>
  <Default Extension="rels" ContentType="application/vnd.openxmlformats-package.relationships+xml"/>
  <Override PartName="/ppt/slides/slide23.xml" ContentType="application/vnd.openxmlformats-officedocument.presentationml.slide+xml"/>
  <Override PartName="/ppt/ink/ink4.xml" ContentType="application/inkml+xml"/>
  <Override PartName="/ppt/ink/ink23.xml" ContentType="application/inkml+xml"/>
  <Override PartName="/ppt/ink/ink34.xml" ContentType="application/inkml+xml"/>
  <Override PartName="/ppt/ink/ink52.xml" ContentType="application/inkml+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sldIdLst>
    <p:sldId id="386" r:id="rId2"/>
    <p:sldId id="382" r:id="rId3"/>
    <p:sldId id="431" r:id="rId4"/>
    <p:sldId id="432" r:id="rId5"/>
    <p:sldId id="405" r:id="rId6"/>
    <p:sldId id="401" r:id="rId7"/>
    <p:sldId id="402" r:id="rId8"/>
    <p:sldId id="409" r:id="rId9"/>
    <p:sldId id="425" r:id="rId10"/>
    <p:sldId id="426" r:id="rId11"/>
    <p:sldId id="427" r:id="rId12"/>
    <p:sldId id="428" r:id="rId13"/>
    <p:sldId id="429" r:id="rId14"/>
    <p:sldId id="433" r:id="rId15"/>
    <p:sldId id="410" r:id="rId16"/>
    <p:sldId id="411" r:id="rId17"/>
    <p:sldId id="413" r:id="rId18"/>
    <p:sldId id="430" r:id="rId19"/>
    <p:sldId id="414" r:id="rId20"/>
    <p:sldId id="439" r:id="rId21"/>
    <p:sldId id="434" r:id="rId22"/>
    <p:sldId id="435" r:id="rId23"/>
    <p:sldId id="436" r:id="rId24"/>
    <p:sldId id="437" r:id="rId25"/>
    <p:sldId id="438"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xmlns="">
        <p14:section name="Untitled Section" id="{0FE22DF1-613C-4A1A-9193-F37C434C501D}">
          <p14:sldIdLst>
            <p14:sldId id="340"/>
            <p14:sldId id="341"/>
            <p14:sldId id="368"/>
            <p14:sldId id="369"/>
            <p14:sldId id="370"/>
            <p14:sldId id="371"/>
            <p14:sldId id="372"/>
            <p14:sldId id="373"/>
            <p14:sldId id="374"/>
            <p14:sldId id="375"/>
            <p14:sldId id="376"/>
            <p14:sldId id="377"/>
            <p14:sldId id="378"/>
            <p14:sldId id="379"/>
            <p14:sldId id="351"/>
            <p14:sldId id="332"/>
            <p14:sldId id="350"/>
            <p14:sldId id="352"/>
          </p14:sldIdLst>
        </p14:section>
      </p14:sectionLst>
    </p:ex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5941" autoAdjust="0"/>
    <p:restoredTop sz="94660"/>
  </p:normalViewPr>
  <p:slideViewPr>
    <p:cSldViewPr snapToGrid="0">
      <p:cViewPr>
        <p:scale>
          <a:sx n="66" d="100"/>
          <a:sy n="66" d="100"/>
        </p:scale>
        <p:origin x="-88" y="12"/>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4.989"/>
    </inkml:context>
    <inkml:brush xml:id="br0">
      <inkml:brushProperty name="width" value="0.05" units="cm"/>
      <inkml:brushProperty name="height" value="0.05" units="cm"/>
    </inkml:brush>
  </inkml:definitions>
  <inkml:trace contextRef="#ctx0" brushRef="#br0">27 165 11338,'-5'0'299,"-16"0"1468,28-3-718,26-10-624,-30 12-425,46-22 102,1 1 1,1 3-1,1 2 1,69-13-1,-83 24-88,40-7-173,124-5 1,-175 19-154,-11 4 148</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5.864"/>
    </inkml:context>
    <inkml:brush xml:id="br0">
      <inkml:brushProperty name="width" value="0.05" units="cm"/>
      <inkml:brushProperty name="height" value="0.05" units="cm"/>
    </inkml:brush>
  </inkml:definitions>
  <inkml:trace contextRef="#ctx0" brushRef="#br0">76 100 9666,'-2'-83'2835,"2"82"-2833,1 1 0,-1-1 0,0 1 0,0-1 0,0 1 0,0-1 0,0 1 1,0-1-1,0 1 0,0-1 0,0 1 0,0-1 0,0 1 0,0 0 0,0-1 0,0 1 0,0-1 0,0 1 0,-1-1 0,1 1 0,0-1 0,0 1 0,0-1 0,-1 1 0,1 0 0,0-1 0,-1 1 0,1 0 0,0-1 0,-1 1 0,1 0 0,-1-1 0,1 1 0,0 0 0,-1 0 0,1-1 0,-1 1 0,1 0 0,-1 0 0,0 0 0,-9 8 570,0 15-516,0 0 0,2 1 0,1 0 0,1 1 0,1-1 0,1 1 0,1 0 0,1 0 0,2 0 0,0 1 0,1-1 1,2 0-1,1 0 0,10 37 0,-1-16-37,1-2 1,2 0-1,3 0 1,1-2 0,2 0-1,53 74 1,-62-98-315,1-1 0,1 0 0,0-1 0,2 0 0,33 24 0,-38-35-1589,-9-14 79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6.331"/>
    </inkml:context>
    <inkml:brush xml:id="br0">
      <inkml:brushProperty name="width" value="0.05" units="cm"/>
      <inkml:brushProperty name="height" value="0.05" units="cm"/>
    </inkml:brush>
  </inkml:definitions>
  <inkml:trace contextRef="#ctx0" brushRef="#br0">1 358 7234,'46'-54'2021,"-45"54"-2009,0-1 0,0 1 0,-1 0 0,1 0 0,0 0-1,0 0 1,0 0 0,-1 0 0,1 0 0,0 0 0,0 0-1,0 0 1,-1 0 0,1 0 0,0 1 0,0-1 0,0 0 0,-1 1-1,1-1 1,0 0 0,-1 1 0,1-1 0,0 1 0,-1-1-1,1 1 1,0-1 0,-1 1 0,1 0 0,-1-1 0,1 1 0,-1 0-1,0-1 1,1 1 0,0 1 0,20 32-128,-15-23 157,111 154 255,-146-210 4510,17 29-4675,2-1 0,0 0-1,0 0 1,2-1 0,-9-25 0,16 37-100,0-1-1,0 0 1,0 1 0,1-1 0,0 0-1,0 0 1,1 0 0,0 1-1,0-1 1,1 0 0,-1 1 0,1-1-1,1 1 1,-1 0 0,1 0-1,1 0 1,-1 0 0,1 0 0,0 0-1,0 1 1,9-9 0,10-10-47,1 2 1,0 1-1,36-23 1,-39 29-18,-9 7 3,64-42-21,-71 47 33,1 0 0,-1 1 0,1-1 0,0 1 0,-1 1 0,1-1 0,0 1 0,0 0 0,0 0 1,0 1-1,0-1 0,10 2 0,-13 0-164,0 0 1,-1 0 0,1 1-1,0-1 1,-1 0-1,1 1 1,-1 0 0,1 0-1,-1 0 1,0 0 0,0 0-1,0 0 1,0 0-1,0 1 1,0-1 0,-1 1-1,1-1 1,-1 1 0,1 0-1,-1 0 1,1 4 0,3 12-1008</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6.698"/>
    </inkml:context>
    <inkml:brush xml:id="br0">
      <inkml:brushProperty name="width" value="0.05" units="cm"/>
      <inkml:brushProperty name="height" value="0.05" units="cm"/>
    </inkml:brush>
  </inkml:definitions>
  <inkml:trace contextRef="#ctx0" brushRef="#br0">1 33 9842,'38'-12'754,"-22"7"-354,-1 0 0,1 1-1,28-3 1,-37 7-359,0 0 0,0 0 1,-1 1-1,1 0 0,0 0 0,-1 1 0,1-1 0,-1 1 0,1 1 0,-1-1 0,0 1 1,0 0-1,5 5 0,20 13-60,-1 2 1,-1 1 0,-1 1-1,-1 1 1,-2 2 0,-1 0 0,-1 2-1,-1 1 1,-2 0 0,-1 1-1,-1 2 1,14 38 0,-8-6 101,-3 1 1,-3 1-1,-3 1 1,-3 0-1,5 108 0,-12-124-7,-2-37-51,-1 0 0,-1 0 1,0 0-1,-1 1 0,-1-1 0,0 0 0,-2 1 0,0-1 0,-5 17 0,8-32-82,0-1-1,0 0 1,0 1-1,0-1 1,0 1-1,0-1 1,0 1-1,-1-1 1,1 1-1,0-1 1,0 0-1,0 1 1,-1-1-1,1 0 1,0 1-1,0-1 1,-1 1-1,1-1 1,0 0-1,-1 0 1,1 1-1,0-1 1,-1 0-1,1 1 1,0-1-1,-1 0 1,1 0-1,-1 0 1,1 0-1,0 1 1,-1-1-1,1 0 1,-1 0-1,1 0 1,-1 0-1,1 0 1,-1 0-1,1 0 1,0 0-1,-1 0 1,1 0-1,-1 0 1,1 0-1,-1-1 1,1 1-1,0 0 1,-1 0-1,1 0 1,-1-1-1,1 1 1,0 0-1,-1 0 1,1-1-1,0 1 1,-1 0-1,1-1 1,0 1-1,-1 0 1,1-1-1,0 1 1,-1-1-1,-6-21-1223</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7.066"/>
    </inkml:context>
    <inkml:brush xml:id="br0">
      <inkml:brushProperty name="width" value="0.05" units="cm"/>
      <inkml:brushProperty name="height" value="0.05" units="cm"/>
    </inkml:brush>
  </inkml:definitions>
  <inkml:trace contextRef="#ctx0" brushRef="#br0">0 79 9514,'23'0'3177,"14"-1"-2801,7 2-800,7 5 448,1 0 24,3 2-8,-5-5-8,2-3 72,-5-1 24,1-9 64,0 3-24,-4-2-72,1-4-24,-6 3-160,-14-2-80,-13 6-368,2-1-1057,13-20 1105</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7.438"/>
    </inkml:context>
    <inkml:brush xml:id="br0">
      <inkml:brushProperty name="width" value="0.05" units="cm"/>
      <inkml:brushProperty name="height" value="0.05" units="cm"/>
    </inkml:brush>
  </inkml:definitions>
  <inkml:trace contextRef="#ctx0" brushRef="#br0">1 45 10962,'44'0'3905,"17"-5"-2865,21 5-1320,2 0 248,-3-2-88,-4-1-104,-5-4-544,-11-7-960,-16 0 1136</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8.606"/>
    </inkml:context>
    <inkml:brush xml:id="br0">
      <inkml:brushProperty name="width" value="0.05" units="cm"/>
      <inkml:brushProperty name="height" value="0.05" units="cm"/>
    </inkml:brush>
  </inkml:definitions>
  <inkml:trace contextRef="#ctx0" brushRef="#br0">0 99 9458,'16'21'3224,"46"68"-3201,-20-19 29,-3 1-1,52 135 0,-60-128-21,4-2-1,45 74 1,-77-145-27,44 62 37,-44-63-13,1 0 0,-1 0 0,1 0 0,0 0 1,0-1-1,0 1 0,1-1 0,-1 0 0,1-1 1,0 1-1,0-1 0,8 3 0,-13-5-2,1-1 0,0 1 0,0 0 0,0-1 0,0 1 0,-1 0 0,1-1 0,0 1 0,0-1 0,-1 1 0,1-1 0,0 0 0,-1 1 0,1-1 0,-1 0 0,1 1 0,0-1 0,-1 0 0,0 0 0,1 1 0,-1-1 0,1 0 0,-1 0 0,0 0 0,0 0 0,0 0 0,1-1 0,8-33 288,-7 27-216,55-321 759,-43 216-635,6 1 0,43-138 0,-58 239-200,0 0-1,1 1 1,0-1 0,1 1 0,0 0-1,9-10 1,2-3-138,-17 23 81,-1 0 1,0-1-1,0 1 1,1 0-1,-1-1 1,0 1-1,1 0 1,-1 0-1,0-1 1,1 1-1,-1 0 1,0 0-1,1 0 1,-1-1-1,1 1 1,-1 0-1,0 0 1,1 0-1,-1 0 1,1 0-1,-1 0 1,0 0-1,1 0 1,-1 0-1,1 0 1,-1 0-1,1 0 1,-1 0-1,0 0 1,1 0-1,0 1 1</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9.201"/>
    </inkml:context>
    <inkml:brush xml:id="br0">
      <inkml:brushProperty name="width" value="0.05" units="cm"/>
      <inkml:brushProperty name="height" value="0.05" units="cm"/>
    </inkml:brush>
  </inkml:definitions>
  <inkml:trace contextRef="#ctx0" brushRef="#br0">161 1 5721,'-13'11'208,"2"1"-1,0 0 0,0 1 1,1 0-1,0 1 0,2 0 1,-1 0-1,2 1 0,0 0 1,0 0-1,2 1 1,-7 28-1,-1 16-154,4 1-1,-3 63 1,11-117 7,-2 28 22,2 1 0,1 0 0,8 57-1,-6-79-69,1 0-1,1 1 1,0-2-1,1 1 0,0 0 1,2-1-1,-1 0 1,1-1-1,1 1 0,0-1 1,16 17-1,-5-13-271,-1-11 111</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9.634"/>
    </inkml:context>
    <inkml:brush xml:id="br0">
      <inkml:brushProperty name="width" value="0.05" units="cm"/>
      <inkml:brushProperty name="height" value="0.05" units="cm"/>
    </inkml:brush>
  </inkml:definitions>
  <inkml:trace contextRef="#ctx0" brushRef="#br0">0 193 7866,'117'119'2125,"-110"-111"-2104,-1 0-1,0 0 0,0 1 0,-1-1 1,0 1-1,-1 0 0,0 1 0,0-1 1,-1 1-1,0-1 0,1 13 0,5 12-46,-6-21 46,-2-8 9,0 0 1,0 0 0,1 0-1,-1-1 1,1 1 0,0 0-1,0-1 1,1 0 0,-1 1-1,1-1 1,6 7 0,-17-21 3223,1-16-3549,3 7 165,1 8-160,-12-42 86,-13-88 0,26 125 360,1 1 1,0 0-1,0 0 1,2-1-1,0 1 1,1 0 0,0 0-1,1 0 1,1 0-1,0 0 1,11-24-1,-12 35-139,0 0 1,0 0-1,1 1 0,-1-1 1,1 1-1,-1 0 1,1-1-1,0 2 0,0-1 1,1 0-1,-1 1 0,0 0 1,1 0-1,0 0 0,-1 1 1,9-2-1,10-2 26,0 2 0,30-2 0,-26 3-26,-23 2-22,31-5-74,1 2 0,-1 2-1,0 1 1,1 1 0,-1 2-1,39 9 1,-67-10-321,-1 1 0,1 0 0,-1 0 0,0 0-1,0 1 1,0 0 0,0 0 0,7 8 0,-3-2-542</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9.992"/>
    </inkml:context>
    <inkml:brush xml:id="br0">
      <inkml:brushProperty name="width" value="0.05" units="cm"/>
      <inkml:brushProperty name="height" value="0.05" units="cm"/>
    </inkml:brush>
  </inkml:definitions>
  <inkml:trace contextRef="#ctx0" brushRef="#br0">1 40 11122,'21'-11'1011,"0"2"0,34-10 0,-52 19-994,-1 0-1,1 0 1,0 1-1,0-1 1,0 1-1,0 0 1,0 0-1,-1 0 1,1 0-1,0 0 1,-1 0 0,1 1-1,-1-1 1,1 1-1,-1 0 1,0 0-1,0 0 1,1 0-1,-1 0 1,-1 0 0,1 0-1,0 1 1,-1-1-1,1 1 1,-1-1-1,2 6 1,5 4 15,13 18-35,-2 2 0,-1 0 0,-2 1 0,24 68 1,27 148-6,-58-207-97,-1 0 0,-3 1 0,-1 0 0,-2 0 0,-2 0 0,-2 0 0,-1 0 0,-3-1 0,-1 1 0,-2-1 0,-24 66 0,30-105-316</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0.929"/>
    </inkml:context>
    <inkml:brush xml:id="br0">
      <inkml:brushProperty name="width" value="0.05" units="cm"/>
      <inkml:brushProperty name="height" value="0.05" units="cm"/>
    </inkml:brush>
  </inkml:definitions>
  <inkml:trace contextRef="#ctx0" brushRef="#br0">0 0 9066,'177'6'2380,"-109"-4"-2065,80 12-1,50 2 579,-183-16-732,-13-1-101,1 1-1,0 0 0,-1-1 1,1 2-1,-1-1 0,1 0 1,0 0-1,-1 1 0,1-1 0,-1 1 1,1 0-1,2 1 0,-4-1 277,-4-5-3136,1 3 2046</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1.517"/>
    </inkml:context>
    <inkml:brush xml:id="br0">
      <inkml:brushProperty name="width" value="0.05" units="cm"/>
      <inkml:brushProperty name="height" value="0.05" units="cm"/>
    </inkml:brush>
  </inkml:definitions>
  <inkml:trace contextRef="#ctx0" brushRef="#br0">24 0 8570,'2'85'2451,"-4"91"-2626,-5-85 400,-9 133 305,16-179-407,1 0 0,14 85-1,-7-95-140,-3-23 252,-5-12-218,0 0 0,0 0 0,0 0 0,0 0-1,0 0 1,0 0 0,0 0 0,0-1 0,0 1 0,0 0 0,0 0 0,0 0-1,0 0 1,0 0 0,0 0 0,1 0 0,-1 0 0,0 0 0,0 0 0,0 0-1,0 0 1,0 0 0,0-1 0,0 1 0,0 0 0,0 0 0,0 0-1,0 0 1,0 0 0,1 0 0,-1 0 0,0 0 0,0 0 0,0 0 0,0 0-1,0 0 1,0 0 0,0 0 0,0 0 0,0 0 0,1 0 0,-1 0 0,0 0-1,0 0 1,0 0 0,0 0 0,0 0 0,0 1 0,0-1 0,0 0-1,0 0 1,0 0 0,0 0 0,1 0 0,-1 0 0,0 0 0,0 0 0,0 0-1,0 0 1,0 0 0,0 0 0,0 0 0,0 1 0,0-1 0,0 0 0,0 0-1,0 0 1,0 0 0,10-28-22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3.419"/>
    </inkml:context>
    <inkml:brush xml:id="br0">
      <inkml:brushProperty name="width" value="0.05" units="cm"/>
      <inkml:brushProperty name="height" value="0.05" units="cm"/>
    </inkml:brush>
  </inkml:definitions>
  <inkml:trace contextRef="#ctx0" brushRef="#br0">0 833 2312,'2'1'153,"0"0"-1,-1 0 1,1 0-1,0 0 1,0 0-1,0-1 0,0 1 1,0-1-1,0 1 1,0-1-1,0 1 1,0-1-1,0 0 0,0 0 1,0 0-1,0 0 1,0-1-1,0 1 1,0 0-1,0-1 0,0 0 1,-1 1-1,1-1 1,2-1-1,47-24 1841,-34 13-1688,0 0 0,-1 0 0,0-2 0,-1 0 0,0-1 0,-1 0 0,-1-1 0,-1 0 0,-1-1 0,0-1 0,-1 0 0,-1 0 0,9-27 0,4-26 271,-3-1 0,13-109 0,-9 51-610,-18 79 452,-5 50-402,0 0-1,0 0 0,0-1 1,0 1-1,0 0 0,0 0 1,0 0-1,-1 0 0,1 0 1,-1 0-1,0 0 0,0 0 1,0 0-1,0 0 0,0 0 1,0 1-1,0-1 0,0 0 1,-1 1-1,-2-4 1,3 5-24,0 0 0,0 1 0,0-1 0,1 0 0,-1 0 0,0 1 1,0-1-1,0 0 0,0 1 0,1-1 0,-1 1 0,0-1 0,0 1 1,1-1-1,-1 1 0,0 0 0,1-1 0,-1 1 0,1 0 1,-1 0-1,1-1 0,-1 1 0,1 0 0,0 0 0,-1 0 0,1-1 1,0 1-1,-1 0 0,1 2 0,-5 6-35,-11 23-31,1 1-1,2 1 1,2 0 0,1 0-1,1 1 1,2 0 0,1 1 0,-1 65-1,7 4 35,23 195-1,-18-262 64,2 1 1,11 37-1,-15-65-26,0-1 0,1 0 0,1 0 0,-1 0 0,1 0 0,1-1 1,0 0-1,0 0 0,1 0 0,0-1 0,1 0 0,8 7 0,-15-14-12,-1-1-1,1 1 0,0-1 0,0 0 0,0 1 1,0-1-1,-1 0 0,1 0 0,0 0 0,0 0 1,0 0-1,0 1 0,0-1 0,-1-1 1,1 1-1,0 0 0,0 0 0,0 0 0,0 0 1,-1-1-1,1 1 0,0 0 0,0-1 1,0 1-1,-1 0 0,1-1 0,0 1 0,-1-1 1,1 0-1,0 1 0,-1-1 0,1 1 0,-1-1 1,1 0-1,-1 0 0,1 1 0,-1-1 1,1 0-1,-1 0 0,0 1 0,1-2 0,18-43-1823,-14 33 1021,21-44-476</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3.884"/>
    </inkml:context>
    <inkml:brush xml:id="br0">
      <inkml:brushProperty name="width" value="0.05" units="cm"/>
      <inkml:brushProperty name="height" value="0.05" units="cm"/>
    </inkml:brush>
  </inkml:definitions>
  <inkml:trace contextRef="#ctx0" brushRef="#br0">109 1 6353,'0'0'3894,"3"0"-2811,-4 0-1056,1 0 0,0 0 0,-1 0 0,1 1-1,-1-1 1,1 0 0,0 0 0,-1 1-1,1-1 1,0 0 0,0 1 0,-1-1-1,1 0 1,0 1 0,0-1 0,0 1-1,-1-1 1,1 0 0,0 1 0,0-1 0,0 1-1,0-1 1,0 0 0,0 1 0,0-1-1,0 1 1,0-1 0,0 1 0,-1 5 41,-34 151 59,8 2 0,-13 314 0,39-451-121,0 6 3,0-1 0,2 1-1,1 0 1,2-1-1,0 1 1,13 42 0,-17-69-24,0 0 0,1-1 0,-1 1 0,0 0 0,0-1 0,1 1 0,-1 0 0,0-1 0,1 1 0,-1-1 0,1 1 0,-1 0 0,1-1 0,-1 1 0,1-1 0,-1 1 0,1-1 0,-1 0 0,1 1 0,0-1 0,-1 0 1,1 1-1,-1-1 0,1 0 0,0 0 0,0 1 0,-1-1 0,1 0 0,0 0 0,-1 0 0,1 0 0,0 0 0,-1 0 0,1 0 0,0 0 0,0 0 0,-1 0 0,1-1 0,0 1 0,0 0 0,2-2-147,0 0 0,-1 0 0,1 1 0,-1-1 0,1-1 0,-1 1 1,0 0-1,4-6 0,16-29-524</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4.424"/>
    </inkml:context>
    <inkml:brush xml:id="br0">
      <inkml:brushProperty name="width" value="0.05" units="cm"/>
      <inkml:brushProperty name="height" value="0.05" units="cm"/>
    </inkml:brush>
  </inkml:definitions>
  <inkml:trace contextRef="#ctx0" brushRef="#br0">1 785 8946,'83'39'2588,"-81"-38"-2559,-1 0-1,1-1 1,0 0-1,0 1 0,0-1 1,0 0-1,0 0 0,0 0 1,0 0-1,0 0 1,0 0-1,0-1 0,0 1 1,0 0-1,0-1 0,0 0 1,0 0-1,-1 1 0,1-1 1,0 0-1,0 0 1,-1 0-1,1-1 0,-1 1 1,1 0-1,-1-1 0,2-2 1,5-2-73,12-11 49,-1-1 0,-1 0-1,0-2 1,-1 0-1,-1-1 1,-1-1 0,-1 0-1,16-34 1,-15 22 285,-1-1 1,-2 0-1,-1-1 1,-2-1-1,6-49 1,-4 17-25,-5 41-208,-2 0 0,-1 0 0,-1-1 0,-2-29 0,-1 54-44,0 0 1,0-1-1,0 1 0,0 0 1,-1 0-1,0 0 1,1 0-1,-2 0 1,1 0-1,0 1 0,-1-1 1,0 1-1,1-1 1,-1 1-1,-1 0 1,1 0-1,0 0 0,-1 1 1,1-1-1,-1 1 1,0 0-1,0 0 1,0 0-1,0 1 0,0-1 1,-6 0-1,9 2-20,-1 1-1,1 0 0,0 0 1,0 0-1,0 0 1,-1 0-1,1 0 1,0 0-1,0 0 0,1 0 1,-1 0-1,0 1 1,0-1-1,0 0 1,1 1-1,-1-1 0,1 0 1,-1 1-1,1-1 1,0 1-1,-1-1 1,1 1-1,0-1 0,0 3 1,-5 13-65,-7 12 54,2 2 0,1-1 0,1 1-1,2 1 1,-3 34 0,0 165-52,9-164 64,-1-19 5,1 114 2,2-140 0,0 0-1,1-1 0,2 0 1,0 0-1,10 27 1,-10-39 12,0 1 1,0-1 0,1 0-1,13 15 1,-18-22-28,0 0 1,1 0-1,0 0 1,-1 0 0,1 0-1,0 0 1,0-1-1,0 1 1,0-1 0,1 1-1,-1-1 1,0 0-1,1 0 1,-1 0 0,1 0-1,-1 0 1,1 0-1,-1-1 1,1 1-1,-1-1 1,1 0 0,-1 0-1,1 0 1,3 0-1,-4-2-81,0 1 0,0-1-1,1 0 1,-1 0 0,-1 0-1,1 0 1,0 0 0,0 0-1,-1 0 1,1-1 0,-1 1-1,0-1 1,2-4-1,1-1-131,8-21-168</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4.813"/>
    </inkml:context>
    <inkml:brush xml:id="br0">
      <inkml:brushProperty name="width" value="0.05" units="cm"/>
      <inkml:brushProperty name="height" value="0.05" units="cm"/>
    </inkml:brush>
  </inkml:definitions>
  <inkml:trace contextRef="#ctx0" brushRef="#br0">0 174 9442,'26'8'2953,"2"-2"-3345,5-11 248,1-3 80,-2-7 72,-5 0 48,6-6-8,-1 5 48,2-6-72,4-3-200,-15-5-1361,1-1 1065</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5.179"/>
    </inkml:context>
    <inkml:brush xml:id="br0">
      <inkml:brushProperty name="width" value="0.05" units="cm"/>
      <inkml:brushProperty name="height" value="0.05" units="cm"/>
    </inkml:brush>
  </inkml:definitions>
  <inkml:trace contextRef="#ctx0" brushRef="#br0">55 1 10714,'-1'0'3465,"-4"32"-3721,-4 85 160,4-30 112,1-2-8,4-7 8,-2-10 16,1-19-32,-2-3 8,3-17 24,-5-5-24,4-6 8,-7-2-40,5-7-200,3-5-120,-6-4-744,4-3-1089</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5.608"/>
    </inkml:context>
    <inkml:brush xml:id="br0">
      <inkml:brushProperty name="width" value="0.05" units="cm"/>
      <inkml:brushProperty name="height" value="0.05" units="cm"/>
    </inkml:brush>
  </inkml:definitions>
  <inkml:trace contextRef="#ctx0" brushRef="#br0">1 321 7122,'23'12'231,"1"-2"1,45 13-1,-68-23-277,1 0-1,0 1 1,0-1-1,0 0 1,0-1-1,0 1 1,-1 0 0,1 0-1,0-1 1,0 1-1,-1-1 1,1 0-1,0 1 1,0-1-1,-1 0 1,1 0-1,-1 0 1,1 0-1,-1 0 1,1-1-1,-1 1 1,0 0-1,2-3 1,18-36-1304,-15 26 1027,49-101 569,-1-2 3508,-40 86-1993,-5 2 436,-9 27-1520,0 7-240,1 21-529,-3 188 253,5 113-71,-2-317-117,0 0 1,-1 0-1,-1 0 0,0 0 1,0-1-1,-4 17 0,4-25-20,1 1-1,-1 0 0,0-1 0,1 1 1,-1-1-1,0 1 0,0-1 0,0 1 1,0-1-1,0 0 0,0 0 0,-1 1 1,1-1-1,0 0 0,-1 0 0,1 0 1,-3 1-1,1-1-60,1-1 1,0 0-1,0 1 1,0-1-1,0 0 0,-1 0 1,1 0-1,0-1 1,0 1-1,0 0 1,0-1-1,0 1 0,0-1 1,0 0-1,0 0 1,0 0-1,0 0 1,-2-1-1,-1-1-121,-58-26-995,59 27 1238,-1 1 1,1 0-1,0 1 0,-1-1 0,1 1 1,-1 0-1,1 0 0,-1 0 0,1 0 1,-1 1-1,1 0 0,-1 0 0,-5 2 0,8-2-152,-10 6 705,39-2 699,-26-5-1271,84 14 225,206 26 108,-290-40-362,1 1 0,0-1 0,0 0 0,0 1 0,-1-1 0,1 0 0,0 0 0,0-1 0,0 1 0,0 0 0,-1-1 0,1 1 0,0-1 0,0 1 0,-1-1 0,1 0 0,0 1 0,-1-1 0,1 0 0,-1 0 0,1-1 0,-1 1 0,0 0 0,1 0 0,-1-1-1,0 1 1,0 0 0,1-3 0,8-28-194</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6.011"/>
    </inkml:context>
    <inkml:brush xml:id="br0">
      <inkml:brushProperty name="width" value="0.05" units="cm"/>
      <inkml:brushProperty name="height" value="0.05" units="cm"/>
    </inkml:brush>
  </inkml:definitions>
  <inkml:trace contextRef="#ctx0" brushRef="#br0">1 1 11963,'135'29'3832,"-87"28"-4104,-3 16-32,-11 19 264,-5 13-24,-17 15 24,-1 1 32,-8-7 40,-8-8 0,-9-7-8,-10-6 8,-2-9-80,-6-5 48,6-15-64,2-9-160,-2-24 184</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18.652"/>
    </inkml:context>
    <inkml:brush xml:id="br0">
      <inkml:brushProperty name="width" value="0.05" units="cm"/>
      <inkml:brushProperty name="height" value="0.05" units="cm"/>
    </inkml:brush>
  </inkml:definitions>
  <inkml:trace contextRef="#ctx0" brushRef="#br0">11 1 3025,'-2'6'97,"0"-4"15,1 0 1,0 1-1,0-1 1,0 1 0,1 0-1,-1-1 1,0 1-1,1 0 1,0-1 0,0 1-1,-1 0 1,2 4-1,0-6-5,1 0-1,-1 0 0,1 0 1,-1 0-1,1 0 0,0 0 1,-1-1-1,1 1 0,0-1 1,0 1-1,-1-1 0,1 1 1,0-1-1,0 0 0,0 0 1,-1 0-1,1 0 0,0 0 1,0-1-1,0 1 0,-1 0 1,3-1-1,203-13 3157,272 11-2380,360 86 241,-573-51-733,-84-12 235,1-8-1,228-15 0,-407 3-603,24-3-130,-28 3 104,1 0 1,-1 0-1,1 0 0,-1 0 0,1 0 0,-1 0 0,1 0 1,-1 0-1,1 0 0,-1-1 0,1 1 0,-1 0 1,0 0-1,1 0 0,-1-1 0,1 1 0,-1 0 0,0 0 1,1-1-1,-1 1 0,0 0 0,1-1 0,-1 1 0,0 0 1,1-1-1,-1 1 0,0-1 0,0 1 0,0-1 1,1 1-1,-1 0 0,0-1 0,0 1 0,0-1 0,0 1 1,0-1-1,0 1 0,0-1 0,0 1 0,0-1 1,0 0-1,-8-11 133</inkml:trace>
</inkml:ink>
</file>

<file path=ppt/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38:09.221"/>
    </inkml:context>
    <inkml:brush xml:id="br0">
      <inkml:brushProperty name="width" value="0.05292" units="cm"/>
      <inkml:brushProperty name="height" value="0.05292" units="cm"/>
      <inkml:brushProperty name="color" value="#0070C0"/>
    </inkml:brush>
  </inkml:definitions>
  <inkml:trace contextRef="#ctx0" brushRef="#br0">21404 6456 518 0,'12'36'224'15,"-9"-41"-131"-15,-3 1 70 16,0-1 18-16,-7-1-23 16,-2-1-31-16,-8 2-78 15,-3-1-19-15,-3 1-17 16,0 2 1-16,2-1 6 15,2 1-2-15,5 2 10 0,-3-4 2 16,-1 2-4-16,0-2 2 16,-8 3-15-16,-5 0-3 15,-6 6-8-15,-4 4-3 16,4 0 2-16,1 4 3 16,9 0-1-16,1 0-1 15,0 4-4-15,4-1-3 0,-4 6 7 16,0 2-4-16,1 2 4 15,-3 2 2-15,1 0-3 16,2 0 0-16,2-4 3 16,1 2-7-16,0-1-1 15,-1 0 6-15,1 0 1 16,1-1 4-16,1-1-6 16,4 2 4-16,4 0-5 15,-4-2-2-15,8 1 7 16,-1-1-6-16,3 0 4 15,6 2 1-15,-1-2 1 16,0 2 0-16,-1-2-5 16,2 2 4-16,-1 2-5 15,1-2 6-15,0 2-3 16,0 2 0-16,3-5 0 0,1 1-2 16,0-5 6-1,1-2-6-15,-2-2 3 0,-6 1 4 16,1 0-13-16,2-1 9 15,1 3 0-15,3 1-3 16,1 1 7-16,0 2-4 16,1-2-3-16,0 0 0 15,0 0-4-15,-4-3 4 16,1-2 4-16,3 0-1 0,-3 0 3 16,7 1-3-16,0 0-3 15,-1-2 0-15,2-1 4 16,-2-3-2-16,-2-4 6 15,-2 2-6-15,0-3 2 16,0 3 8-16,0-3-13 16,0 1 4-16,5 6 0 15,0-7-11-15,1 6 10 16,2-3-3-16,0-2 6 16,3 2 7-16,2-1 2 15,1 2 1-15,-1-3-12 16,0 2 2-16,-3-5-1 15,3 5-1-15,-3-1 4 16,1-2 2-16,1 3-9 16,-2-4 3-16,6 1 2 0,0 1-4 15,-6-3 5-15,7 2 0 16,-7-4 3-16,1 1-3 16,6-1 7-16,-9-1-1 15,5 2-5-15,-1-2 3 16,-1 1-9-16,1 0-4 15,0 1 2-15,0 2 0 16,-1-1 0-16,1 2 2 16,3-3 4-16,-1-1-2 0,3 2 3 15,1-2 0-15,2 2-2 16,0-2 1-16,0-3 0 16,4 2-2-16,6-2-1 15,-3-1 3-15,-3 3-5 16,3-2 3-16,-9 1 1 15,1 0 5-15,3 1-6 16,-7 2-1-16,3 0 2 16,-2 1-7-16,3-3 7 15,1 1-1-15,6-1 0 16,2 0 3-16,4 0 2 16,-1-2-1-16,-1 0 3 15,-3 0-3-15,-1 1 0 16,0 1-3-16,2 1-4 15,-2 0 2-15,-1 0-2 0,2 1 0 16,1-1 0-16,2 0 4 16,2 0 1-16,-3-1 5 15,1 0 5-15,2 0-2 16,2 1-2-16,0-1-5 16,4-1-7-16,-2-2 4 15,1-3 2-15,-1 2 0 16,3 0 4-16,0-2-6 0,1 0 2 15,0-2 5-15,1 5-3 16,5-3 4-16,-6 2-1 16,0-1-9-16,0-1-1 15,-5 0-5-15,5 2 5 16,1 1 5-16,0-5 5 16,2 2-3-16,3-2-3 15,-2 1 0-15,0 4 0 16,2-2 3-16,-6-3-4 15,2 1 3-15,1 2-5 16,-2-2 1-16,7 1 4 16,2 0-5-16,6-3-1 15,-1 0 4-15,0-4-5 16,-2 1 5-16,-1 2 8 16,2-3-7-16,1 5 7 15,-3-1-7-15,-1 3-1 0,1 3-2 16,-12-2-2-16,-4 0 1 15,-8 0-3-15,-4-1 10 16,2 3-4-16,-3-2 4 16,-5-4 1-16,-1 1-7 15,-3-1 3-15,-2-2-1 16,-1 1 6-16,0-2-1 16,-2-2 5-16,-1 1 2 0,-3-4 2 15,-2 0 1-15,0-5 3 16,-1-1-3-16,-1-6-13 15,1 1 6-15,-3-2-7 16,2-2-1-16,1 0 6 16,-1-1-2-16,2-6-8 15,-2 1-3-15,-2-2-8 16,-3 1 5-16,-3 3-4 16,-1 3 2-16,-3 3 5 15,-2 3-8-15,0 6 6 16,-2-1 4-16,-1 2-5 15,-1 0 1-15,-3 2-3 16,-2 1 4-16,-1-1 3 16,-4 0-5-16,0 2 5 15,1-3 1-15,-1 2-5 0,-3 0 9 16,-5-6-1-16,0 4-5 16,-2 0 5-16,4 0-7 15,-3 4-1-15,-8-4 1 16,-2 0-5-16,-5 2 2 15,-1 2-2-15,1 1 2 16,0 3 7-16,-3-1 6 16,1 2-4-16,2 4-1 15,-2 1-5-15,-2 2-8 16,-1 3 8-16,-2-1 0 0,-1 0 1 16,3 1 3-16,4 0-2 15,-3 0-3-15,6 0-2 16,-1-3 2-16,2 0 5 15,1-2 3-15,1 2 3 16,3-2-5-16,0-2-1 16,-2 5-1-16,1-5 3 15,1 2 4-15,-1 3-9 16,2 1 9 0,1 2-8-16,-1 0 3 0,3-1 1 15,0 0-3-15,2-2 2 16,-1 0-1-16,-1-3 2 15,1 2-2-15,-1-1 0 16,2 1 1-16,0 1 1 0,0 0-4 16,0 0-2-16,1 0 1 15,1 2 0-15,-3-2 3 16,3 2 2-16,2 0-1 16,5-1 2-16,1 1-3 15,1-1 0-15,-3 0-2 16,-6 1 1-16,1 2 3 15,-2 1-1-15,0 0 0 16,-2-3-3-16,1 0-1 0,-1 3 0 16,0-3 4-16,1 0 1 15,2 2-2-15,2-2 1 16,-2 2 0-16,0 0 1 16,-2-1-2-16,3 2-4 15,6-2 1-15,3-1 3 16,3 1-1-16,-5-1 7 15,4 0-1-15,-3 1-4 16,-1-1 2-16,0 2-5 16,-1 0 3-16,-2 0 0 15,0 0-1-15,-1-1 0 16,2 2-2-16,-1-1 2 16,1-1 1-16,2 0 0 15,2-1 1-15,1 0-4 16,4 0 2-16,-1 3 2 0,-2-3-4 15,-3 2 5-15,-1 0-5 16,-1-1 2-16,1 0-2 16,3-1 1-16,2 2 0 15,2 0 1-15,0 0 1 16,3 1 0-16,-1-2 2 16,-3 1-5-16,2 3 3 15,-1-1-6-15,1 1-1 16,3-3 1-16,0 3 2 0,2-3 2 15,1 2 2-15,1 0 2 16,-1-2 0-16,3 2-1 16,-1-1 1-16,3 1 0 15,1 0-8-15,-3 0-1 16,4-2 3-16,0-2 3 16,0 0 0-16,-1 0 7 15,1 0-5-15,0 0-2 16,0 0 5-16,0 0-10 15,0 0 6-15,0 0-6 16,-1 0 0-16,1 0 3 16,0 0-3-16,0 0-7 15,0 0-15-15,0 0-98 16,-12 2 82-16</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0.636"/>
    </inkml:context>
    <inkml:brush xml:id="br0">
      <inkml:brushProperty name="width" value="0.05" units="cm"/>
      <inkml:brushProperty name="height" value="0.05" units="cm"/>
    </inkml:brush>
  </inkml:definitions>
  <inkml:trace contextRef="#ctx0" brushRef="#br0">225 42 9458,'-82'32'2131,"67"-29"-2264,13-6 635,14-8 112,12 0-542,2 0-1,-1 2 1,1 1-1,0 2 1,55-8 0,-69 12-62,1 1 1,0 1 0,0 0 0,0 0 0,-1 1 0,1 1 0,0 0 0,-1 0 0,1 2 0,-1-1 0,0 2-1,0-1 1,-1 2 0,1 0 0,14 10 0,-23-13-38,1 0 1,-1 0-1,-1 0 0,1 1 0,0-1 1,-1 1-1,0 0 0,1 0 1,-2 0-1,1 0 0,0 0 0,-1 0 1,0 0-1,0 0 0,0 1 0,0-1 1,-1 0-1,0 1 0,1-1 1,-2 1-1,1-1 0,0 0 0,-1 1 1,-2 7-1,0-3-36,0 0-1,0-1 1,0 1 0,-1-1 0,0 0 0,-1 0-1,0-1 1,0 1 0,-1-1 0,0 0-1,-7 7 1,-23 14-76,-1-2 0,-1-2-1,0-1 1,-2-2 0,-64 24 0,3 1 174,94-43-16,-6 2 28,0 1-1,1 0 1,0 1 0,1 0 0,-1 1 0,1 0-1,1 0 1,0 1 0,-13 15 0,48-23 70,170 12 179,-94-9-251,135 24 0,-219-25-439,-4-3 179</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1.370"/>
    </inkml:context>
    <inkml:brush xml:id="br0">
      <inkml:brushProperty name="width" value="0.05" units="cm"/>
      <inkml:brushProperty name="height" value="0.05" units="cm"/>
    </inkml:brush>
  </inkml:definitions>
  <inkml:trace contextRef="#ctx0" brushRef="#br0">1 1 10074,'18'101'2325,"-3"50"-3193,-9-76 614,-6-75 279,0-1 0,0 1 1,0 0-1,-1 0 0,1 0 0,0 0 0,0-1 1,0 1-1,0 0 0,0 0 0,0 0 0,0 0 0,-1 0 1,1-1-1,0 1 0,0 0 0,0 0 0,0 0 0,0 0 1,-1 0-1,1 0 0,0 0 0,0 0 0,0 0 1,0 0-1,-1 0 0,1 0 0,0 0 0,0 0 0,0 0 1,-1 0-1,1 0 0,0 0 0,0 0 0,0 0 1,0 0-1,-1 0 0,1 0 0,0 0 0,0 0 0,-1 0 1,8-34-229,19-60 1,-16 62 780,21-35-409,-12 30-139,-17 35-2,-1 1 0,0 0 0,1-1 0,-1 1 0,0 0 0,1 0 0,0 0 0,-1 0 0,1 0 0,0 0 0,-1 1 0,1-1 0,0 0 0,0 1 0,0-1 0,-1 1 0,1 0 0,0 0 0,0 0 1,0 0-1,0 0 0,0 0 0,-1 0 0,1 1 0,0-1 0,0 0 0,0 1 0,-1 0 0,1-1 0,3 3 0,5 0-64,0 1-1,0 1 1,17 10 0,-20-10 3,0 0 0,-1 0 0,1 0 0,-1 1 0,-1 0 0,1 1 0,-1-1 0,0 1 0,-1 0 0,1 0 1,-2 0-1,7 16 0,-4-2-39,0 0 0,-2 1 1,2 32-1,0-4 19,-5-48 56,-1-2-21,0 0-1,0 0 1,0-1-1,0 1 1,0 0-1,0 0 1,0 0-1,0 0 1,0 1-1,0-1 1,0 0-1,0 0 1,0 0-1,1 0 1,-1 0-1,0 0 1,0 0-1,0 0 1,0 0-1,0 0 1,0 0-1,0 0 1,0 0-1,0 0 1,0 0-1,0 0 1,0 0-1,0 0 1,0 0-1,0 0 1,0 0-1,0 1 1,6-11-93,59-80 380,-10 19-66,-52 66-256,4-5 161,0 0-1,1 0 0,0 0 0,1 1 0,19-16 0,-25 24-73,0-1 0,0 0 0,0 1 0,1-1 0,-1 1 0,0 0 0,1 0 0,-1 0 0,1 1-1,-1-1 1,1 1 0,-1 0 0,1 0 0,-1 0 0,1 0 0,-1 1 0,1-1 0,-1 1 0,0 0 0,1 0 0,-1 0-1,0 1 1,0-1 0,1 1 0,-1 0 0,3 2 0,-2-2-38,0 1-1,1 0 1,-2 1-1,1-1 1,0 1-1,-1-1 1,1 1-1,-1 0 1,0 1-1,0-1 1,-1 0 0,1 1-1,2 5 1,-1 4-29,0 0 0,0 0 0,1 18 1,-3-19-232,0-1 1,1 0-1,0 0 1,1 0 0,6 16-1,0-18-957,-2-5 487</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1.849"/>
    </inkml:context>
    <inkml:brush xml:id="br0">
      <inkml:brushProperty name="width" value="0.05" units="cm"/>
      <inkml:brushProperty name="height" value="0.05" units="cm"/>
    </inkml:brush>
  </inkml:definitions>
  <inkml:trace contextRef="#ctx0" brushRef="#br0">0 108 9850,'2'17'396,"0"1"0,1 0 0,0-1 0,12 33 0,-10-36-403,0 0-1,-1 0 1,-1 0-1,-1 0 1,0 0-1,0 1 1,-1-1-1,-2 21 1,-5-94 377,4 32-542,0-10-259,4-65 0,-2 93 595,1 0 1,0 1-1,1-1 0,-1 1 0,2-1 1,-1 1-1,1 0 0,1 0 1,-1 0-1,1 0 0,1 1 0,-1-1 1,12-12-1,-11 17-146,-1 0 0,1 0 0,0 1 1,0-1-1,-1 1 0,2 1 0,-1-1 0,0 1 1,0 0-1,0 0 0,1 0 0,-1 0 0,6 1 1,76 3 90,-71-1-112,-3-1-35,59 7 149,-69-7-153,1-1 0,0 1 0,-1 0 0,1 0 0,0 1 0,-1-1 1,0 1-1,1 0 0,-1 0 0,0 0 0,0 0 0,0 1 0,0-1 1,0 1-1,3 4 0,-3 6-708,-9 1 316</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2.450"/>
    </inkml:context>
    <inkml:brush xml:id="br0">
      <inkml:brushProperty name="width" value="0.05" units="cm"/>
      <inkml:brushProperty name="height" value="0.05" units="cm"/>
    </inkml:brush>
  </inkml:definitions>
  <inkml:trace contextRef="#ctx0" brushRef="#br0">0 0 9722,'164'28'3076,"-71"-14"-3151,-83-13 85,0 1 1,-1 1-1,1-1 1,-1 2 0,0-1-1,14 8 1,-21-10-17,0 0 1,-1 0-1,1 0 1,0 1-1,-1-1 1,1 0-1,-1 1 1,1-1-1,-1 1 0,0 0 1,0-1-1,0 1 1,0 0-1,0 0 1,0 0-1,0-1 1,0 1-1,-1 0 1,1 0-1,-1 0 1,0 0-1,1 0 1,-1 0-1,0 0 1,0 1-1,0-1 0,0 0 1,-1 0-1,1 0 1,-1 0-1,1 0 1,-1 0-1,1-1 1,-1 1-1,0 0 1,0 0-1,-2 2 1,-4 8-11,0 0 1,-1-1-1,0 0 1,-1-1-1,0 1 1,0-2 0,-16 13-1,-3-2 206,-46 26-1,-1-1 109,61-32-172,16-3-160,35 5-61,-20-10 181,2 0-104,0-1 0,0 0 0,1-2 1,0 0-1,-1-1 0,1-1 0,0-1 0,-1-1 0,1 0 1,30-8-1,24-12-2696,-49 10 1635</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3.195"/>
    </inkml:context>
    <inkml:brush xml:id="br0">
      <inkml:brushProperty name="width" value="0.05" units="cm"/>
      <inkml:brushProperty name="height" value="0.05" units="cm"/>
    </inkml:brush>
  </inkml:definitions>
  <inkml:trace contextRef="#ctx0" brushRef="#br0">1 1 9418,'8'12'278,"0"0"1,0 1-1,-1 0 0,-1 1 0,0-1 1,-1 1-1,-1 0 0,0 1 1,4 25-1,-2 11-318,1 72 0,-10-32 291,-25 155 0,2-34 198,26-179-417,0-32-31,-1 0 0,1 0 0,0 0 1,0 0-1,0 0 0,0 0 1,1 1-1,-1-1 0,0 0 1,0 0-1,0 0 0,1 0 0,-1 0 1,1 0-1,-1 0 0,1 0 1,-1 0-1,1 0 0,-1-1 1,1 1-1,1 1 0,6-17 929,-4 5-898,1 0 0,0 0 0,1 0 0,0 1 0,0-1 0,1 2 0,0-1 1,0 1-1,1 0 0,10-8 0,9-9 35,-22 20-40,0 0 1,0 1-1,1-1 1,-1 1-1,1 0 1,0 1-1,0-1 1,1 1-1,-1 0 1,0 1-1,1 0 1,11-3-1,-14 5-19,0 0-1,0 0 0,1 0 0,-1 0 0,0 1 0,0 0 1,0 0-1,0 0 0,0 0 0,0 1 0,0-1 1,-1 1-1,1 0 0,0 0 0,-1 1 0,1-1 0,-1 1 1,0-1-1,0 1 0,0 0 0,0 0 0,2 4 1,6 9-23,-1 0 0,0 1 0,-2 0 1,0 1-1,0-1 0,-2 1 1,0 1-1,-2-1 0,4 23 0,-3-15-88,2 0 0,0-1 0,18 41-1,-30-80-320,-1-20 295</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3.520"/>
    </inkml:context>
    <inkml:brush xml:id="br0">
      <inkml:brushProperty name="width" value="0.05" units="cm"/>
      <inkml:brushProperty name="height" value="0.05" units="cm"/>
    </inkml:brush>
  </inkml:definitions>
  <inkml:trace contextRef="#ctx0" brushRef="#br0">1 1 10050,'4'9'2625,"9"9"-3690,6 5 177,13-11 1192,14 5 160,6-13 161,9 2 23,7-3-80,-1-1-48,6 1-184,-6-3-128,-16-3-128,-6 1-56,-16-4-24,-7 0-8,-12 2-152,-2-7-320,-7-13 336</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24.032"/>
    </inkml:context>
    <inkml:brush xml:id="br0">
      <inkml:brushProperty name="width" value="0.05" units="cm"/>
      <inkml:brushProperty name="height" value="0.05" units="cm"/>
    </inkml:brush>
  </inkml:definitions>
  <inkml:trace contextRef="#ctx0" brushRef="#br0">1 0 8018,'4'4'173,"0"0"-160,0 0 0,0-1 0,0 1-1,1-1 1,-1 0 0,1 0-1,0 0 1,0-1 0,0 0-1,0 0 1,0 0 0,1-1-1,-1 1 1,10 0 0,98 0 2345,-84-3-1843,-1 1-1,1 2 1,0 0-1,-1 2 0,37 9 1,-62-12-509,0 0 0,1 0 0,-1 0 0,0 1 0,0-1 0,0 1 0,0 0 0,-1 0 0,1 0 0,0 0 0,-1 0 0,1 0 0,-1 1 0,0-1 0,0 1 0,0 0 0,0-1 0,0 1 0,-1 0 0,3 5 0,-3-3-16,0 0 0,-1 0 0,1 0 1,-1 0-1,0-1 0,0 1 0,0 0 1,-1 0-1,0 0 0,0 0 0,0-1 0,-4 9 1,-3 6-26,-1 0 1,-1-1-1,-1 0 1,-1 0-1,-18 20 1,-18 14 29,34-38 41,0 0 0,1 1-1,1 0 1,0 1 0,-9 18-1,20-32-39,1-1-1,-1 1 0,1 0 1,-1-1-1,1 1 1,0 0-1,0-1 1,0 1-1,0 0 0,0 0 1,0-1-1,0 1 1,0 0-1,1-1 0,-1 1 1,1-1-1,-1 1 1,1 0-1,0-1 0,0 1 1,0-1-1,-1 0 1,1 1-1,0-1 0,1 0 1,-1 1-1,0-1 1,0 0-1,1 0 0,-1 0 1,0 0-1,1 0 1,1 1-1,8 5 52,1-1-1,0 0 1,16 6-1,-16-7 12,-4-1-46,195 73 379,-177-70-502,0 0 0,0-2 0,0-1 0,1-1 1,0-1-1,31-2 0,-4-5-165</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0:58.928"/>
    </inkml:context>
    <inkml:brush xml:id="br0">
      <inkml:brushProperty name="width" value="0.05" units="cm"/>
      <inkml:brushProperty name="height" value="0.05" units="cm"/>
    </inkml:brush>
  </inkml:definitions>
  <inkml:trace contextRef="#ctx0" brushRef="#br0">21 152 10522,'-3'-4'3633,"-10"-10"-1755,13 14-1885,0 0 0,0 0 1,0 0-1,0 0 1,0 1-1,0-1 1,0 0-1,0 0 0,0 0 1,0 0-1,-1 0 1,1 0-1,0 0 0,0 0 1,0 0-1,0 0 1,0 0-1,0 1 0,0-1 1,-1 0-1,1 0 1,0 0-1,0 0 1,0 0-1,0 0 0,0 0 1,0 0-1,-1 0 1,1 0-1,0 0 0,0 0 1,0 0-1,0 0 1,0 0-1,0-1 1,-1 1-1,1 0 0,0 0 1,0 0-1,0 0 1,0 0-1,0 0 0,0 0 1,0 0-1,-1 0 1,1 0-1,0 0 0,0-1 1,0 1-1,0 0 1,60 223-58,-65-238 331,1 0 0,1-1 0,0 1 0,1-1 1,0-23-1,4 31-200,-1 1 1,1 0 0,1 0-1,0-1 1,0 1 0,0 1-1,1-1 1,0 0 0,6-7-1,1-3-47,10-23-79,21-29 177,-38 65-109,1 0 1,0 1-1,1 0 1,-1 0-1,0 1 1,1-1-1,0 1 1,-1 0-1,1 1 1,0-1-1,0 1 1,12 0-1,-9-1-26,20 0-10,1 1 0,0 1 0,0 1 0,0 2-1,-1 1 1,1 2 0,43 13 0,-71-18 0,-1-1 1,0 1-1,0-1 1,1 0-1,-1 1 1,0-1-1,0 0 1,1 0-1,-1 0 1,0 0-1,1 0 1,-1 0-1,0 0 0,0 0 1,1-1-1,-1 1 1,2-1-1,-4-1-21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0:54.066"/>
    </inkml:context>
    <inkml:brush xml:id="br0">
      <inkml:brushProperty name="width" value="0.05" units="cm"/>
      <inkml:brushProperty name="height" value="0.05" units="cm"/>
    </inkml:brush>
  </inkml:definitions>
  <inkml:trace contextRef="#ctx0" brushRef="#br0">126 93 4905,'34'-78'2282,"-31"63"4040,-12 18-5367,-7 12-1584,10-13 640,1 1 0,0 1 0,-1-1 0,1 1 0,1-1-1,-6 7 1,-1 0 14,7-8-17,0 0 0,1 1-1,-1-2 1,0 1 0,0 0-1,0-1 1,-1 1 0,1-1-1,0 0 1,0-1 0,-1 1-1,1-1 1,0 0 0,-1 0-1,-6-1 1,1 1-140,10 1 163,0-1-1,-1 1 1,1 0 0,0-1-1,0 1 1,-1-1-1,1 1 1,0 0 0,0-1-1,0 1 1,0 0 0,0 0-1,0-1 1,0 1 0,0 0-1,0-1 1,0 1 0,0 0-1,0-1 1,1 1-1,-1 0 1,0-1 0,1 2-1,0 0 42,14 72-55,30 161 139,-38-190-141,48 387 202,-13 547 107,-70 84 20,21-814-294,41 391-1,16-181 402,-35-379-139,3 26 52,-16-81-347,0-8-26,0 0 0,-1 0 0,-1 0 0,0 0-1,-2 0 1,-6 32 0,6-43 6,-1-1 0,0 1 0,0-1-1,0 0 1,-1 0 0,-6 8 0,10-13 3</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0:56.539"/>
    </inkml:context>
    <inkml:brush xml:id="br0">
      <inkml:brushProperty name="width" value="0.05" units="cm"/>
      <inkml:brushProperty name="height" value="0.05" units="cm"/>
    </inkml:brush>
  </inkml:definitions>
  <inkml:trace contextRef="#ctx0" brushRef="#br0">85 476 5561,'-51'19'3294,"18"-4"3941,234 8-7027,76 3-53,211-46 208,-186 2-165,183-4 27,411-11 336,-233 49-177,-131-1-141,500-37 122,-283-1 92,207 1-305,-107-2 0,421-8-41,523 50 15,-1671-11-127,1438 49 47,684-17 294,-1874-25-329,154 3-59,-415-14 119,-45 0-127,0-2 0,0-3 0,113-19 1,-172 20 36,0 0 1,-1 0-1,1-1 0,0 1 1,-1-1-1,1 0 1,-1-1-1,0 1 1,5-4-1,-57-25-281,24 12 305,2-1 1,-24-28-1,-4-4 57,11 16-7,-3 1 0,0 3 1,-2 1-1,-86-46 1,73 47-7,-82-41-62,127 65-81,18 7-274,30 10 144,46 20 222,-1 5 0,-2 3 0,129 86 0,-170-100-1,-23-17-26,0 2 1,0 0-1,-1 1 1,-1 0 0,1 1-1,-2 1 1,18 22 0,-29-33 11,0 1 1,0-1-1,0 1 1,0-1-1,0 1 1,-1-1-1,1 1 1,-1 0-1,0-1 1,0 1-1,0-1 1,0 1-1,0 0 1,0-1-1,-1 1 1,-1 4-1,-15 41 32,12-37-37,-6 14 43,-1-1 0,-1 0 0,-1-2 0,-20 26 0,-22 36 39,21-32-42,27-40 10,-1-1 0,2 1 0,0 0 0,0 1-1,-5 14 1,11-22-5,0-2-8,0 0 0,0 0 1,0 0-1,0 0 0,-1 0 0,1 0 0,-1 0 0,0 0 0,0-1 0,0 1 0,-4 4 110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0:49.584"/>
    </inkml:context>
    <inkml:brush xml:id="br0">
      <inkml:brushProperty name="width" value="0.05" units="cm"/>
      <inkml:brushProperty name="height" value="0.05" units="cm"/>
    </inkml:brush>
  </inkml:definitions>
  <inkml:trace contextRef="#ctx0" brushRef="#br0">2 7 9178,'0'0'72,"0"0"0,-1 0 0,1 0 0,0 0 0,0-1 0,0 1 0,0 0 1,0 0-1,0 0 0,0 0 0,0 0 0,0 0 0,0-1 0,-1 1 0,1 0 0,0 0 0,0 0 0,0 0 0,0 0 0,0-1 0,0 1 1,0 0-1,0 0 0,0 0 0,0 0 0,0 0 0,0-1 0,0 1 0,0 0 0,0 0 0,0 0 0,1 0 0,-1 0 0,0 0 0,0-1 1,0 1-1,0 0 0,0 0 0,0 0 0,0 0 0,0 0 0,0 0 0,1 0 0,-1-1 0,0 1 0,0 0 0,0 0 0,0 0 0,0 0 1,0 0-1,1 0 0,-1 0 0,0 0 0,0 0 0,0 0 0,0 0 0,0 0 0,1 0 0,-1 0 0,0 0 0,0 0 0,0 0 0,0 0 1,0 0-1,1 0 0,-1 0 0,-4 0 38,4 10-39,22 115 62,-6 1 0,-1 137 0,-7-95-56,35 873 381,-13-207 90,-14 179 430,-16-825-808,0-102-116,-10 585 580,-19-298-230,-3 93 42,25-206-271,8 454 495,73 291-108,-28-603-331,-12-118-170,13 102 280,177 698 1,-209-1033-433,-3 1 0,-2 0 0,-2 1 0,2 77 0,-13-106 831,-2-24-398</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39.526"/>
    </inkml:context>
    <inkml:brush xml:id="br0">
      <inkml:brushProperty name="width" value="0.05" units="cm"/>
      <inkml:brushProperty name="height" value="0.05" units="cm"/>
    </inkml:brush>
  </inkml:definitions>
  <inkml:trace contextRef="#ctx0" brushRef="#br0">44 1 6089,'-36'70'2662,"33"-65"-1992,3-4-654,-1 0-1,1-1 0,-1 1 0,1 0 0,0-1 1,-1 1-1,1 0 0,0 0 0,-1-1 0,1 1 1,0 0-1,0 0 0,0-1 0,0 1 0,0 0 1,0 0-1,0-1 0,0 1 0,0 0 0,0 0 1,0 0-1,0-1 0,0 1 0,1 0 0,-1 0 1,0-1-1,1 1 0,-1 0 0,0-1 0,1 1 1,-1 0-1,1-1 0,-1 1 0,1-1 0,0 1 1,0 0-1,3 5 98,98 151 138,-25-6-124,105 290 1,27 60 17,-83-270-47,38 80 40,317 745 43,-190-366-138,-205-472-22,-48-122-14,239 652 118,-7 141-46,-74-218-131,198 501-94,47-19 53,191 162 248,-518-1095-102,-4-15 216,9-4 0,245 311 0,-243-361-252,8-5-1,5-7 1,167 135 0,-224-215 43,3-3 0,1-4 0,96 45 0,-113-68-18,0-2-1,2-4 1,1-2-1,1-3 1,71 9-1,-62-21-35,0-3-1,0-4 1,137-18 0,-60 4-16,218-35-4,-303 35-12,-1-3 0,-1-3 0,87-41 0,-60 14-15,-2-4 0,157-118 0,147-159-131,290-348 74,-128 114 415,-404 422 133,5 6 1,197-125 0,62-24-224,-38 25-118,-111 99-51,31-22 19,-16-5-19,382-188 0,-74 127-53,-335 164 428,453-85 0,-619 154-267,26-6 440,135-6 1,-211 29-445,-34 0-23,0-2 0,0 1 0,0-1 0,0 0 0,1 0 0,-1-1 0,0 0 0,0 0 0,10-4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3.108"/>
    </inkml:context>
    <inkml:brush xml:id="br0">
      <inkml:brushProperty name="width" value="0.05" units="cm"/>
      <inkml:brushProperty name="height" value="0.05" units="cm"/>
    </inkml:brush>
  </inkml:definitions>
  <inkml:trace contextRef="#ctx0" brushRef="#br0">0 403 11018,'7'-5'311,"-3"2"-91,-1 0-1,1 0 1,0 0-1,0 1 1,0-1 0,0 1-1,0 0 1,0 0-1,1 1 1,-1-1-1,10-1 1,-13 3-190,0 1-1,0-1 1,0 0 0,0 1 0,0-1 0,0 1 0,0-1 0,0 1 0,0-1 0,0 1 0,0 0 0,0 0 0,0-1 0,0 1 0,0 0 0,-1 0-1,1 0 1,0 0 0,0 2 0,16 41-144,30 197 46,8 34 199,53 51-99,-77-241 56,-58-176 806,-48-125-1135,-91-300 826,153 470-493,2 0 0,2-1 0,2 0 0,2-1 0,2-70 0,3 112-92,1 0-1,0 0 1,0 0 0,1 1 0,0-1 0,0 0 0,0 1-1,1-1 1,0 1 0,0 0 0,0 0 0,0 0-1,1 0 1,0 0 0,0 1 0,0 0 0,1 0 0,-1 0-1,1 0 1,0 1 0,0 0 0,0 0 0,8-4-1,10-2 3,0 1 0,0 1 0,1 1 0,34-4 0,-29 5 4,-11 1-11,-2 1-11,1-1 1,0 2-1,0 0 1,0 1-1,0 1 1,0 0-1,0 1 1,28 6-1,-41-5 0,1-1-1,0 1 0,-1 0 1,0 0-1,1 0 0,-1 1 1,0 0-1,0 0 0,0 0 1,-1 0-1,1 0 0,-1 1 0,0 0 1,0-1-1,0 1 0,0 0 1,-1 1-1,1-1 0,-1 0 1,0 1-1,1 5 0,-1-4-2,0 1 0,0-1 0,-1 1 0,0-1 0,0 1 0,-1 0 0,0 0 0,0-1 0,0 1 0,-1 0 0,0-1 0,0 1 0,-1 0 0,-4 11 0,-4 1 13,0-2 0,-1 1 1,0-1-1,-2-1 0,0 0 0,0-1 0,-2 0 0,0-1 0,0 0 0,-2-2 0,-17 12 0,21-17-298,0 1 0,-1-1 0,0-1 0,0-1 0,-1 0 1,-26 5-1,31-8-398,0-1 0,0 0 1,-1-1-1,1 0 0,0-1 1,-1 0-1,1 0 0,0-1 1,0 0-1,-16-6 1,26 7 693,-1 1 1,1 0 0,-1 0 0,1 0 0,-1 0 0,1 0-1,-1 0 1,1-1 0,-1 1 0,1 0 0,0 0 0,-1-1 0,1 1-1,-1 0 1,1-1 0,0 1 0,-1 0 0,1-1 0,-1 1-1,1-1 1,0 1 0,0-1 0,-1 1 0,1 0 0,0-1-1,0 1 1,0-1 0,-1 1 0,1-1 0,0 1 0,0-1 0,0 1-1,0-1 1,0 0 0,0 1 0,0-1 0,0 1 0,0-1-1,0 1 1,1-1 0,6-17 39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3.653"/>
    </inkml:context>
    <inkml:brush xml:id="br0">
      <inkml:brushProperty name="width" value="0.05" units="cm"/>
      <inkml:brushProperty name="height" value="0.05" units="cm"/>
    </inkml:brush>
  </inkml:definitions>
  <inkml:trace contextRef="#ctx0" brushRef="#br0">1 165 11731,'4'6'3972,"0"10"-4565,-3-10 862,28 115-258,-27-115-10,1 0 0,0-1 0,0 0 0,0 1 1,0-1-1,1 0 0,0 0 0,0-1 0,0 1 0,0-1 0,1 0 0,0 0 1,0-1-1,0 1 0,0-1 0,1 0 0,-1 0 0,1-1 0,0 0 0,-1 0 0,1 0 1,0 0-1,0-1 0,0 0 0,1-1 0,-1 1 0,0-1 0,0 0 0,0-1 1,0 1-1,0-1 0,0-1 0,0 1 0,0-1 0,0 0 0,0 0 0,0 0 1,-1-1-1,0 0 0,1 0 0,-1-1 0,0 1 0,0-1 0,-1 0 0,1-1 0,-1 1 1,0-1-1,0 0 0,5-9 0,-2 2 3,-1 0 0,-1-1 0,0 0-1,-1 0 1,0 0 0,-1 0 0,0 0 0,-2-1 0,1 0 0,-1-20 0,-2 23-49,1-1 0,-1 1 1,-1-1-1,0 1 0,-1 0 1,0 0-1,0 0 0,-1 0 1,-1 1-1,0 0 0,0-1 1,-1 2-1,-7-11 0,0 12 207,13 8-194,0-1 0,0 1-1,0 0 1,0 0 0,0 0 0,0-1 0,-1 1 0,1 0-1,0 0 1,0 0 0,0 0 0,0-1 0,0 1-1,-1 0 1,1 0 0,0 0 0,0 0 0,0 0-1,0 0 1,-1 0 0,1 0 0,0-1 0,0 1 0,0 0-1,-1 0 1,1 0 0,0 0 0,0 0 0,-1 0-1,1 0 1,0 0 0,0 0 0,0 0 0,-1 0-1,1 1 1,0-1 0,0 0 0,0 0 0,-1 0 0,1 0-1,0 0 1,0 0 0,0 0 0,0 0 0,-1 1-1,1-1 1,0 0 0,0 0 0,0 0 0,0 0-1,0 0 1,-1 1 0,1-1 0,7 19-48,0 0-1,2-1 1,0 0 0,1-1 0,0 0-1,1-1 1,2 0 0,-1 0 0,2-1-1,25 22 1,-30-29-75,1 1-137,1 1 1,-1 0-1,-1 0 0,0 1 0,14 21 0,-18-17-124</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4.055"/>
    </inkml:context>
    <inkml:brush xml:id="br0">
      <inkml:brushProperty name="width" value="0.05" units="cm"/>
      <inkml:brushProperty name="height" value="0.05" units="cm"/>
    </inkml:brush>
  </inkml:definitions>
  <inkml:trace contextRef="#ctx0" brushRef="#br0">128 674 7418,'-10'-11'2040,"0"-1"0,0 0 0,-14-25 0,11 12-1950,1-1 1,1-1 0,1 0 0,1 0-1,-7-40 1,15 56-112,0 0 0,1 0 0,0 0 0,0 0 0,2 0 0,-1 1 0,1-1 0,1 0 1,-1 1-1,2-1 0,0 1 0,0 0 0,1 0 0,0 1 0,0-1 0,1 1 0,1 0 0,-1 1 0,10-9 0,2-3-148,1 1 0,1 1 0,1 1 0,1 1-1,0 1 1,42-21 0,-44 27-449,0 1 1,0 0-1,1 2 0,0 0 1,0 2-1,36-4 1,4 6-617</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4.800"/>
    </inkml:context>
    <inkml:brush xml:id="br0">
      <inkml:brushProperty name="width" value="0.05" units="cm"/>
      <inkml:brushProperty name="height" value="0.05" units="cm"/>
    </inkml:brush>
  </inkml:definitions>
  <inkml:trace contextRef="#ctx0" brushRef="#br0">1 69 7362,'13'17'640,"-9"-13"-533,-1-1 1,0 1-1,-1-1 0,1 1 0,-1 0 0,1 0 0,-1 0 0,0 0 1,-1 0-1,1 1 0,-1-1 0,0 1 0,0-1 0,0 1 1,0-1-1,-1 1 0,0-1 0,0 10 0,-1-8-85,-2 8 18,1 1-1,1-1 1,0 0 0,1 1 0,1-1 0,0 0-1,6 25 1,-7-38 6,0-1 0,0 1 0,0 0 0,1 0-1,-1 0 1,0 0 0,1 0 0,-1-1 0,1 1 0,-1 0 0,1 0-1,-1-1 1,1 1 0,0 0 0,-1-1 0,1 1 0,0 0 0,-1-1-1,1 1 1,0-1 0,0 1 0,0-1 0,-1 0 0,1 1-1,0-1 1,0 0 0,0 1 0,0-1 0,0 0 0,0 0 0,0 0-1,-1 0 1,1 0 0,0 0 0,0 0 0,0 0 0,0 0 0,0-1-1,0 1 1,0 0 0,0 0 0,-1-1 0,1 1 0,0-1 0,0 1-1,0-1 1,-1 1 0,1-1 0,0 1 0,-1-1 0,1 0-1,0 1 1,-1-1 0,1 0 0,-1 1 0,1-1 0,-1 0 0,1 0-1,-1 0 1,0 0 0,1 1 0,-1-3 0,6-32 265,-2 0 1,-1 0 0,-2 0-1,-2 0 1,-6-46-1,5 50-220,5 5-88,-3 26-6,0 0 0,0-1-1,1 1 1,-1-1 0,0 1 0,1-1-1,-1 1 1,1 0 0,-1-1 0,0 1-1,1 0 1,-1-1 0,1 1 0,-1 0-1,1 0 1,-1-1 0,1 1 0,-1 0-1,1 0 1,-1 0 0,1 0 0,-1 0-1,1 0 1,0 0 0,0 0 0,4 1-20,0 0 1,-1 1 0,1 0 0,-1-1 0,0 2 0,1-1 0,7 6 0,20 15 31,-1 2 0,54 55 0,22 19-3419,-83-80 2242</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5.449"/>
    </inkml:context>
    <inkml:brush xml:id="br0">
      <inkml:brushProperty name="width" value="0.05" units="cm"/>
      <inkml:brushProperty name="height" value="0.05" units="cm"/>
    </inkml:brush>
  </inkml:definitions>
  <inkml:trace contextRef="#ctx0" brushRef="#br0">1 1369 8122,'26'-22'1502,"-1"-1"0,-1-1 0,23-30 0,-17 13-1061,-2 0-1,-1-2 1,25-56 0,2-30-736,43-153 0,-96 279 335,5-16-26,47-143 246,39-218 0,-91 378-271,-1-1 1,1 0-1,-1 0 1,1 0-1,-1 0 1,0 1-1,0-1 1,0 0-1,-1 0 1,1 0-1,-1 0 1,1 1-1,-3-5 1,-9 3-255,-10 16 130,19-10 132,-1 1 0,1 0 1,0 0-1,0 1 0,0-1 0,0 0 0,1 1 1,-1 0-1,1-1 0,0 1 0,0 0 0,-2 5 0,-13 67 125,8-32-75,-9 82-15,4 2-1,4 141 1,25-14-49,-10-217 4,2 0 1,2 0-1,1-1 0,18 44 1,-17-58-18,0 0 1,2-1 0,21 30 0,-26-41 19,1 0-1,0-1 1,1 0-1,0 0 1,1-1-1,-1-1 1,21 13 0,-24-20-94,-7-11-38,-8-19 5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6.254"/>
    </inkml:context>
    <inkml:brush xml:id="br0">
      <inkml:brushProperty name="width" value="0.05" units="cm"/>
      <inkml:brushProperty name="height" value="0.05" units="cm"/>
    </inkml:brush>
  </inkml:definitions>
  <inkml:trace contextRef="#ctx0" brushRef="#br0">0 138 11314,'63'1'3237,"-63"-1"-3220,0 0 0,1 0 1,-1 0-1,0 0 0,0 0 0,1 0 0,-1 0 0,0 0 1,0 0-1,1 0 0,-1 1 0,0-1 0,0 0 0,0 0 0,1 0 1,-1 0-1,0 0 0,0 0 0,0 1 0,1-1 0,-1 0 1,0 0-1,0 0 0,0 1 0,0-1 0,0 0 0,0 0 0,1 0 1,-1 1-1,0-1 0,0 0 0,0 0 0,0 1 0,0-1 1,0 0-1,0 0 0,0 1 0,0-1 0,0 0 0,0 0 0,0 1 1,0-1-1,0 0 0,0 0 0,0 0 0,0 1 0,-1-1 1,-6 16-205,3-8 161,-5 20-173,1-1 1,1 1-1,1 0 1,2 1-1,1 0 0,1-1 1,1 1-1,2 0 1,5 37-1,-6-63 214,0 0 1,1 0-1,-1 1 1,1-1-1,0 0 0,0 0 1,0 0-1,1 0 0,-1 0 1,1 0-1,-1 0 0,1 0 1,0-1-1,0 1 0,0-1 1,0 1-1,1-1 0,-1 0 1,1 0-1,0 0 0,-1 0 1,1 0-1,0-1 0,0 1 1,0-1-1,0 0 0,0 0 1,0 0-1,0 0 0,4 0 1,-2-1 31,1 0-1,-1 0 1,0-1 0,0 0 0,0 0-1,0 0 1,0-1 0,0 0 0,0 0-1,0 0 1,-1 0 0,1-1 0,-1 1 0,0-1-1,0 0 1,0-1 0,0 1 0,0-1-1,3-4 1,10-14-36,-1-1-1,-1 0 1,-2-2-1,0 1 0,-1-1 1,-2-1-1,-1 0 1,0-1-1,-2 1 1,-1-1-1,-2-1 1,3-52-1,-6 74-33,-1 0 0,0 0 0,0 0 0,-1 1 1,1-1-1,-1 0 0,-1 0 0,1 1 0,-1-1 0,0 1 0,0-1 0,0 1 0,-1 0 0,0 0 0,0 0 0,0 0 0,-8-7 0,7 8-61,-1 1-1,1 0 0,-1 0 0,0 0 0,0 1 0,0 0 0,0 0 0,0 0 0,0 0 0,-1 1 1,1 0-1,-1 0 0,1 0 0,-1 1 0,1 0 0,-1 0 0,1 0 0,-8 2 0,8-1 34,0-1-1,0 1 1,0 0-1,0 0 1,0 1-1,1 0 1,-1-1-1,0 1 1,1 1-1,0-1 1,0 1-1,-1 0 1,1 0-1,1 0 1,-1 0-1,0 1 1,1-1-1,0 1 1,0 0-1,0 0 1,0 0-1,1 1 1,-1-1-1,-1 7 1,2-5-13,1-1 0,-1 1-1,2 0 1,-1 0 0,1 0 0,-1 0 0,2-1 0,-1 1-1,1 0 1,0 0 0,0 0 0,0-1 0,1 1-1,0 0 1,0-1 0,0 1 0,1-1 0,0 0 0,0 0-1,5 7 1,4 1-8,0 0 0,1-1-1,0 0 1,1-1 0,0 0 0,1-1-1,0-1 1,0 0 0,1-1-1,31 11 1,-22-10-142,1-1 0,1-2 0,-1 0 0,1-2 1,0-1-1,39 0 0,-28-7-991,-32-2 1033</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6.653"/>
    </inkml:context>
    <inkml:brush xml:id="br0">
      <inkml:brushProperty name="width" value="0.05" units="cm"/>
      <inkml:brushProperty name="height" value="0.05" units="cm"/>
    </inkml:brush>
  </inkml:definitions>
  <inkml:trace contextRef="#ctx0" brushRef="#br0">1 89 5041,'15'-7'3217,"-6"-3"119,0 1-1839,-6-5-945,-6-4-624,-17-13-16</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7"/>
    </inkml:context>
    <inkml:brush xml:id="br0">
      <inkml:brushProperty name="width" value="0.05" units="cm"/>
      <inkml:brushProperty name="height" value="0.05" units="cm"/>
    </inkml:brush>
  </inkml:definitions>
  <inkml:trace contextRef="#ctx0" brushRef="#br0">0 39 13651,'14'-22'3797,"-13"20"-3791,0 1 1,1 0-1,-1-1 0,0 1 0,1 0 0,-1 0 0,0-1 1,1 1-1,-1 0 0,1 1 0,0-1 0,3-1 1,-3 1-108,1 1 1,-1 1 0,1-1 0,0 0 0,-1 1-1,1-1 1,-1 1 0,1-1 0,-1 1 0,1 0-1,-1 0 1,1 1 0,-1-1 0,0 0-1,0 1 1,0-1 0,0 1 0,3 3 0,3 2 51,0 1 0,-1 0 0,0 1 1,0 0-1,-1 0 0,0 0 0,0 1 0,-1 0 1,-1 0-1,0 0 0,4 15 0,4 17 79,9 63-1,-13-34-22,-2 117 1,1 7-2,-7-194-21,0 1-1,0-1 0,0 0 0,0 1 1,1-1-1,-1 0 0,0 0 0,1 1 1,-1-1-1,1 0 0,-1 0 1,1 0-1,0 0 0,0 0 0,-1 0 1,1 0-1,0 0 0,2 2 0,-3-3 40,1 0 0,0 0 0,-1 0 0,1 0 0,-1 0 0,1 0 0,-1-1 0,1 1 1,-1 0-1,1 0 0,-1 0 0,1-1 0,-1 1 0,1 0 0,-1 0 0,1-1 0,-1 1 0,1-1 0,-1 1 0,0 0 0,1-1 0,-1 1 0,1-1 0,-1 1 0,0-1 0,0 1 0,1-1 0,-1 1 0,0-1 0,0 1 0,0-1 0,0 1 0,1-1 0,-1 1 0,0-1 0,0 0 0,0 1 0,0-1 0,0 1 0,0-1 0,-1 0 0,7-29 543</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7.623"/>
    </inkml:context>
    <inkml:brush xml:id="br0">
      <inkml:brushProperty name="width" value="0.05" units="cm"/>
      <inkml:brushProperty name="height" value="0.05" units="cm"/>
    </inkml:brush>
  </inkml:definitions>
  <inkml:trace contextRef="#ctx0" brushRef="#br0">1 531 4561,'3'8'229,"2"0"0,-1-1 0,1 1 0,0-1 0,0 0 0,1 0 0,0 0 0,0-1 0,1 0 1,0 0-1,0-1 0,0 1 0,1-2 0,-1 1 0,1-1 0,0 0 0,1-1 0,-1 0 0,0 0 0,1-1 0,0 0 0,0 0 0,-1-1 0,16 0 0,-13 0-18,1-2-1,-1 0 1,0 0-1,0-1 1,0 0-1,0 0 1,0-2-1,-1 1 0,1-1 1,-1-1-1,0 0 1,0 0-1,0-1 1,-1 0-1,0-1 1,0 0-1,-1-1 1,0 1-1,10-13 0,-11 10-157,-1 0 0,0-1 0,0 0 0,-1 0-1,0 0 1,-1 0 0,-1-1 0,1 0 0,-2 0 0,0 0-1,0 0 1,-1 0 0,-1 0 0,0 0 0,0-1-1,-1 1 1,-5-22 0,2 16-85,-1 0-1,-1 0 1,-1 0 0,0 1-1,-1 0 1,-1 1 0,0-1-1,-2 2 1,0 0 0,-23-26-1,32 38 28,-1 0 1,0 0-1,0 0 0,0 0 0,0 1 0,-1-1 0,1 1 0,-1-1 0,1 1 1,-1 1-1,0-1 0,0 0 0,-4 0 0,5 24-192,4 0 125,1 1 1,2-1 0,0 0-1,1 0 1,1 0-1,1-1 1,1 1 0,1-2-1,1 1 1,16 24-1,-16-31 66,0-1 0,1 0 0,1-1-1,0 0 1,1 0 0,0-1 0,0-1-1,1-1 1,1 0 0,0 0 0,0-1-1,0-1 1,1-1 0,32 9 0,-36-13 13,0 0 0,1 0 0,-1-1 0,0 0 1,1-2-1,-1 1 0,0-1 0,1-1 0,-1 0 1,0-1-1,0 0 0,0-1 0,-1 0 0,1-1 1,-1 0-1,0-1 0,0 0 0,-1-1 0,0 0 0,18-17 1,-11 6 61,-1-1 0,-1 0 0,-1-1 0,-1-1 0,-1 0 0,11-25 0,-11 20 13,2 0 0,1 1 1,28-35-1,-42 59-86,0-1 1,0 1 0,1 0-1,-1 0 1,0 0-1,1 0 1,-1 0-1,1 0 1,-1 0 0,1 0-1,0 1 1,-1-1-1,1 1 1,0-1-1,0 1 1,-1-1 0,1 1-1,0 0 1,0 0-1,0 0 1,-1 0-1,1 0 1,0 1 0,0-1-1,-1 0 1,1 1-1,0-1 1,-1 1-1,1 0 1,0 0 0,-1-1-1,1 1 1,-1 0-1,2 2 1,7 4-33,-1 0 1,1 1-1,-2 0 0,10 11 1,-4-4 9,0-2 36,2 0 1,-1-1 0,1 0-1,1-1 1,0-1-1,1-1 1,0 0-1,26 8 1,-37-14 10,1-2 0,-1 1 0,0-1-1,0 0 1,1 0 0,-1-1 0,0 0 0,1-1 0,-1 1-1,0-1 1,10-3 0,-12 2 9,1 0-1,-1 0 1,0-1 0,-1 0-1,1 0 1,0 0 0,-1 0-1,0-1 1,1 0 0,-2 0-1,1 0 1,0 0 0,-1 0-1,0-1 1,0 0 0,5-8-1,-5 5 19,-1 1 0,1-1 0,-1 1 0,-1-1 0,1 0 0,-1 1 0,-1-1 0,1 0 0,-1 0 0,-1 0 0,0 0 0,0 0 0,0 1 0,-1-1 0,0 0 0,0 1 0,-1 0 0,0-1 0,0 1 0,-1 0 0,0 0 0,0 1 0,-1-1 0,0 1 0,0 0 0,-9-8-1,10 9-66,0 1-1,-1 0 0,0 0 0,1 0 1,-1 0-1,-1 1 0,1 0 0,0 0 0,-1 0 1,0 1-1,1 0 0,-1 0 0,0 0 1,0 1-1,0 0 0,0 0 0,0 1 0,0-1 1,0 1-1,-1 1 0,1-1 0,0 1 0,0 0 1,0 0-1,0 1 0,0 0 0,1 0 1,-1 0-1,1 0 0,-1 1 0,1 0 0,0 1 1,0-1-1,-8 7 0,1 2-335,0 1-1,1 0 1,0 1-1,0 1 1,-10 19 0,6-5-196</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0:50.581"/>
    </inkml:context>
    <inkml:brush xml:id="br0">
      <inkml:brushProperty name="width" value="0.05" units="cm"/>
      <inkml:brushProperty name="height" value="0.05" units="cm"/>
    </inkml:brush>
  </inkml:definitions>
  <inkml:trace contextRef="#ctx0" brushRef="#br0">251 324 9026,'74'-82'2470,"-62"65"-1853,-12 11-1042,-9 11 3591,0 39-3085,-1-1 1,-31 79-1,-50 88-59,29-70-1,35-68-2,20-48 34,-1-1 0,-1-1-1,-1 0 1,-2 0 0,-20 31 0,25-46 98,4-10 328,6-21 389,-1 8-977,19-102 226,5 0-1,5 2 0,78-192 1,-81 239-69,32-67-19,-51 117 7,2 1 0,0 1 1,1 0-1,1 0 0,15-15 0,-28 32-36,7 7-142,96 380 197,-2-3-244,-75-299 155</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8.028"/>
    </inkml:context>
    <inkml:brush xml:id="br0">
      <inkml:brushProperty name="width" value="0.05" units="cm"/>
      <inkml:brushProperty name="height" value="0.05" units="cm"/>
    </inkml:brush>
  </inkml:definitions>
  <inkml:trace contextRef="#ctx0" brushRef="#br0">1 432 8290,'8'-122'5763,"-5"0"-3939,4-66-2634,4 282-815,-14 170 1266,5 111 574,0-353-231,1 0 1,11 38-1,-13-54 18,1 0 0,0-1 0,0 1 0,0-1 0,1 1 0,0-1 0,0 0-1,1 0 1,-1-1 0,1 1 0,0-1 0,0 0 0,1 1 0,-1-2 0,6 5 0,-9-8-3,0 1 0,0-1 1,-1 1-1,1-1 1,0 0-1,0 1 1,0-1-1,0 0 1,0 0-1,0 0 1,0 0-1,0 1 1,0-1-1,0 0 1,0-1-1,0 1 1,0 0-1,0 0 1,0 0-1,0-1 1,-1 1-1,1 0 1,0-1-1,0 1 1,0-1-1,0 1 1,0-1-1,-1 1 1,2-2-1,20-28 28,-21 28-25,27-49-14</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2:28.442"/>
    </inkml:context>
    <inkml:brush xml:id="br0">
      <inkml:brushProperty name="width" value="0.05" units="cm"/>
      <inkml:brushProperty name="height" value="0.05" units="cm"/>
    </inkml:brush>
  </inkml:definitions>
  <inkml:trace contextRef="#ctx0" brushRef="#br0">1 190 4329,'8'6'333,"0"1"0,-1 0 0,1 1 0,-1 0 0,-1 0 0,0 0 1,0 1-1,6 11 0,2 9-172,13 40 0,-21-49-202,2-1 1,0 0 0,0-1 0,2 1-1,19 27 1,-26-43 117,0 1-1,0-1 1,0 1 0,0-1 0,1 0-1,-1 0 1,1 0 0,0-1 0,0 1-1,0-1 1,0 0 0,0 0 0,0-1-1,1 1 1,-1-1 0,0 0 0,1 0-1,-1 0 1,1 0 0,0-1 0,-1 0-1,1 0 1,-1 0 0,1-1 0,-1 1-1,1-1 1,-1 0 0,1-1 0,-1 1-1,0-1 1,1 1 0,-1-1 0,0-1-1,0 1 1,7-6 0,7-6 639,-1 0-1,0-1 1,-1-1 0,-1 0 0,25-36-1,-21 27-374,-2-1 0,-1-1 0,-2 0 0,14-33 0,-24 49-295,-1 0 0,1 0 1,-2 0-1,0 0 0,0-1 0,-1-15 1,-1 21-55,0 1 1,-1-1-1,1 0 1,-1 0 0,-1 0-1,1 1 1,-1-1-1,0 1 1,-1-1-1,1 1 1,-1 0 0,0 0-1,-5-7 1,2 6-99,0 1 1,-1-1-1,0 1 0,1 0 1,-2 0-1,1 1 1,-1 0-1,1 0 0,-1 1 1,0 0-1,0 0 1,-1 1-1,1 0 0,0 1 1,-1 0-1,1 0 1,-1 0-1,1 1 0,-1 1 1,1-1-1,-13 4 1,-58 18-422</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1.547"/>
    </inkml:context>
    <inkml:brush xml:id="br0">
      <inkml:brushProperty name="width" value="0.05" units="cm"/>
      <inkml:brushProperty name="height" value="0.05" units="cm"/>
    </inkml:brush>
  </inkml:definitions>
  <inkml:trace contextRef="#ctx0" brushRef="#br0">76 129 10906,'-24'-28'1958,"-19"-21"127,43 49-2085,0 0 1,0 0 0,0 1-1,0-1 1,0 0 0,0 0 0,0 0-1,0 1 1,0-1 0,0 0-1,-1 0 1,1 0 0,0 0 0,0 0-1,0 1 1,0-1 0,0 0-1,0 0 1,-1 0 0,1 0 0,0 0-1,0 0 1,0 0 0,0 0-1,-1 1 1,1-1 0,0 0 0,0 0-1,0 0 1,0 0 0,-1 0-1,1 0 1,0 0 0,0 0 0,0 0-1,-1 0 1,1 0 0,0 0-1,0 0 1,0 0 0,0 0 0,-1-1-1,1 1 1,0 0 0,0 0-1,0 0 1,0 0 0,-1 0 0,1 0-1,0 0 1,0 0 0,0-1-1,0 1 1,0 0 0,0 0 0,-1 0-1,1 0 1,0 0 0,0-1-1,0 1 1,0 0 0,0 0 0,0 0-1,0 0 1,0-1 0,0 1-1,4 21 15,-2-15-9,20 75 26,-4 0 1,-3 2 0,-4 0-1,-3 0 1,-6 130 0,-6-193 295,-1-31 1058,-3-40-475,7 22-871,1-1 0,1 0 0,2 0 0,1 1 0,1-1 0,2 1 0,1 0-1,14-36 1,-5 24 7,2 1-1,2 1 0,1 0 1,33-42-1,-42 67-63,1 1-1,1 0 0,0 1 1,1 0-1,1 1 0,-1 1 1,28-12-1,-37 20 14,-1 0 0,0 0 0,1 0-1,-1 0 1,1 1 0,0 1 0,-1-1 0,1 1 0,0 0 0,-1 0 0,1 1-1,0 0 1,-1 0 0,1 0 0,-1 1 0,1 0 0,-1 1 0,0-1 0,0 1-1,0 0 1,0 1 0,0-1 0,-1 1 0,8 7 0,11 10-63,-2 1 0,0 1-1,35 50 1,-32-41 115,15 14-28,23 31-40,-58-70 16,-1 0 0,0 0 0,-1 0 0,0 0 1,0 0-1,0 1 0,-1-1 0,0 1 0,-1 0 0,2 9 0,1 238-77,-5-199 133,-1-39-36,2 1 1,0-1-1,1 1 1,0 0-1,6 23 1,-7-41-32,0 0 1,0 0-1,0 0 1,0 0 0,0 0-1,0 0 1,0 0-1,0 0 1,-1 0 0,1 0-1,0 0 1,0 0-1,0 0 1,0 0 0,0 0-1,0 0 1,0 0 0,0 0-1,0 0 1,-1 0-1,1 0 1,0 0 0,0 0-1,0 0 1,0 0-1,0 0 1,0 0 0,0 0-1,0 0 1,0 0 0,0 0-1,0 0 1,-1 1-1,0-3-898,-1 0 504</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5.756"/>
    </inkml:context>
    <inkml:brush xml:id="br0">
      <inkml:brushProperty name="width" value="0.05" units="cm"/>
      <inkml:brushProperty name="height" value="0.05" units="cm"/>
    </inkml:brush>
  </inkml:definitions>
  <inkml:trace contextRef="#ctx0" brushRef="#br0">108 0 6961,'-82'32'3423,"81"-32"-3316,0 0 0,-1 1 0,1-1 0,0 0 0,0 1 1,0-1-1,0 1 0,-1-1 0,1 1 0,0-1 0,0 1 1,0 0-1,0 0 0,0-1 0,1 1 0,-1 0 1,0 0-1,0 0 0,0 0 0,1 0 0,-1 0 0,0 0 1,1 0-1,-1 0 0,1 1 0,0-1 0,-1 0 0,1 0 1,0 0-1,0 1 0,-1-1 0,1 0 0,0 0 1,0 2-1,2 0-138,0 1 0,-1-1 0,1 1 1,0-1-1,0 0 0,1 0 0,-1 0 0,5 5 1,10 7 65,1 1 0,1-2-1,0-1 1,1 0 0,0-1 0,1-1 0,0-2 0,1 0 0,31 9 0,249 48 498,-202-48-353,181 56-1,-275-72-176,0 1 0,1-1 0,-1 1 0,0 0 0,-1 0 0,1 1 0,-1-1 0,1 2 0,4 3 0,-9-7-6,0 0-1,0 1 1,-1-1 0,1 0-1,0 0 1,-1 1-1,1-1 1,-1 0-1,1 0 1,-1 1-1,0-1 1,1 1-1,-1-1 1,0 0-1,0 1 1,0-1-1,0 1 1,0 1-1,-1 0 0,0 0-1,0-1 0,0 1 1,-1 0-1,1 0 0,-1-1 1,1 1-1,-1-1 0,0 1 1,0-1-1,-3 4 0,-186 165-41,14-15 132,105-84-53,-159 121 0,208-181-26,22-12-5,0 0-1,1 0 1,-1 0 0,0 0 0,0 0-1,0 0 1,1 0 0,-1-1-1,0 1 1,0 0 0,0 0 0,1 0-1,-1-1 1,0 1 0,0-1-1,1 1 1,-1 0 0,0-1 0,1 1-1,-1-1 1,1 1 0,-1-1-1,0 0 1,1 1 0,-1-2 0,-6-8 28</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6.193"/>
    </inkml:context>
    <inkml:brush xml:id="br0">
      <inkml:brushProperty name="width" value="0.05" units="cm"/>
      <inkml:brushProperty name="height" value="0.05" units="cm"/>
    </inkml:brush>
  </inkml:definitions>
  <inkml:trace contextRef="#ctx0" brushRef="#br0">437 0 9698,'11'206'3321,"-55"-119"-3273,-2 4 32,-6 11-16,2-4-56,-3-11 32,3-5-16,7-21-16,0-16 24,19-17-56,3-13-16,8-15-608,6-6-1153,5-32 1225</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7.017"/>
    </inkml:context>
    <inkml:brush xml:id="br0">
      <inkml:brushProperty name="width" value="0.05" units="cm"/>
      <inkml:brushProperty name="height" value="0.05" units="cm"/>
    </inkml:brush>
  </inkml:definitions>
  <inkml:trace contextRef="#ctx0" brushRef="#br0">25 1456 10074,'-23'66'2822,"22"-64"-2812,1-1-1,0 0 1,0 1-1,0-1 1,0 0-1,0 1 1,0-1-1,0 0 1,1 1-1,-1-1 1,0 0-1,1 0 1,-1 1-1,1-1 1,-1 0-1,1 0 1,0 0-1,-1 1 1,1-1-1,0 0 1,0 0-1,0 0 1,0 0-1,0-1 1,0 1-1,0 0 1,0 0-1,0 0 1,0-1-1,0 1 1,1-1-1,-1 1 1,0-1-1,2 1 1,1 0-70,-1 0 1,0 0-1,0 0 1,1-1 0,-1 1-1,0-1 1,1 0-1,-1 0 1,0 0-1,6-1 1,0-3 91,-1 0 1,0 0 0,0-1-1,0 0 1,-1-1-1,1 1 1,11-13 0,45-53 550,-51 55-519,23-27 189,-2-2 1,-2-1 0,-2-2-1,-2 0 1,-2-2-1,35-100 1,71-305 896,-115 372-1051,-4-1 0,-3 0 0,-2-139 0,-8 217-109,-2-29-40,2 34 48,0 0 0,0-1 0,0 1 0,-1 0 1,1 0-1,0 0 0,-1 0 0,1 0 1,0-1-1,-1 1 0,0 0 0,1 0 0,-1 0 1,0 0-1,1 0 0,-1 1 0,0-1 1,0 0-1,0 0 0,1 0 0,-1 1 0,0-1 1,-2 0-1,2 1 9,0 1 1,0 0-1,-1 0 0,1 0 1,0 0-1,0 0 0,0 0 1,0 0-1,0 0 0,0 0 1,0 1-1,1-1 0,-1 0 1,0 1-1,1-1 0,-1 0 1,1 1-1,-1-1 0,1 1 0,-1-1 1,1 1-1,0 2 0,-4 8-19,-28 86-21,5 1 0,4 1 0,-17 177 0,23 322 60,17-546-29,4 0-1,1-1 1,3 0 0,17 63 0,-19-95 6,1 0 0,1-1 0,1 0 0,1 0-1,20 28 1,-22-36-4,1 0 0,0-1-1,0-1 1,1 1 0,1-1-1,0-1 1,0 0 0,0-1-1,21 10 1,-27-15-18,-1 0-1,1-1 1,0 1 0,0-1-1,0-1 1,1 1 0,-1-1-1,0 0 1,0 0 0,0 0-1,0-1 1,0 1 0,0-1-1,0-1 1,0 1 0,0-1-1,0 1 1,0-2 0,-1 1-1,1 0 1,-1-1 0,1 0-1,5-5 1,10-8-48,-2-1 0,0-1 0,25-32 0,-23 27 203,46-55-72</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7.395"/>
    </inkml:context>
    <inkml:brush xml:id="br0">
      <inkml:brushProperty name="width" value="0.05" units="cm"/>
      <inkml:brushProperty name="height" value="0.05" units="cm"/>
    </inkml:brush>
  </inkml:definitions>
  <inkml:trace contextRef="#ctx0" brushRef="#br0">0 122 13195,'3'-2'174,"-1"0"-1,0 1 1,1-1 0,-1 1 0,1 0 0,0 0-1,-1 0 1,1 0 0,0 0 0,0 0 0,-1 1 0,1-1-1,0 1 1,0 0 0,0 0 0,5 1 0,45 8-1465,-42-6 1506,68 14-311,2-4 1,0-3-1,126 0 0,-151-10 265,0-2 0,0-3 0,0-2-1,76-20 1,-120 23-270,0-1-1,0 0 0,0-1 0,14-10 1,-21 13 382,0 0-1,0-1 1,-1 1 0,1-1 0,-1-1-1,0 1 1,0-1 0,-1 1 0,1-1-1,-1 0 1,5-9 0,-4-20 1239</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7.797"/>
    </inkml:context>
    <inkml:brush xml:id="br0">
      <inkml:brushProperty name="width" value="0.05" units="cm"/>
      <inkml:brushProperty name="height" value="0.05" units="cm"/>
    </inkml:brush>
  </inkml:definitions>
  <inkml:trace contextRef="#ctx0" brushRef="#br0">1 0 12211,'6'18'4064,"1"25"-4064,4 16-64,3 27 32,-4 5-8,7 10-8,0-3-16,0-5 8,-2-4 8,-3-10 32,0-8-8,-3-11 16,-1-8-56,-2-19-240,-3-7-456,3-21 496</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3:08.388"/>
    </inkml:context>
    <inkml:brush xml:id="br0">
      <inkml:brushProperty name="width" value="0.05" units="cm"/>
      <inkml:brushProperty name="height" value="0.05" units="cm"/>
    </inkml:brush>
  </inkml:definitions>
  <inkml:trace contextRef="#ctx0" brushRef="#br0">0 659 9794,'39'-98'6853,"-4"-1"-5196,-7 18-2627,58-119 1,-69 167 925,-10 17 116,1 0 0,1 0-1,0 0 1,1 1 0,1 1 0,0 0 0,1 0 0,14-12 0,-25 26-62,-1 0 0,1-1 0,-1 1 1,0 0-1,1 0 0,-1 0 0,1 0 1,-1 0-1,0 0 0,1 0 1,-1 0-1,1 0 0,-1 0 0,0 0 1,1 0-1,-1 0 0,0 1 0,1-1 1,-1 0-1,1 0 0,-1 0 1,0 0-1,1 1 0,-1-1 0,0 0 1,1 0-1,-1 1 0,0-1 0,0 0 1,1 1-1,-1-1 0,0 0 0,0 1 1,0-1-1,1 0 0,-1 1 1,0-1-1,0 0 0,0 1 0,0-1 1,0 1-1,0-1 0,1 0 0,-1 1 1,0-1-1,0 1 0,7 31-167,-5-20 194,19 117-86,6 204 0,-11-91 41,-3-102-42,55 252 0,-64-373-133,-11-28-752,-10-13 687,-9-9 214,-1 1 1,-1 2-1,-35-28 0,62 53 629,14 6-550,21 9-199,38 16 115,118 31 1,-152-50 53,0-2 0,1-1 1,0-3-1,0 0 0,46-5 0,-17-8-23</inkml:trace>
</inkml:ink>
</file>

<file path=ppt/ink/ink5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5-31T16:43:13.668"/>
    </inkml:context>
    <inkml:brush xml:id="br0">
      <inkml:brushProperty name="width" value="0.05292" units="cm"/>
      <inkml:brushProperty name="height" value="0.05292" units="cm"/>
      <inkml:brushProperty name="color" value="#FF0000"/>
    </inkml:brush>
  </inkml:definitions>
  <inkml:trace contextRef="#ctx0" brushRef="#br0">29645 14389 320 0,'0'-1'177'0,"0"0"-25"0,0-1-254 16,0 1-17-16,0 0 107 15,0 0 87-15,0 0 227 16,0 0 31-16,0 0-91 16,-1-1-74-16,0 1-124 15,-1 0-48-15,1 0-105 16,0 0-11-16,0 0 12 15,0 0 23-15,0-1 114 16,-1 1 31-16,1 0 30 16,0 0 10-16,1 0-21 15,0 0-17-15,0-1-17 16,0 1-7-16,0 1-8 16,0 0-7-16,0-1-9 15,0 0-2-15,0 0-1 0,0 1 7 16,0 0 10-16,0 0 0 15,0 0-3-15,0 0-3 16,0 0-10-16,0 0 0 16,0 0-6-16,0 0-1 15,0 0 6-15,0 0 2 16,8 1-1-16,4 0 4 16,-2 0-6-16,29 9-3 15,-29-9 8-15,0 1-3 16,1 1 3-16,0-3 4 15,-1 4-4-15,1-2 2 0,-2-2 1 16,-1 1-8-16,0-1-1 16,-2 0-2-16,-3 4-7 15,2-2 2-15,-1 4 0 16,1-3-1-16,0 0-2 16,-2-1 1-16,-3-2 2 15,0 0 2-15,0 0 2 16,0 0-1-16,0 0-5 15,0 0-1-15,0 0-2 16,0 0 3-16,0 0 0 16,0 0-7-16,1 5 11 15,0-1-6-15,-1 3 3 16,0-1 13-16,-1 0-7 0,0 2 9 16,-1 1-7-16,-1 1-8 15,0 2-1-15,-8 27-3 16,7-31 0-16,1 1 4 15,-1-2-1-15,-2 1 4 16,-3 2-4-16,-2-4 0 16,-1 4 5-16,2-2-9 15,-1 0 8-15,3 1-2 0,-1-1 0 16,2 0 6-16,1-2-5 16,-1-1 0-16,5-3-1 15,-1 1-2-15,0 1 6 16,2-4 1-16,0 0-5 15,0 0 0-15,0 0-6 16,0 0-3-16,-1 0 5 16,-6 3-2-16,6-3 5 15,-5 5 3-15,4-4-4 16,2-1 5-16,-1 0-5 16,1 0 0-16,0 0 7 15,0 0 1-15,0 1 3 16,0-1 2-16,-1 0-3 15,1 0-5-15,0 0-3 16,0 0-2-16,0 0 0 16,0 0 0-16,0 4 5 15,1-2-5-15,0 0 3 0,1 1-1 16,-1-2-2-16,0-1 1 16,3 2-1-16,-2-2 0 15,5 3 1-15,-1 0 0 16,0 0-3-16,4 1-1 15,-5-2 3-15,1 0 2 16,-3-2 7-16,-1 0-5 16,2 1-1-16,-1-1 0 0,0 0 0 15,2 2 0-15,1 0-3 16,-1-1 1-16,2 0-5 16,-1 0 4-16,-4-1 3 15,-1 0-2-15,0 0 3 16,0 0-4-16,0 0 1 15,0 0 3-15,0 0-4 16,3 0 0-16,-2 0 5 16,1 0-4-16,1 0 0 15,-1 0 2-15,0 0-7 16,0 0 3-16,-2 0 4 16,2 0 1-16,0 0 1 15,-2 0-5-15,2 0-5 16,1 0 1-16,-2 0-9 0,2 1 4 15,1-1-1-15,0 2-13 16,1-2 1-16,-1 0-9 16,3 0-20-16,1-2-13 15,7 0-61-15,33-5-195 16,-24-1 215-16</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0.643"/>
    </inkml:context>
    <inkml:brush xml:id="br0">
      <inkml:brushProperty name="width" value="0.05" units="cm"/>
      <inkml:brushProperty name="height" value="0.05" units="cm"/>
    </inkml:brush>
  </inkml:definitions>
  <inkml:trace contextRef="#ctx0" brushRef="#br0">58 153 11146,'-48'6'3157,"48"-6"-3144,0 0-1,-1-1 1,1 1-1,0 0 1,0 0 0,-1 0-1,1 0 1,0 0-1,-1 0 1,1 0 0,0 0-1,0 0 1,-1 0-1,1 0 1,0 0 0,-1 0-1,1 0 1,0 0-1,0 0 1,-1 0 0,1 1-1,0-1 1,0 0-1,-1 0 1,1 0-1,0 0 1,0 1 0,-1-1-1,1 0 1,0 0-1,0 0 1,0 1 0,-1-1-1,1 0 1,0 0-1,0 1 1,0-1 0,0 0-1,0 0 1,0 1-1,-1-1 1,1 0 0,0 0-1,0 1 1,0-1-1,0 0 1,0 1 0,0-1-1,0 0 1,0 1-1,0-1 1,0 0 0,0 0-1,1 1 1,-1-1-1,0 0 1,0 0-1,0 1 1,0-1 0,0 0-1,0 0 1,1 1-1,-1-1 1,0 0 0,0 0-1,0 1 1,1-1-1,-1 0 1,1 0 0,0 3 72,12 17-72,0 0-1,24 25 1,22 32 24,-26-27-22,-1 1 0,-3 1 0,-3 1 0,28 76 1,-41-85-4,31 85 20,-38-116-22,0 1-1,1-1 1,1 0 0,0 0-1,1-1 1,16 19 0,-10-136 1995,0-17-2005,59-224 0,-57 289-12,5-19 114,49-112 0,-55 165-60,-14 21-20,1-1-1,-1 0 1,0 1-1,0-1 0,-1 0 1,1 0-1,-1 0 1,1-1-1,1-4 1,-6 7 421</inkml:trace>
</inkml:ink>
</file>

<file path=ppt/ink/ink6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30:17.943"/>
    </inkml:context>
    <inkml:brush xml:id="br0">
      <inkml:brushProperty name="width" value="0.05292" units="cm"/>
      <inkml:brushProperty name="height" value="0.05292" units="cm"/>
      <inkml:brushProperty name="color" value="#FF0000"/>
    </inkml:brush>
  </inkml:definitions>
  <inkml:trace contextRef="#ctx0" brushRef="#br0">18991 15076 539 0,'-1'0'295'0,"0"0"-68"0,0 0-67 16,0 0-75-16,-1 0-14 16,1 0-12-16,0 0-19 15,0 0-4-15,0 0 3 0,0 0 8 16,0 0 1-16,-1 0-13 15,1 0-10-15,0 0-23 16,0 0-3-16,0 0 9 16,0 0 12-16,-1 0 19 15,1 0 1-15,0 0-9 16,0 0-8-16,0 0-10 16,0 0-7-16,0 0-4 15,-1 0-6-15,1 0-8 16,0 0 1-16,0 0-1 15,0 0 2-15,0 0 0 16,-1 0-7-16,1 0-79 16,0 0-155-16,0 0 163 15</inkml:trace>
  <inkml:trace contextRef="#ctx0" brushRef="#br0" timeOffset="1279.07">18825 15086 731 0,'87'29'387'0,"-87"-29"-125"15,0 0-54-15,0-1-113 16,0 1-46-16,0 0-32 0,0 0-6 16,0 0-3-16,0 0 0 15,0 0 1-15,0 0 0 16,0 0 5-16,10 0-1 15,3 0 0-15,31 5 1 16,-26-3-8-16,2 1 3 16,-1-3-8-16,-2 0 2 15,3-2 8-15,0 0 1 0,3 2 6 16,0 1-5-16,-5-1-2 16,0 0 3-16,-6-1-2 15,4-1 5-15,4 0-8 16,-2 0-2-16,3 1 8 15,-2 0-8-15,-1 0 0 16,2 1 7-16,-3 0-12 16,1 0 4-16,-3 0-2 15,-1 1 1-15,1-1 1 16,1 0-3-16,2 0 6 16,0 0-3-16,-2 0 7 15,-3 0-3-15,-5-3 3 16,1 1-3-16,-2 1-5 15,8 1 6-15,-1 1-5 16,-3 0-5-16,1-1 2 16,-9 0-6-16,4-3-2 0,4 3 5 15,0 0 1-15,0-1 8 16,1 0-2-16,-4-2 1 16,-3 2-3-16,3 0-6 15,-4 1 4-15,-1 0 4 16,4 0-3-16,-7 0 4 15,0 0-3-15,0 0-1 0,0 0-1 16,0 0-2-16,3 0 0 16,-2 0-1-16,1 0 2 15,0 0 3-15,-1 0 4 16,0 0-2-16,4 0-3 16,-4 0 5-16,2 0-7 15,-1 0 1-15,-1 0 4 16,1 0-8-16,2 0 10 15,-1 0-5-15,2 0-2 16,-1 0-2-16,1 0-7 16,1 0 4-16,-2 0 3 15,0 0 2-15,-1 0 4 16,1 0-1-16,-1 0-6 16,1 0 3-16,-2 0 0 15,1 0 3-15,1 0-2 16,0 0 2-16,3 0-2 0,1 0-5 15,3 0 2-15,-1 0 0 16,30 3-6-16,-28-4 7 16,-2 1 0-16,2 0-6 15,-1 0 2-15,1 0 3 16,1 1-2-16,-4-1 5 16,-3-1 5-16,-1 0-9 0,-1-1 3 15,-4 1-1-15,0 1-1 16,0 0 2-16,0 0 4 15,0 0 1-15,0 0-3 16,0 0 3-16,0 0-6 16,0 0-7-16,0 0-13 15,0-1-18-15,0-1 482 16,0 1-343-16</inkml:trace>
  <inkml:trace contextRef="#ctx0" brushRef="#br0" timeOffset="11622.46">19246 15083 593 0,'1'2'259'0,"8"-1"-120"0,13 11-74 16,30 5-18-16,-26-19 3 15,2-2-4-15,-1 0 4 16,-1-1 2-16,0 0-11 16,1 1-2-16,-4 2-7 15,2-2 7-15,-2-1 0 16,-4-1 3-16,6-1 4 16,-2-1-8-16,3 1-4 15,-1 1-4-15,0 1-10 16,-2 1-1-16,-3 2-6 15,0-1-7-15,0 1-3 16,-1 1 6-16,-1-2 1 16,0 3 3-16,-2 0 0 15,1 0-5-15,5-1 1 16,-1 0 7-16,1 0 1 0,3 1 0 16,-3-2-1-16,5-1-3 15,-3 2-4-15,-1-2 0 16,6 1-5-16,-3 2 4 15,0-5 4-15,-2 3 3 16,-6-2 4-16,1 2-3 16,0-2-2-16,2 2-1 0,2 2-1 15,1-1-3-15,-2 1 0 16,1 0 2-16,2 0-4 16,-2 0 7-16,0-1-5 15,3 1-2-15,0-1-5 16,0-2 1-16,-4 2 6 15,-3-1-2-15,1 1 10 16,2 1-3-16,4 0-1 16,-1 0-4-16,-4-1-10 15,-4 1 0-15,0-2-1 16,-2 2 3-16,0 0-1 16,1 0 6-16,-1 0 0 15,3-1 0-15,-1 0 1 16,1 0-7-16,4 0 5 15,-1 1 0-15,2 0 4 16,-2 0 1-16,-2 0-10 0,0-1 0 16,-3-1 0-16,-2 1-2 15,1-1 8-15,-5 1 3 16,3 0-6-16,3-2 8 16,-1 2-10-1,1-1 5-15,1 1 2 0,-2-2-2 16,0 1 0-16,-1 2-4 15,-1-1 3-15,-2 1 1 16,-1 0 2-16,1-1-4 0,4 1 2 16,-1 0 0-16,0 0-5 15,0-1 9-15,-4 1-7 16,0-1 3-16,-1-1-2 16,-3 4-1-16,-1-2-1 15,-3 0-6-15,2 0 6 16,-4 0-2-16,0 0 5 15,0 0 3-15,0 0-4 16,0 0-3-16,6 0-1 16,-2 0-1-16,1 0 9 15,-3 0-2-15,2 0-2 16,-1 0-4-16,-1 0-5 16,3 0 0-16,-3 0 11 15,1 0-6-15,0 0-1 16,0 0 2-16,2 0-6 15,1 0 4-15,-4 0 1 0,2 0 5 16,-3 0-5-16,0 0-1 16,-1 0 3-16,1 0-3 15,-1 0 6-15,0 0-3 16,2 0-7-16,-2 0-2 16,0 0 1-16,0 0 7 0,0 0 0 15,0 0 1-15,0 0-5 16,0 0 4-16,0 0-3 15,0 0 2-15,0 0 4 16,0 0-6-16,0 0 2 16,0 0-5-16,0 0 1 15,0 0 0-15,0 0 4 16,0 0 0-16,0 0-3 16,2 0 5-16,-1 0 0 15,0 0-1-15,-1 0 5 16,1 0-5-16,-1 0-5 15,0 0 5-15,0 0-3 16,0 0-3-16,0 0 11 16,0 0-3-16,0 0-2 15,0 0 1-15,0 0-4 16,0 0 0-16,0 0 4 16,0 0-2-16,0 0 0 0,1 0 1 15,-1 0-4-15,0 0 8 16,0 0-4-16,0 0 2 15,0 0-3-15,0 0-6 16,0 0 5-16,0 0-6 16,0 0 7-16,0 0 0 15,0 0 3-15,0 0 1 0,0 0-5 16,0 0-1 0,0 0 0-16,0 0 2 0,0 0 6 15,0 0-5-15,0 0-3 16,0 0 0-16,0 0-3 15,0 0 8-15,0 0-3 16,0 0 0-16,0 0 2 16,0 0-6-16,0 0 4 15,0 0-1-15,0 0-1 16,0 0 0-16,0 0-4 16,0 0-1-16,1 0-8 15,-1 0 7-15,0 0 0 16,1 0 2-16,2 0 4 15,0 1-6-15,2 0-1 16,-2 0-9-16,-3-1-72 16,0 0 14-16,0 0 35 15</inkml:trace>
  <inkml:trace contextRef="#ctx0" brushRef="#br0" timeOffset="58196.81">28199 15233 1062 0,'-49'14'396'0,"51"-10"-301"0,-7-7-58 16,6 2-34-16,-2 0 4 16,1-1 3-16,0 2 9 15,0 0 12-15,0 0-2 16,0-1-2-16,19 1-2 15,40 0-16-15,-27-1-3 16,5-1-4-16,3-2-3 0,4 1 3 16,0-5 1-1,8 2-3-15,3 1 1 0,6 2 1 16,6 2 3-16,7-3 1 16,2-1-2-16,13 3-4 15,-2-1 5-15,-2 0-2 16,1 3-3-16,-7-4 6 15,-1 1-7-15,1 3 9 16,-2 1 7-16,4 0-1 16,7 4 8-16,3-5-14 15,7 0-6-15,1-4 0 16,-5-3 1-16,0 0-3 16,-9-1 10-16,-7 4 8 15,-3 1 1-15,-8 3 18 16,-1 1 0-16,-8 2-6 15,-2-3-8-15,-4 1-5 0,-4 2-10 16,-6 0 4 0,-6 1 8-16,-13-3 22 0,-5 2 16 15,-7-1 15-15,-5-1-5 16,-2-1-27-16,-3 0-9 16,-1-1-36-16,0 1-17 15,-1 0-81-15,0-1 163 0,-25-15-68 16</inkml:trace>
</inkml:ink>
</file>

<file path=ppt/ink/ink6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0-07-01T15:32:15.559"/>
    </inkml:context>
    <inkml:brush xml:id="br0">
      <inkml:brushProperty name="width" value="0.05292" units="cm"/>
      <inkml:brushProperty name="height" value="0.05292" units="cm"/>
      <inkml:brushProperty name="color" value="#0070C0"/>
    </inkml:brush>
  </inkml:definitions>
  <inkml:trace contextRef="#ctx0" brushRef="#br0">18234 14570 1610 0,'2'-74'570'0,"-5"74"-501"16,4-1-32-16,0 2-31 15,-1-1-3-15,0 0-10 16,0 0 0-16,0 0 2 16,0 0-5-16,0 0 9 15,0 0 1-15,0 0-8 16,0 0-1-16,-1 1-62 15,-2 9 6-15,0-1 34 16</inkml:trace>
</inkml:ink>
</file>

<file path=ppt/ink/ink6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39:42.336"/>
    </inkml:context>
    <inkml:brush xml:id="br0">
      <inkml:brushProperty name="width" value="0.05292" units="cm"/>
      <inkml:brushProperty name="height" value="0.05292" units="cm"/>
      <inkml:brushProperty name="color" value="#0070C0"/>
    </inkml:brush>
  </inkml:definitions>
  <inkml:trace contextRef="#ctx0" brushRef="#br0">1654 7543 1245 0,'29'-71'432'0,"-29"72"-398"15,0 0-25-15,0-1-17 16,0 0-2-16,0 0-4 16,0 10 6-16,2 20 3 15,7 57 3-15,-7-24 5 16,1 9 0-16,-2 20 3 16,2 15-3-16,-2 13 7 15,1 9-4-15,5 8-4 16,1-4 7-16,1 3-7 15,4 1-1-15,-1-2 9 16,-2 0-9-16,2-2 0 0,-4-2-1 16,1-8 2-1,1-3 0-15,-3-6 0 0,0-2 10 16,-2 1-6-16,-4 2 4 16,3 7 11-16,1 2-12 15,-5 2 13-15,5-5-7 16,-5-9-7-16,0-11 4 0,2-17-13 15,1-4 15-15,4-12-5 16,3-3 5-16,-5 0 7 16,-1 1-3-16,-4 4 9 15,2 3-8-15,0 0 8 16,3-2-5-16,-4-14-6 16,4-5 3-16,-2-10-15 15,1-3 4-15,5-1 0 16,-9-1-2-16,3 0 2 15,-5-3-8-15,0-4 2 16,3-2-1-16,1-3-8 16,4 7-8-16,-8 7-20 15,-12 6 96-15,-36-13-53 16</inkml:trace>
  <inkml:trace contextRef="#ctx0" brushRef="#br0" timeOffset="1049.5">1638 7406 1305 0,'0'-1'455'0,"-2"1"-408"16,1 0-56-16,1 0-9 15,-1 0-6-15,-1 0 7 16,1 0 8-16,0 0 14 15,0 1 10-15,0 13-3 16,-1 9 4-16,-9 37-8 16,2-17-8-16,1 4-1 15,0 6-5-15,-3-1 8 0,3-6-3 16,0-7 4-16,1-9-2 16,2-7-2-16,-1-3 1 15,1-4-4-15,3-6 8 16,0-3-9-16,2-6 4 15,0 0 2-15,0-2-5 16,0 0 0-16,0 0 0 16,0 0 2-16,0 0 6 15,4-16 1-15,16-48 9 16,-12 27-1-16,0 0-7 16,-2 7 9-16,1 4-11 15,-2-2-3-15,6 2 2 16,1-6 2-16,2 2-1 15,2 1-2-15,-2 7-2 16,-1 0-5-16,-2 5 4 0,0 0 5 16,-1 3-3-16,1 3 4 15,-4 1 0-15,-1 4-5 16,-1 4 11-16,-1-2-4 16,-3 4-2-16,-1 0 2 15,0 1-10-15,0 0 2 16,0 0-8-16,0 0 5 0,2 1 2 15,12 13 2-15,30 38 2 16,-29-24-1-16,2 5-2 16,0 3 2-1,-3-1-1-15,-1 1-3 0,-4-2 3 16,0-1-9-16,3 3-5 16,0 2 1-16,6 7-91 15,0-1 75-15</inkml:trace>
  <inkml:trace contextRef="#ctx0" brushRef="#br0" timeOffset="2934.62">1733 11858 882 0,'2'0'321'16,"5"-2"-252"-16,5 1-66 16,5-1-3-16,5-2-1 15,2-2 2-15,1 2 7 0,-2-2 5 16,6 1 8-16,0-1 6 16,3 0-3-16,6-1 0 15,0 0-10-15,5 0-5 16,2-1-2-16,3 1-2 15,8 1 5-15,1 0 5 16,2 1 6-16,6-1 7 16,-1-2-9-16,5 0 0 15,5-3-1-15,1-1-8 16,0-1 10-16,1-1 8 16,-1 3-5-16,-2-1 2 15,2 4 1-15,2 1-5 16,1 3 6-16,3 1 3 15,2 0-8-15,2 1 4 16,6-1-7-16,7 0-6 16,0 0 2-16,2 2-10 15,-2-2 2-15,2 1-2 0,-2-1-1 16,-1 1-2-16,1 0-2 16,-1 0-1-16,5 0 0 15,8 0 2-15,-2 0 1 16,4-2 4-16,0 2-3 15,1 2-3-15,4 0 2 16,3 1 4-16,1 2-4 16,3 1 5-16,-1 2-3 15,0 1-6-15,4 1 9 16,-1-3-11-16,-1 2 6 0,1-3 2 16,-3-2-3-16,-4 2 3 15,1-1 0-15,-3 3 4 16,1 2-6-16,1-1 5 15,-4 3 0-15,2-1-9 16,-4-2 3-16,4-1 5 16,-1 0-6-16,-5-3 7 15,-2 2-2-15,-10 1-3 16,2-2 5-16,-1 4 0 16,-5-1-3-16,3 4-4 15,0-2 2-15,-6 1-5 16,1 3 7-16,-5-2-2 15,-1 1-5-15,3-3 3 16,-4 0 0-16,-3 1 0 0,-1-2 1 16,-5 0 6-16,3-4-3 15,0 0 4-15,-7-2-5 16,-2-1-5-16,-3 0 4 16,-7-1-1-16,-1-1 4 15,-7 0-1-15,-7-1-4 16,-14-2-6-16,-4 2 6 15,-12 1 0-15,-6-1 1 0,-4 2 7 16,-4-2-9-16,-3 2 5 16,1-1-4-16,-1 0-5 15,0 0 5-15,-5-30-98 16,-51-58-91-16,18 34-61 16,1 6 5-16,2 16 162 15,1 6 120-15,-2 3 82 16,-1 1-3-16,0 1-84 15,1 3-33-15,5 5 10 16,5 6 18-16,1 3 35 16,-3 3 3-16,2 2-12 15,1-1-19-15,7 2-15 16,7-1 8-16,5 0-3 16,1 0 1-16,5 0-3 15,-1 1-6-15,2-1-3 0,0 0 1 16,0-1-4-16,0 0 1 15,0 1-13-15,0 0 0 16,23 7-1-16,39 14 5 16,-21-9 1-16,0-1 3 15,4 3-4-15,-1 2-5 16,4 3 1-16,4-1-2 16,3 3 8-16,-1-1-1 15,-6-2 0-15,-2 1-1 0,-13-4-2 16,-4 0-4-16,-12-3 3 15,1 0 0-15,-3-1 3 16,-5-1 1-16,-1-1 3 16,-4 0-5-16,-5-1-7 15,2 2 2-15,-2 0-3 16,1-1 3-16,-1 2 3 16,-2 2 1-16,-3 1 1 15,-2 2 0-15,1 6-4 16,-5-1 1-16,-4 5-3 15,0 1 0-15,-7 2 3 16,-3 2-8-16,-2 2 6 16,0 2 6-16,-1-3-2 15,3-2 5-15,2-4 3 16,1 2 1-16,2 3-1 0,2 4-4 16,2 3-7-16,2-2-11 15,7-8-12-15,3-4-34 16,7-12 39-16</inkml:trace>
  <inkml:trace contextRef="#ctx0" brushRef="#br0" timeOffset="3934.12">10799 11907 1318 0,'-50'2'441'16,"49"-1"-418"-16,6 7-57 15,2 4 1-15,5 9 10 0,5 6 13 16,1 3 8-16,5 4 1 16,-2-3 4-16,1-2-3 15,1-3 1 1,-5-4 0-16,0-3-1 0,-2-2 4 16,-8-7-2-16,-4-1 0 15,-3-5-2-15,1-2 0 16,-2-2-6-16,0 0 6 15,-2-1-27-15,1 0 7 0,-7-18 7 16,-23-49-3-16,18 33 55 16,5 7 11-16,4 16 20 15,1 7 7-15,3 0-23 16,-1-2-14-16,-1-2-20 16,2 2-13-16,1 0-5 15,-1 0-2-15,4 4 0 16,-3 0 6-16,3 0 0 15,-4 2-5-15,0 0-8 16,7-4-4-16,15-4-5 16,28-40 7-16,-25 34 6 15,0 2 3-15,4 6-2 16,6 2 4-16,6 5-4 16,6 2-1-16,-1 5 0 0,0 1-6 15,-5 0-13-15,-7 5-32 16,-14-5 37-16</inkml:trace>
  <inkml:trace contextRef="#ctx0" brushRef="#br0" timeOffset="14001.04">2306 7335 991 0,'-37'-35'359'0,"38"26"-296"15,6 3-28-15,-4 0-22 0,3 2 4 16,-2 2-5-16,-1 2 5 15,-3 0 0-15,0 0-2 16,-1 0 8-16,0 0-1 16,1 0-6-16,0 0-3 15,0 0-10-15,3 22-4 16,2 42 10-16,-4-22 0 16,1 13-7-16,-2 8 2 0,0 4-4 15,-2 1-8-15,-4-8 6 16,2-8-2-16,-1-12-7 15,3-4 11-15,1-15-3 16,-1-3-3-16,2-8-8 16,-1-4-36-16,-8-2-152 15,-5-4 140-15</inkml:trace>
  <inkml:trace contextRef="#ctx0" brushRef="#br0" timeOffset="14785.53">2171 7375 1182 0,'0'-1'415'15,"3"-5"-388"-15,3-4-115 16,3-7-38-16,2-1 8 16,0 2 55-16,2 2 52 0,-4 4 53 15,3 2 3 1,3-2 5-16,3-1-12 0,12-2-21 16,-2-1-5-16,6 6-16 15,3 2 2-15,-2 3-2 16,1 3 0-16,-3 5 1 15,-2 2 0-15,-3 10-12 16,2 2 1-16,-6 11-1 16,-2 4-2-16,-9 0-2 15,-5 1-6-15,-6-7-6 16,-3-4 0-16,-7-3 16 16,-3-1 6-16,-11 3 6 15,-5 5 4-15,-9-2 1 16,-2-2-2-16,2-9 24 15,4-6 16-15,9-9 27 16,0-2 12-16,2-5-14 16,5-1-9-16,0 3-9 15,5 0-11-15,3 2 0 0,-4 0-5 16,7 0-19-16,-2 0 6 16,6 3-5-16,3 0-4 15,-1-1-15-15,-1 1-8 16,0-2-12-16,0 1 1 15,0 0 1-15,0 1-2 16,0 0 11-16,0 0-5 0,14 4 17 16,8 3 2-16,31 21-26 15,-30-6 4-15,0 1-6 16,-1 4 3-16,-3-2 19 16,1 3-3-16,-1-3 6 15,-1 1 0-15,1-3 5 16,-5-5 2-16,-2-3 0 15,-1 0 2-15,1 2 1 16,2 2 3-16,1 2-2 16,2-3-7-16,1-3 3 15,-1-1-2-15,1-6-6 16,4-1-8-16,-5-8-40 16,0-4-43-16,-6-9 59 15</inkml:trace>
  <inkml:trace contextRef="#ctx0" brushRef="#br0" timeOffset="16335.55">2951 7164 444 0,'8'90'250'16,"-13"-74"-28"-16,-2-2-57 16,1-6-76-16,-1-2-24 0,2-4-54 15,3-1-16-15,0-1 0 16,1-1 20-16,0 0-6 15,-1 0-97-15,1-2 76 16</inkml:trace>
  <inkml:trace contextRef="#ctx0" brushRef="#br0" timeOffset="16570.08">2879 7248 1236 0,'-30'-58'445'0,"27"57"-396"16,3 2-23-16,4-1-45 15,-4-1-6-15,0 1-3 16,0 0 13-16,0 0 20 15,3 6-3-15,12 7 7 16,30 29-3-16,-26-25-5 16,-2 0 1-16,3 0 8 15,-2-1-7-15,-1-2 5 16,1-2-2-16,-6-4-8 0,-1-3-1 16,-4-3-1-1,-3-1 2-15,-3-1-1 0,1-1-3 16,-2 1-222-16,0 0-185 15,0-2 254-15</inkml:trace>
  <inkml:trace contextRef="#ctx0" brushRef="#br0" timeOffset="17017.9">3102 7127 820 0,'52'-24'258'0,"-55"33"-269"15,-3 6-31-15,-7 6 8 16,-3 1 17-16,-7-2 24 15,-2-1 6-15,-2-1 20 16,1-3 15-16,3 0-1 0,1-3 2 16,2-1-19-16,2 0-18 15,5-5-16-15,0-2-1 16,5-2 1-16,6-2 8 16,0-1 38-16,2 1 31 15,0 0 20-15,0 0-4 16,0 0-33-16,0-1-26 15,0 0-15-15,9 0 5 16,11 1-2-16,30 3 1 16,-29 4-12-16,-3 1-9 15,4 1-5-15,-1 2-11 0,2 2-31 16,0 0-161-16,-5 0 147 16</inkml:trace>
  <inkml:trace contextRef="#ctx0" brushRef="#br0" timeOffset="17705.4">3061 7790 958 0,'-28'67'308'0,"37"-59"-322"16,2 2-32-16,-2 6 26 15,0 2 7-15,-1-1 13 16,0-4 7-16,0-4 4 15,-2-3-6-15,-5-5 9 16,1 0 2-16,-1 0 11 16,-1-1 12-16,0-1 36 15,0 1 23-15,-1-1-13 16,-1 0-14-16,2-1-48 16,0-14-25-16,8-41-6 15,-1 30 10-15,0 11 17 0,-1 5 8 16,0 5 2-16,0 2-11 15,3 1-9-15,1 1-10 16,-1 0-9-16,1 2 2 16,0 2-7-16,2 3-3 15,3 9 21-15,4 2 5 16,4 6 3-16,-2 1 1 0,0-1-3 16,-4-2-8-1,-2-2 4-15,-1-1 2 0,-5 0-14 16,1 0-4-16,-4-6-15 15,1-1-29-15,0-13 37 16</inkml:trace>
  <inkml:trace contextRef="#ctx0" brushRef="#br0" timeOffset="19970.57">3648 7819 539 0,'11'2'245'16,"3"-5"-110"-16,26-23-8 15,-28 5-43-15,-1 0-20 16,-1-2-37-16,0 2-13 0,-4 5-3 15,-3 3 8-15,-3 7 63 16,-2-1 16-16,0 3 3 16,2 1-18-16,-1-2-62 15,-1 3-24-15,1 1-34 16,0 0-4-16,0 0 12 16,-4-2 22-16,-4-2 24 15,4 3 9-15,0-1-15 16,-2 1-10-16,-1 1-5 15,0 2-4-15,-2 2-8 16,2 8-9-16,-25 50-4 16,27-26 8-16,3 5 12 15,2 4 9-15,1-2 3 16,2 2 3-16,8-2-2 16,6-7 3-16,7-3 8 15,2-5-9-15,2-5 1 0,-1-2-4 16,-4-8-7-16,-1-1 3 15,-4-9-23-15,-4-4-41 16,-1-16 44-16</inkml:trace>
  <inkml:trace contextRef="#ctx0" brushRef="#br0" timeOffset="21170.56">4296 7288 983 0,'0'0'353'15,"3"7"-298"-15,-1 6-93 16,-4 7 5-16,-3 0 7 0,-4 7 37 15,1 2 9-15,-1 5 4 16,-1 7-7-16,-3 5-1 16,1 2-4-16,8 2-2 15,3-1 1-15,11 2-10 16,6-4-3-16,9-3-22 16,3-5-21-16,-3-17 28 15</inkml:trace>
  <inkml:trace contextRef="#ctx0" brushRef="#br0" timeOffset="21558.87">4614 7656 503 0,'0'29'183'0,"0"13"-141"0,1 4-31 15,-2-8-2-15,0-1 1 16,-1-14 0-16,2-7 6 16,0-8 28-16,0-5 23 15,0-3 34-15,-1 0 5 16,1-1 25-16,0 0-5 0,-1 0-34 16,-1-30-171-16,-5-73 57 31,6 32-367-31,1 24 238 0,3 12 261 0,0 19 105 15,-2 2 201-15,7-11-379 16,6-2-110-16,10 2-93 16,0 5 9-16,6 14 82 15,-2 3 91-15,7 3 63 16,9 5-4-16,2-3-47 16,4 2-40-16,-11 2-84 15,-5-4-151-15,-13 4 159 16</inkml:trace>
  <inkml:trace contextRef="#ctx0" brushRef="#br0" timeOffset="21837.83">4990 7300 1210 0,'130'-10'404'16,"-70"41"-412"-16,3 6 6 15,-10 9 1-15,-8 2-9 0,-14 9 0 16,-8 0 7-16,-12 0 0 16,-5-3 5-16,-8-2 8 15,-6 0-1-15,-9 2-8 16,-6 0-10-16,-5-7-43 15,0-9-126-15,4-24 124 16</inkml:trace>
  <inkml:trace contextRef="#ctx0" brushRef="#br0" timeOffset="22378.64">5893 7302 719 0,'4'14'253'0,"-2"14"-211"16,-2 6-30-16,-3 10 20 15,-4 7 2-15,-2 4 8 0,-1-1-13 16,1-3-6-1,1-6-9-15,1-13-4 0,1 0-7 16,2-13-5-16,-1-4-4 16,3-9-22-16,1-4 3 15,-6-5-158-15,-2-9 130 16</inkml:trace>
  <inkml:trace contextRef="#ctx0" brushRef="#br0" timeOffset="22939.26">5733 7164 1291 0,'3'-1'427'0,"7"1"-437"15,7-4-4-15,21-3-3 16,12 0 10-16,13-3 11 15,5 1-2-15,1-1 0 16,-6-1-2-16,-6 9 10 16,-4 1-3-16,-5 8 3 15,-3 3-8-15,-9 8-20 16,-3 7-4-16,-16 2-6 16,-3 4 14-16,-14-3 2 0,-4 2-7 15,-12 1-6-15,-8-1-28 16,-22 4-30-16,-8-3-12 15,-19-6-18-15,0-3 31 16,7-12 53-16,0-3 27 16,11-2 23-16,3 1-8 15,11 3-5-15,14-2 5 16,14-3 11-16,5-1 3 0,8 0-7 16,2 1 0-16,13 1 14 15,7 2 10-15,14 3 15 16,7-1-10-16,6 2-31 15,5-1-13-15,3 0-19 16,-3-1 1-16,-1 0 18 16,-1 3 5-16,-3-1 7 15,4 4-3-15,-2 0-2 16,-4 0-5-16,-3 5-6 16,-3-2-3-16,-3 4-13 15,-7 0-9-15,-1-5-31 16,-7-3 5-16,-6-8 26 15</inkml:trace>
  <inkml:trace contextRef="#ctx0" brushRef="#br0" timeOffset="24153.72">6812 7774 283 0,'0'0'117'0,"1"7"-80"16,2 2 1-16,0 6-15 16,10 30-14-16,-10-27-4 15,1 1-6-15,-2-5-4 16,-2-5 2-16,1-5 46 16,-1-4 35-16,0 2 76 15,0-4 19-15,-1 1-46 16,1 0-70-16,1-30-124 15,5-37-18-15,1 26 25 16,1 7 61-16,-1 11 120 16,2 5 9-16,3 9-19 15,3 0-30-15,4 4-62 16,1 0-18-16,-3 4 5 16,-1 3 14-16,-2 4 3 0,1 7 13 15,2 5 0-15,-2 3-8 16,-1 3-8-16,-2-1-8 15,-6 1-9-15,-1-1 1 16,-5 3-7-16,0-1 4 16,-3-1-9-16,-1-1-7 15,-3-6-6-15,3-4-20 0,-1-6-176 16,-4-5-29-16,10-11 132 16</inkml:trace>
  <inkml:trace contextRef="#ctx0" brushRef="#br0" timeOffset="24721.72">7430 7695 922 0,'18'-18'328'15,"0"-2"-297"-15,-2 3-15 16,-4-1-22-16,-3 4-7 16,-3 5 13-16,-4 0 0 0,1 6 10 15,-3 2 20-15,-2-6 6 16,-3-1-22-16,-6-4-57 16,-3 1-11-16,-2 6-8 15,-2 2 28-15,-1 7 54 16,-1 6 1-16,0 3-7 15,1 7-6-15,2 1-3 16,2 1-4-16,2 3 4 16,2 3 9-16,5 4 16 15,5 6 0-15,7 1 12 16,3 3-7-16,5-1-11 16,1 0 0-16,0-6-12 15,2-2-7-15,0-8-3 16,4-7 0-16,1-7-2 0,2-2-1 15,-3-9-25 1,0-3-76-16,-6-14 68 16</inkml:trace>
  <inkml:trace contextRef="#ctx0" brushRef="#br0" timeOffset="25503.77">7853 7148 1005 0,'95'-60'469'0,"-94"62"-82"16,-1-1-399-16,-1 7-17 0,-3 6-10 15,-1 8 13-15,-1 6 11 16,1 3 16-16,2 2 10 16,2 9 0-16,0 3 1 15,1 8 1-15,1 3-2 16,1 7-3-16,1-2-11 15,2-4-3-15,2-6 0 16,1-14-9-16,0-6 3 16,4-15-134-16,-1-7-164 15,2-14 200-15</inkml:trace>
  <inkml:trace contextRef="#ctx0" brushRef="#br0" timeOffset="25888.75">8216 7384 686 0,'9'23'280'0,"-3"14"-119"16,3 8-163-16,-3 3 5 16,-1-4 3-16,2-9 0 15,-1-7-2-15,-2-15-1 16,-1-2 2-16,-3-8 13 15,1-3 32-15,-1 0 79 16,0 0 9-16,-1-1 5 0,0 0-21 16,-4-30-111-16,-41-46-24 15,32 33 20-15,7 7-1 16,9 24 40-16,1 2 11 16,2-2-37-16,7-3-15 15,4-4-16-15,5 4 1 16,5 1-6-16,2 2 15 15,7 3 5-15,2-2-1 0,7 0-3 16,1-1-8-16,-5 3-10 16,-5 2-6-16,-12 9-82 15,-3 6-93-15,-6 5 126 16</inkml:trace>
  <inkml:trace contextRef="#ctx0" brushRef="#br0" timeOffset="26171.48">8748 7075 1286 0,'28'16'424'0,"13"11"-431"0,4 7-15 15,-2 13 19-15,-3 1-6 16,-9 7 6-16,-4 3 7 16,-9 0-6-16,-3-3 5 15,-8-2 5-15,-2-2-6 16,-10-9-3-16,-8-2-4 16,-17-7-62-16,-12-3-46 15,-12-8 72-15</inkml:trace>
  <inkml:trace contextRef="#ctx0" brushRef="#br0" timeOffset="34126.65">2119 10731 1107 0,'6'3'343'15,"1"0"-352"-15,6 4-28 16,4 1 1-16,3-6 35 0,0-2 4 15,3-10 13-15,1-5 21 16,4-7 23-16,2-8-1 16,9-11-17-16,1-5-16 15,7-10-20-15,1-6 0 16,-5-3 13-16,5 4 3 16,2 7-6-16,0 8-6 15,11 13-7-15,-1 6-13 0,7 9-1 16,1 7-2-16,4 11-5 15,4 2 11-15,14 13-5 16,-1 5-3-16,5 8 9 16,-2 6-5-16,-2 9 11 15,6 4 3-15,2 2 1 16,3-1 4-16,-5-9-3 16,0-6 2-16,-2-8 3 15,-3-6-2-15,-5-12 7 16,-3-7 3-16,-6-14 5 15,2-5 1-15,3-9-5 16,6-5-5-16,-5-18-5 16,-2-7 2-16,-4-9-10 15,-8-3 5-15,-2 2-2 16,-1 1-5-16,-9 7 7 0,-3 7-5 16,-7 13 7-16,-2 12 1 15,-7 15 1 1,3 10 1-16,10 16-4 0,8 10 0 15,12 18-2-15,6 6 4 16,6 11-4-16,0 0-1 16,3-8 1-16,-1 0-3 15,-9-17-2-15,-2-6 3 16,-6-13-1-16,-4-6-1 0,9-8 7 16,3-9-11-16,13-25 6 15,9-13 0-15,-19-14-3 31,-38 30 0-31,-1 1-4 0,115-98 2 0,-8 4 2 16,-4 11 10-16,-56 74-8 16,8 15 1-16,4 27-15 15,2 19-5-15,-18 36 11 16</inkml:trace>
  <inkml:trace contextRef="#ctx0" brushRef="#br0" timeOffset="36672.72">2262 13929 1340 0,'0'-1'487'0,"-1"2"-412"0,-3 0-27 15,3-2-37-15,1 1-13 16,0 0-18-1,0 0-7-15,0 0-1 0,0 0 2 16,2 14 15-16,2 15 5 16,2 49 12-16,-4-18 3 15,-2 18 0-15,0 15-2 16,0 7-7-16,1 9-1 16,0 12 1-16,-2 4 3 0,-1 21 1 15,0 3 4-15,-4 13-8 16,2 6-5-16,-1 4 3 15,-2-2-1-15,1-4 3 16,-1-7 4-16,0-26 1 16,1-12-6-16,2-31 5 15,-1-15-2-15,2-20 0 16,1-6 12-16,0-11-11 16,2-3 6-16,2-1 4 15,1-4-13-15,0 0 5 16,1-6-3-16,-1-6-1 15,1-4 0-15,-1 0 2 16,-1 3-3-16,1 3 0 16,-2 4 4-16,0-1 2 15,2-1 1-15,-1-6-7 0,-2-2-9 16,2-9-10-16,-2-3-1 16,-2-9-140-16,-8-15 119 15</inkml:trace>
  <inkml:trace contextRef="#ctx0" brushRef="#br0" timeOffset="37454.62">2148 13981 1157 0,'29'-41'407'0,"-29"43"-363"0,-2 13-91 16,1 7-6-16,-3 12-6 16,-3 8 11-16,-2 6 15 15,-2-2 5-15,0-3 17 16,0-7 23-16,4-17 26 16,2-3-2-16,3-10 12 15,1-2 3-15,1-4 9 16,0 0 7-16,0-2 4 15,0 1-9-15,0 0-29 16,5-23-9-16,16-63-28 16,-6 19-2-16,5-3-5 15,2-1 0-15,-2 14 16 16,1 5-5-16,2 2 9 16,0 5 2-16,4 0-6 15,-2 3 6-15,-6 15-4 16,-3 9-2-16,-10 13 3 0,3 5-2 15,-1 4 0-15,4 4-2 16,2 10 0-16,0 7-3 16,3 9 7-16,0 10-1 15,3 0 1-15,-4 0 2 16,-2-7-9-16,-2-4 3 16,-1-5-6-16,-1-3-1 15,1 0-1-15,-1-2 2 0,2 2-9 16,2 1-6-16,8 2-127 15,3-3 102-15</inkml:trace>
  <inkml:trace contextRef="#ctx0" brushRef="#br0" timeOffset="39140.1">1109 13024 1002 0,'-9'-60'414'0,"9"59"-207"15,0 2-261-15,-4 0-6 16,3-1-1-16,0 0 15 0,0 0 57 15,0 0 7-15,0 0 25 16,-1 0 4-16,1 0-5 16,-1 0-6-16,-6 2-18 15,0 8 1-15,-3 5-6 16,-28 30-1-16,32-25-7 16,3 5-4-16,-2 6-1 15,1 2 2-15,4 12-6 16,0 0-1-16,5 5 0 15,0 0-16-15,2-9 4 16,3-6-2-16,5-6 6 16,0-2 9-16,4-1 5 15,0 1-1-15,-1-6-3 16,1-3 3-16,-2-4-2 16,3-1 3-16,2-5 3 15,-1-5 2-15,6-2-3 16,-1-2-2-16,4-6 7 0,-3 0-4 15,0-4 3-15,0 0 6 16,-11-4-5-16,4 0 0 16,-1-3 3-16,-5-1 0 15,2 3-6-15,-5 1 3 16,-5 5 1-16,1 1-1 16,-2-3 0-16,3 0 4 0,-2-8-8 15,1-2-3-15,-4 2-1 16,-2-3 0-16,-1 1 2 15,-4-2 1-15,2-14 7 16,-2 0-4-16,3-7 0 16,-1 4-2-16,3 7 4 15,-1 5-2-15,1 9 12 16,-2-1 2-16,-6 3-7 16,3 1 6-16,-4 6 9 15,4-1 7-15,-5 1-25 16,-4 2-12-16,-5-4-31 15,-3 3-12-15,2 3 24 16,-4-1 13-16,5 2 15 16,0-2 9-16,2 1 5 15,4 2-6-15,-1 3-6 16,0 1-7-16,-2 1-13 0,-1 0-7 16,3 2 2-16,1-2-5 15,2 1-9-15,0 5-13 16,1 1-31-16,-2 3 1 15,2 5 18-15,1-1 19 16,0 3 26-16,-1 2 5 16,2 6-19-16,-3-1-15 0,0 4-43 15,1 0-37 1,1-5 74-16</inkml:trace>
  <inkml:trace contextRef="#ctx0" brushRef="#br0" timeOffset="41250.44">1196 13234 153 0,'5'-3'67'0,"1"3"-30"0,-4 0-18 15,-2 0 21-15,0 0 60 16,0 0 33-16,0 0 41 16,0 0-8-16,0 0-37 15,0 0-30-15,0 0-56 16,0 0-15-16,0 0-28 15,0 0-8-15,0 0 8 16,0 0-4-16,0 0 4 16,6 0 4-16,1 0-3 15,0 2 10-15,0-1 1 16,1 0-1-16,1 0 0 16,2 0-7-16,1 0 2 15,32 2 4-15,-29-8 8 16,-2 3 3-16,-5-4 9 15,-2 1-1-15,-3 4-1 0,-1-2-1 16,-2 2-11-16,0-1-4 16,0 2-11-16,0 0 1 15,0 0 1-15,0 0-4 16,0 0 2-16,0 0 3 16,0 0 11-16,0 0 19 15,0 0 19-15,0 0-7 16,0 0-15-16,0 0-18 0,0 0-31 15,0 0-8-15,0 0-2 16,0 0 5-16,0 0 17 16,0 0 12-16,0 0 28 15,0 0 3-15,0 0 12 16,0 0 1-16,0 0-28 16,0 0-4-16,0 0-20 15,0 0-6-15,0 0-3 16,0 0-5-16,0 0 7 15,0 0 3-15,0 0 12 16,0 0 10-16,0 0 7 16,0 0-2-16,0 0-2 15,0 0-8-15,0 0-15 16,0 0 1-16,0 0 0 16,0 0 0-16,0 0 3 0,0 0 0 15,0 0-3-15,0 0 1 16,0 0 3-16,0 0-2 15,0 0-5-15,0 0 6 16,0 0-8-16,0 0-1 16,0 0 5-16,0 0 0 15,0 0 10-15,0 0 0 16,0 0 3-16,0 0-1 0,0 0-6 16,0 0 1-16,0 0 2 15,0 0-5-15,0 0-1 16,0 0-4-16,0 0-8 15,0 0 7-15,0 0 2 16,0 0 9-16,0 0 13 16,0 0-2-16,0 0 7 15,0 0-11-15,0 0-14 16,0 0-2-16,0 0-17 16,0 0 10-16,0 0 8 15,0 0 9-15,0 0 16 16,0 0-6-16,0 0 9 15,0 0-9-15,0 0 8 16,-1 0 3-16,0 0-9 16,0 0 2-16,0 0-13 0,-11 2-3 15,-7-1-4-15,-32 2-6 16,31 0 2-16,5-3 0 16,4 0 4-16,0 0 10 15,1-2-3-15,-2 2 0 16,1 0-2-16,1-1-1 15,-3 2 0-15,-1-1 3 16,-1 2-6-16,-1 1-3 16,1 0-2-16,1 3-3 0,4-3 6 15,2-2-4-15,2-1 4 16,0 3-2-16,-2 1 3 16,2-3 1-16,0 0-1 15,2-1 1-15,4-1 0 16,-1 1 8-16,0 0 3 15,-1 0-3-15,1 0-4 16,0 0-4-16,1 0-3 16,0 0 1-16,0 0 1 15,0 0-3-15,0 0-14 16,0 0-6-16,0 0-16 16,0 0-9-16,0-1-64 15,0 1-70-15,0 0-135 16,0-2-7-16,0 2 103 15,0-1 101-15,0 0 215 16,0 0 36-16,0 0-22 0,0 1-30 16,0 0-140-16,0 0-52 15,0 0-40-15,0-1 5 16,0 0 65-16,2-1 38 16,0 1 102-16,-2 1 75 15,0 0 101-15,0 0 28 16,0 0-20-16,0 0-45 15,0 0-71-15,0 0-14 0,0-1-42 16,0 0-20-16,0 0-18 16,0 0-11-16,0-1-10 15,0 1-6-15,0 0-3 16,0 0-2-16,1-2 6 16,0-1-1-16,-1 3 0 15,0 0-1-15,0 0-1 16,0-1 0-16,0 1-2 15,0 0-1-15,0 0-11 16,0 0-3-16,0 0 6 16,3-5-6-16,-2-1 8 15,3-1 6-15,-1 2-3 16,-1 2 4-16,0-1 10 16,-2 3-9-16,0 1 6 15,0-1-3-15,0 1-12 0,0 0 6 16,0 0-11-16,0 0 2 15,0 0 7-15,0-1-8 16,0 1 2-16,2 0 0 16,4 1-2-16,1 4 7 15,0 3 1-15,0 16-2 16,25 27-1-16,-30-32 4 16,-2-1 2-16,0-8 4 15,-1-1 3-15,1 6-7 0,-2-2-1 16,0 0-3-16,2 0-1 15,-2-5 6-15,1-4 1 16,1 1-7-16,-1-4-2 16,1-2-16-16,0 1-177 15,0 0-143-15,0 0 207 16</inkml:trace>
  <inkml:trace contextRef="#ctx0" brushRef="#br0" timeOffset="42096.26">1252 13122 499 0,'74'5'230'0,"-73"-5"-96"16,-1 0-48-16,0 0 8 15,0 0-4-15,0 0-5 16,0 0-2-16,0 0-5 0,-1 0-12 16,0 0-18-16,1 0-10 15,0 0-4-15,0 0-7 16,0 0 9-16,0 0 1 16,0 0-1-16,0 0-11 15,0 0-8-15,0 0-9 16,0 0-6-16,0 0-10 15,0 0-1-15,0 0-1 16,7 17 4-16,12 30 9 16,-15-31 9-16,0 0-3 15,-1-4-1-15,-1-2 1 16,1-3-5-16,-3 1 6 16,4 2-5-16,-1 3 2 15,4 3-7-15,-1-1-3 16,-4-1 0-16,-2-8-9 0,0 0 0 15,0-3-13-15,0-3-9 16,0-1-144-16,0 0 126 16</inkml:trace>
  <inkml:trace contextRef="#ctx0" brushRef="#br0" timeOffset="44818.09">1711 12736 1159 0,'29'-28'410'0,"-29"35"-378"16,2 3-47-16,0 15-12 16,-1 1-8-16,1 8 24 15,-4 2 3-15,0-1 0 16,-1 2 4-16,-3-9 4 16,0-5 1-16,3-8-1 15,-1-6-8-15,3-3-48 16,0-3-24-16,1-9-258 0,0 5 227 15</inkml:trace>
  <inkml:trace contextRef="#ctx0" brushRef="#br0" timeOffset="45015.56">1770 12858 991 0,'38'-67'405'15,"-44"74"-246"-15,-7 5-87 0,-5 9-71 16,-5 1-10-16,0 1-7 15,3-3-3-15,4-11 18 16,2-1-1-16,4-4 5 16,-1-4-3-16,1 0-34 15,1-5-86-15,-3-5-180 16,2-2 186-16</inkml:trace>
  <inkml:trace contextRef="#ctx0" brushRef="#br0" timeOffset="45206.1">1596 12838 775 0,'-19'-61'420'16,"18"61"-47"-16,1 1-298 16,0 1-38-16,0-2-34 15,0 0 7-15,0 0-5 16,3 2 5-16,15 7-4 0,30 36-3 16,-28-28-2-16,2 3-4 15,-2 1-2-15,-2-1-10 16,-1 6-60-16,-3-1-180 15,-4-2 172-15</inkml:trace>
  <inkml:trace contextRef="#ctx0" brushRef="#br0" timeOffset="45657.51">2034 12815 1007 0,'73'-26'394'0,"-77"29"-264"0,-4 5-69 16,-6 10-38-16,-3 6-6 15,-8 8 0-15,1 2-1 16,5 6 1-16,1-2 4 16,4 5-7-16,4 3-3 15,0-5-7-15,2 3-4 16,3-1 3-16,2-4 2 15,-1 2-2-15,3 2 5 16,1-5-15-16,1 0-5 0,6-9-5 16,1-7-12-16,4-4 1 15,3-5 0-15,4-5-20 16,5-2-41-16,2-9 63 16</inkml:trace>
  <inkml:trace contextRef="#ctx0" brushRef="#br0" timeOffset="46723.3">2330 12993 1333 0,'1'2'458'0,"-2"-2"-444"16,-1 2-42-16,0-2-32 16,1 0 4-16,0 0 17 15,-5 6 24-15,0 3 23 16,1-1 4-16,-18 32 4 15,23-29 5-15,-4 5-7 16,2 3-2-16,2 2-10 16,2 2-3-16,3-1-5 15,-2-3-6-15,2-2 6 16,1 0-4-16,7-2 7 16,-3 0 4-16,5-2-4 0,-2-1 4 15,-5-5 6 1,3 1-7-16,-5-6 6 0,0 3-6 15,-2-4-10-15,1-1 6 16,-4-2-8-16,-1 0 3 16,0 1 5-16,0 0-4 15,0 0 1-15,6-2 5 16,1-2-1-16,-4 3 4 16,-2 1 14-16,2-2-6 0,-2 2 9 15,0-5-2-15,2-5-12 16,1-8 7-16,30-38-10 15,-28 24-1-15,3-2-13 16,-4-2-1-16,-1 11 3 16,0 3 8-16,-6 6 24 15,1 2-5-15,-2-7 2 16,-2 1-10-16,-1-1-21 16,0 3 8-16,1 7 15 15,-3 3 27-15,5 7 11 16,1-2-7-16,-8 4-28 15,3-1-23-15,-4 4-31 16,-9 3-8-16,5 3 5 16,2 2 7-16,-2-2 28 15,2-1 12-15,-1 3 7 16,-2 1-3-16,4 5-3 0,2 0-8 16,2 1-2-16,1-3 3 15,-1 0 4-15,3 0 1 16,1-2-2-16,3 1-5 15,2-5-17-15,0 0 4 16,1 2-3-16,0-3-3 16,3 2 12-16,2 0-8 0,5-3-1 15,-2 0 2-15,3-6 3 16,2-1 8-16,3-5 16 16,3-2 9-16,2-5 4 15,2 2 4-15,3 1-12 16,0-2-4-16,2 3-10 15,-6 0-13-15,-8 2-149 16,-3 2 118-16</inkml:trace>
  <inkml:trace contextRef="#ctx0" brushRef="#br0" timeOffset="47140.19">2587 12715 1300 0,'87'-50'422'0,"-70"55"-435"16,5 3-7-1,7 7 13-15,0 4-9 0,-4 7-10 16,-3 2-3-16,-5 5 5 16,-3 4 11-16,0 9 13 15,-3 7 4-15,1 6 3 16,-7 9-1-16,-5 3 3 15,-1 1 1-15,-5-5-6 16,3-11 0-16,-2-14-4 16,2-9 0-16,-2-7-5 15,0-6-19-15,5-8-103 16,-3-5-49-16,0-14 103 16</inkml:trace>
  <inkml:trace contextRef="#ctx0" brushRef="#br0" timeOffset="48407.09">3455 12902 623 0,'-1'0'267'0,"0"0"-118"0,-1 10-166 15,-15 1-19-15,-31 30-7 16,33-27 4-16,0-4 57 16,3 2 21-16,6 2-1 15,-4 1-3-15,2 4-25 16,1 2-10-16,2 5-12 15,-2 3-5-15,4 2 5 16,5 2 1-16,3-3 10 16,0-2 1-16,3 1-1 15,3 0 1-15,2-7-4 16,4-2 4-16,4-7 6 16,2-6 0-16,5-2 28 15,3-2 2-15,2-4 13 16,2-3 9-16,1-3-9 15,3-2-8-15,4-9-11 0,2-6-7 16,-3-6-11-16,-4-6 4 16,-9-2 7-16,-7 3 6 15,-5 1 27-15,-2 4 10 16,-8 5 10-16,-1-2 0 16,-12 8-15-16,-1 0-2 15,-4 3-9-15,-3 3-10 16,-2 0-20-16,-8-1-22 0,-10 1-40 15,-2 4 6-15,-3 2 11 16,0 2 13-16,3 3 23 16,-1 1-11-16,2-1-70 15,1 4-31-15,9 0-43 16,4 4-16-16,6 3-97 16,4 0 173-16</inkml:trace>
  <inkml:trace contextRef="#ctx0" brushRef="#br0" timeOffset="49992.56">3415 13198 729 0,'-1'0'343'15,"-1"0"-105"-15,1 0-157 16,0 0-12-16,0 0 10 16,0 0-5-16,0 0 5 15,0 0-7-15,-1 0-11 16,1 0-11-16,0 0-16 16,0 0-11-16,0 0-16 15,0 0-3-15,0 0-8 16,-1 0 3-16,1 0-15 15,1 0 7-15,0 0 2 0,0 0 2 16,7 5 6-16,8 2-1 16,32 11 0-16,-29-19 4 15,1 0-4-15,2 0 4 16,0-3 0-16,1 3-8 16,-3-3 6-16,-1 1 2 15,-3 2 1-15,-4 0 0 16,2 1-2-16,1 1-2 0,1 0 1 15,-2 0 5-15,-2 1-7 16,-2-2 3-16,-7 2-5 16,-1-1-4-16,-2 0 10 15,0-1-4-15,1 0-8 16,-1-1-6-16,0 0 0 16,0-1 1-16,0 1 5 15,-1-2 4-15,-1-5 9 16,1 3 8-16,0 4 25 15,1 0-2-15,0 0-5 16,0 0-6-16,0-1-18 16,0 1 9-16,0 0-1 15,-1 0 3-15,1 0 8 16,0 0-6-16,0 0-1 16,0-1-2-16,0 1-20 15,-1 0-1-15,2 0-23 0,0 0-11 16,0 1 3-16,0 0 3 15,2 12 9-15,0 17 9 16,1 22 7-16,-1-30-2 16,-2-9-18-16,0-1-37 15,-6-5 43-15</inkml:trace>
  <inkml:trace contextRef="#ctx0" brushRef="#br0" timeOffset="50337.29">3493 13115 1086 0,'-42'-28'381'0,"40"27"-350"16,0 1-35-16,2 0-14 15,0 0-3-15,0 0 11 0,0 0 10 16,0 0 9-16,0 0 0 16,4 22-7-16,4 37-1 15,-8-22-3-15,-4-1-7 16,2-3-2-16,2-4-9 15,1-10-30-15,2 0-52 16,3-9 65-16</inkml:trace>
  <inkml:trace contextRef="#ctx0" brushRef="#br0" timeOffset="51058.56">4100 12934 1161 0,'0'0'489'15,"0"0"-235"-15,0 0-201 16,0 0-21-16,-2 0-19 16,1-1-2-16,1 1-12 15,0 0 1-15,0 0 0 16,0 0-5-16,-1 0 5 16,1 0 5-16,-1 0-2 15,1 0 3-15,0 0-3 16,0 0-10-16,0 0-7 0,0 0-9 15,-1 16-1-15,-4 53 10 16,2-9 4-16,0 8 4 16,1 8 1-16,0 1-9 15,0-4 2-15,0-9 3 16,2-21-5-16,0-9 8 16,4-17-7-16,-3-3-3 15,1-7-37-15,1-5 33 0</inkml:trace>
  <inkml:trace contextRef="#ctx0" brushRef="#br0" timeOffset="51758.55">4271 13092 747 0,'2'0'316'0,"-7"6"-135"16,3 4-168-16,5 11-23 15,-4 5 4-15,9 8 15 16,-2 3-7-16,-3 1 6 16,4 0 1-16,2-1-11 0,-4-2 5 15,3-6-1-15,1-3-1 16,-1-7 7-16,5-5 3 15,-5-4 1-15,2-2 9 16,2-5 0-16,1-3 1 16,5-12 0-16,4-3-6 15,0-12-8-15,2-5-1 16,-4 1-5-16,-3 5 5 0,-4 9 34 16,-3 2 9-16,-3 4 23 15,-4 0-11-15,-1-5-19 16,-2-2-4-16,-11-9-29 15,2-2-10-15,-7-1-25 16,0 2-4-16,5 13 37 16,2 4 28-16,6 5 45 15,-2 2 1-15,-3 1-33 16,-2-3-40-16,-12 6-102 16,-5 2-63-16,-4 5-65 15,1 3 18-15,14-1 101 16,3-3 85-16,9-4 93 15,4 0 23-15,-5-2-23 16,5 0-26-16,0 0-74 16,0 0-23-16,2 7-23 15,5 14-10-15,17 27 34 16,-14-29 2-16,-3-2 7 0,-2-1 11 16,0-1 22-16,1 1 4 15,-2-5 17-15,0-1 0 16,2-5-3-16,-2-4 1 15,5-1 1-15,4-3 2 16,4-6 10-16,3 0 6 0,5-7-3 16,1 0-9-16,1 0-28 15,0-2-37-15,-5 3 24 16</inkml:trace>
  <inkml:trace contextRef="#ctx0" brushRef="#br0" timeOffset="52056.79">4621 12893 1433 0,'108'-5'476'0,"-81"18"-466"0,-1 7-24 16,8 14 2-16,-4 5 1 15,-6 7 0-15,-2 4 6 16,-7 0 8-16,-4 1 1 16,-5 0-6-16,-1 3 1 15,-5 4-4-15,0 2-4 16,-7-6 7-16</inkml:trace>
  <inkml:trace contextRef="#ctx0" brushRef="#br0" timeOffset="62025.77">2223 17021 977 0,'-7'30'370'0,"2"-25"-268"16,1-3-39-16,1-2-23 15,2 1 6-15,0-1-6 16,1 0-4-16,0 0-2 15,0 0-8-15,0 0-5 16,0 0-13-16,0 0-9 16,0 0 0-16,26 0-8 15,31 1 14-15,-21-1 0 16,1 0 2-16,3-1 9 16,6-2-16-16,-1 0 5 15,2 0-2-15,5 0 0 16,0-1 7-16,8-1-4 15,2 1-2-15,2-1-6 16,-1 5 2-16,2 0 0 16,2 0 4-16,5 1 6 0,1-2-4 15,2 1 1-15,1 0 2 16,0 1-5-16,2 1 6 16,4 2 3-16,-1-4 1 15,3-1 7-15,-1-2-3 16,-2 2 0-16,1 0-1 15,-2 0-8-15,2 1 8 0,1-2-5 16,-1 1-4-16,-4-4-1 16,2 1-7-16,2 2-1 15,-2 0 1-15,-2 1 1 16,0-2 1-16,3 3-1 16,1 0 0-16,9 3-1 15,-1 0-1-15,-3 1 2 16,3 3 4-16,-1 3-1 15,1-2-1-15,3 2 1 16,-4 2-4-16,-7-3 0 16,0 2 3-16,-5-5-3 15,5-1 3-15,-4 1-4 16,-1-4 2-16,1 0 4 16,-4 2-4-16,4-2 7 15,3 2-5-15,3 0-6 16,1-3-1-16,-2 2-1 0,2 0 5 15,0-1-3-15,-2 2 1 16,0-1 8-16,-4-3-8 16,-4 0 11-16,0 3-1 15,1-1-8-15,-2-2 7 16,2 0-7-16,-1 0 3 16,-6-2 8-16,4 5-10 15,-2-1 2-15,1-2 0 16,4 0-5-16,-4 0 2 0,-2-2 0 15,-4 1 0-15,-4 0 2 16,-3 1 6-16,4 0-2 16,-2 0 1-16,0-1-1 15,0 2-1-15,-4 2 1 16,-1-2-6-16,-3 3 1 16,-3-4 0-16,-4-1 4 15,0 1-3-15,-1 0 14 16,-3 0-8-16,5 3 0 15,-2-3 8-15,-6 0-11 16,1 0 4-16,-8-1-7 16,2 1 5-16,-1 4-9 15,0-4 2-15,-1 0 8 16,-3 1-7-16,-4-4 5 0,3 3 1 16,-2 0-2-16,4 0-4 15,1 3 5-15,-2-3-2 16,-6 0-2-16,1 1 1 15,-4 0-1-15,-3-1-3 16,-2-1 1-16,-3 1 5 16,-5-4 0-16,2 4 2 15,0 0-4-15,2 0 2 16,0 0-7-16,-3 2 0 0,1 0 0 16,-5-6-2-16,-1 4 4 15,-2-1 2-15,-1 1-10 16,0 0 0-16,0 0-15 15,0-1-4-15,0 0 7 16,0 0 4-16,0 1 13 16,0 0 2-16,0 0 3 15,0 0 0-15,-1-1 2 16,0-1-2-16,0 1-3 16,0 0-5-16,0 0 6 15,-1 0 0-15,0-7 1 16,-4-3 6-16,-1-2-6 15,-32-31-1-15,24 25-4 16,-5 0-2-16,2-2-5 16,1 3-3-16,-1 0 2 0,-1 0-4 15,-3 2-1 1,-2-3 0-16,2 2 2 0,-2 0 5 16,5 0 0-16,3 4 5 15,5 3 7-15,4 5-7 16,5 1 10-16,0 3-3 15,2 1 7-15,0 0 0 16,0 0 0-16,0 0 1 0,0 0-9 16,0 0 4-16,0 0-9 15,5 1 0-15,23 8-4 16,32 12 3-16,-28-10 6 16,2 1 0-16,2 2 3 15,-6-1-4-15,-3 1-2 16,-2-1 3-16,-4 0-3 15,1-1 1-15,-7-2 0 16,-5 0-4-16,-3-2 12 16,0 3-13-16,-2-1 4 15,-3-1 3-15,0 3-10 16,-2 2 9-16,-1 2-1 16,1 0 1-16,-5 4-5 15,1-3 8-15,-4-1-5 16,-2 1-7-16,-1 1 9 15,-2-4-4-15,2-3 11 0,0 1 2 16,2-2-4-16,3-1 1 16,-2 6-7-16,3-1 4 15,-4 3-19-15,3 9-17 16,-1 1-49-16,-1 2-171 16,5-6 177-16</inkml:trace>
  <inkml:trace contextRef="#ctx0" brushRef="#br0" timeOffset="64835.74">6409 16963 1275 0,'0'0'464'0,"0"0"-396"15,0 0-35-15,0 0-26 16,0 0-4-16,0 0 4 15,0 0-1-15,0 0 7 16,0 0 2-16,0 0 13 16,0 0 12-16,0 0-14 15,0 0-7-15,0 0-19 16,0 0-13-16,0 0 6 16,0 0 2-16,0 0 5 15,0 0 0-15,0 0 3 16,0 0 0-16,0 0-2 15,0 0 9-15,0 0-3 0,0 0-4 16,0 0 6-16,1 4-9 16,1 10-1-16,-1 1 7 15,3 35-8-15,-5-30 2 16,1 0 4-16,1 0-4 16,0-7 10-16,0 8 3 15,0-2-7-15,2-3 5 16,-3 6-12-16,0-10-1 0,-2-3 3 15,1-3-9-15,2-6 8 16,-1 3-1-16,0-3-2 16,0 0 6-16,0 0 5 15,0-1 0-15,-1 0 0 16,1 0 4-16,0 1-10 16,0 0 3-16,0 0 0 15,0 0-3-15,0 0 6 16,0 0-4-16,0-1 1 15,0 1 7-15,0 0 5 16,0 0-3-16,0 0 2 16,0 0-6-16,0 0-6 15,0 0 0-15,0 0-2 16,0 0-9-16,0 0-8 16,0 0 0-16,0 0-10 15,0 0 13-15,0 0 1 0,0 0-4 16,0 0 5-16,0 0-14 15,0 0-28-15,0 0-114 16,0 1 112-16</inkml:trace>
  <inkml:trace contextRef="#ctx0" brushRef="#br0" timeOffset="66992.55">6305 17577 999 0,'-1'0'475'16,"0"0"-151"-16,0 0-235 15,-1 0-80-15,1 1-9 16,0-1-3-16,0 0-2 15,0 1 16-15,0-1-2 0,0 0 12 16,-1 0-3-16,1 0-8 16,0 0-5-16,0 3 0 15,-1 7 0-15,-1 6-5 16,6 36 0-16,-1-24-4 16,3 1 0-16,-2 1 2 15,0-2 5-15,2 0 1 16,-2-2-4-16,2-2 3 15,-1-1-3-15,1-5-10 16,0-3 8-16,2-5-30 16,1-3-1-16,-1-2 23 15</inkml:trace>
  <inkml:trace contextRef="#ctx0" brushRef="#br0" timeOffset="67376.07">6420 17632 1086 0,'29'38'459'0,"-29"-40"-202"0,-1 1-225 16,1 1-16-16,0-2-6 16,0 2-6-16,0 0 0 15,0 0 2-15,0 0-6 16,0 0 7-16,0 0 0 16,0 0-10-16,0 0 4 15,3 14-1-15,2 10-1 16,5 34 1-16,-7-29 0 15,-3-1 0-15,0-7 0 16,0-4 2-16,1-2-19 16,-1-2-8-16,1-1-163 15,-1-2 131-15</inkml:trace>
  <inkml:trace contextRef="#ctx0" brushRef="#br0" timeOffset="67844.64">6171 17549 1415 0,'-29'74'511'0,"32"-73"-421"15,-3-2-48-15,1 1-27 16,-1-1-4-16,-1 1-12 16,0 0 2-16,-1 0 8 15,1 0 5-15,1-2 12 16,0 1-3-16,0 0-9 15,0 0 0-15,0 0-11 16,4 1 1-16,8 0 5 16,8 0 6-16,38-2 3 0,-29-4 2 15,10-2-4-15,-1 2-6 16,1 1-6-16,-2 0-4 16,0 3 0-16,-3-2-7 15,-5 3 0-15,0 1 0 16,-7-2-9-16,-4 4-8 15,-6-4-41-15,-2 2 5 16,-1-10 31-16</inkml:trace>
  <inkml:trace contextRef="#ctx0" brushRef="#br0" timeOffset="79328.39">2322 15689 504 0,'-21'52'284'0,"23"-49"-42"15,1 0-72-15,-1-4-78 16,-2 1-28-16,-1 0-52 0,0 0-17 16,0-1-29-16,-1 0-6 15,2-1 28-15,0 1 2 16,0-1 23-16,10-20 15 15,17-34-19-15,-6 24 4 16,0 4-11-16,-3-1-1 16,8 1-1-16,0-3-8 15,5 1 14-15,7-1 1 0,2-3 5 16,0 6 4 0,4-1-11-16,2 3 1 0,3 11-9 15,1 2-1-15,1 13 2 16,-1 2-5-1,-5 9 19-15,0 9-2 16,-2 8 7-16,-3 7 0 0,3 8-9 16,0 2 0-16,3 1-3 15,3-1-6-15,2 0 5 16,1-1-4-16,1-4-2 16,-5 1 2-16,1-14-3 15,-3-2-2-15,-3-9 0 16,-1-6 2-16,2-5-1 15,1-4 4-15,2-9-4 16,1-5 15-16,-4-10 18 16,1-2 12-16,-4-11 33 0,-4-6 0 15,1-5-7-15,-4-4-3 16,1-3-31-16,5 2-14 16,-2 0-8-16,5 3-6 15,-2 10 1-15,-1-3 1 16,2 11-5-16,-1 2 0 15,2 3 0-15,1 6-1 16,1 4-2-16,0 0-1 16,2 8-1-16,8 2 2 15,-2 4 0-15,4 5-3 0,8 5 0 16,-4 1-9-16,5 10 7 16,-3 2 4-16,1 11-3 15,-5 6 7-15,3 9-2 16,1 5 1-16,-4 3 3 15,1 1 1-15,-4-8 0 16,-5-3 0-16,-1-14-5 16,-2-5 0-16,-5-10-1 15,3-2-3-15,-4-5 4 16,2-2 0-16,7-4 4 16,0-4 0-16,4-13-2 15,3-4 0-15,-1-14-4 16,6-4 3-16,1-8-30 15,2-2-115-15,-12 3 104 0</inkml:trace>
  <inkml:trace contextRef="#ctx0" brushRef="#br0" timeOffset="82316.89">10287 17239 944 0,'15'-67'415'0,"-16"68"-214"16,-1 0-60-16,2-1-65 15,0 0-19-15,0 0-18 16,0 0-5-16,0 0-16 0,0 0 1 16,0 0-11-16,-2 0-8 15,1 0 0-15,0 0-9 16,0 0-5-16,0 0 5 16,0 0-8-16,-5 13 2 15,-3 17 3-15,-10 45-2 16,12-24 14-16,4 5 4 15,3-1-7-15,4 4 3 0,6 3-17 16,1-4 3-16,5-4 5 16,3-10-3-16,0-9 2 15,4-6-7-15,5-12-1 16,0-2 0-16,4-7-2 16,-4-2 6-16,3-8 30 15,1-3 3-15,2-7 18 16,2-3-1-16,-1-7-21 15,0-4 2-15,-5-5-4 16,-5-2-6-16,-9-2 8 16,-2-1-8-16,-6-2-1 15,-1-1 2-15,-5 1-7 16,-2 1 14-16,0 1-11 16,-1 5 7-16,-4 4-3 15,0 3-12-15,-2 7 17 16,-1 1-3-16,-4-2-6 15,-3-5 5-15,-7-10-24 0,-1-1-2 16,-1 0-7-16,4 5-1 16,4 12 14-16,1 2 3 15,1 4 21-15,3 4 0 16,-3 1 1-16,-1 4-1 16,1 4-14-16,-6 2-3 15,-7 10-29-15,-2 2-17 16,-3 7-21-16,4-1 7 0,10-3 29 15,5-6 27-15,4-2 36 16,1 0-4-16,-1 7-7 16,-1 1-8-16,2 10-18 15,0 2-8-15,1 1-11 16,3 3-11-16,-1-8-1 16,2-4 2-16,3-12 21 15,-1-5 11-15,1-3 22 16,0-3 12-16,0 0 8 15,0 0 6-15,0 0-11 16,0 0-2-16,18 6 2 16,33 6-6-16,-19-11 4 15,6-1 1-15,6-3-11 16,-3-1-1-16,4-1 0 16,-1 2-10-16,-2 2 3 0,5 0-5 15,-3-2-6-15,1 2-4 16,-3 0-131-16,-4 1 102 15</inkml:trace>
</inkml:ink>
</file>

<file path=ppt/ink/ink6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42:39.433"/>
    </inkml:context>
    <inkml:brush xml:id="br0">
      <inkml:brushProperty name="width" value="0.05292" units="cm"/>
      <inkml:brushProperty name="height" value="0.05292" units="cm"/>
      <inkml:brushProperty name="color" value="#FF0000"/>
    </inkml:brush>
  </inkml:definitions>
  <inkml:trace contextRef="#ctx0" brushRef="#br0">608 3519 426 0,'54'18'201'15,"-55"-18"-44"-15,1 0 16 16,-2-1 52-16,1 0 3 16,0 0-48-16,0-1-45 0,0 1-83 15,-3-1-17-15,-12-5 0 16,-30-28-3-16,21 34-8 15,-3 1-10-15,3 4-9 16,3 3 2-16,7 3-7 16,4 2 1-16,0 3-3 15,4 0-1-15,-3 6 4 16,2 6-4-16,5 8 3 16,0 3 0-16,3 4 1 15,-3 2 0-15,13 3-3 16,-3-1 2-16,3 1 3 15,6-4 4-15,-8-7-5 16,3-2-2-16,5-7 0 16,-2-1-5-16,-4-3 2 15,3 1 2-15,-8-3 0 16,-2 2 1-16,-3-3 0 0,-5-3-3 16,-11-4-5-16,8-1 7 15,1-6 7-15,5-2 0 16,4-1 6-16,-3-3 0 15,0-2-16-15,-1 1-14 16,-9-30-399-16,-10-52 306 16</inkml:trace>
  <inkml:trace contextRef="#ctx0" brushRef="#br0" timeOffset="904.37">130 3638 1100 0,'-3'2'438'0,"4"-7"-263"0,1-3-212 15,6-7-27-15,4-2 6 16,-1 1 49-16,0-2 38 16,-3 3 31-16,-2 0 1 15,2 1-14-15,1-2-10 16,6-1-19-16,4 1-9 15,5 0-6-15,1 1-3 0,1 2 0 16,2 1-1-16,-3 1-2 16,-3 5-1-16,-4 3 2 15,-2 0 1-15,-2 8 1 16,1-5 0-16,1 6-1 16,3 1-1-16,-1-3 2 15,0 6 0-15,-1-5 2 16,1 2-1-16,2 4 2 15,2-1 3-15,3 5-2 16,-1-3 3-16,-2 0-11 16,1-3 7-16,-6-2 2 15,-2 1-9-15,-5-2 4 16,0 1-8-16,0-1 3 16,-2 1 10-16,2 0 3 15,3-3-1-15,0 2-5 16,-1 0-5-16,0 1-5 15,-4 1 5-15,-4-1-2 0,0 1 4 16,-4 2-2-16,0-1-4 16,-6 1 1-16,-2 0 0 15,-3 0-9-15,-2 0 13 16,3-3-1-16,0-2 1 16,5-2 11-16,0-1-8 15,-1 2 9-15,1 0-10 16,-2 3 6-16,-3-1-1 15,0 2-6-15,0 4 9 16,-1-6-8-16,2 1 0 0,6-5 0 16,0-2 0-16,1 3 8 15,1-4 14-15,0-1 10 16,0 1 5-16,-1 0-17 16,1 0-11-16,-6 0-18 15,-5 1-7-15,0 0 6 16,-25 3-6-16,31-3 11 15,1 0 3-15,-2-1 5 16,-2-2 6-16,-1 0-10 16,1 1-7-16,-4 3-107 15,2 6-199-15,2-2 208 16</inkml:trace>
  <inkml:trace contextRef="#ctx0" brushRef="#br0" timeOffset="2000.86">1049 3534 1214 0,'58'9'407'0,"-58"-7"-420"15,-1-2-13-15,-2 4-28 16,2-4 21-16,0 0 28 16,0 0 22-16,0 0 28 15,-2 0-24-15,-9 11 1 16,-31 33-11-16,29-18-14 15,-2 4 11-15,1 12-7 16,-2 5-1-16,5 3 13 16,1 3-6-16,10-1 3 15,1-3-3-15,6-4-1 16,8-2-1-16,-2-10-6 16,2-3 6-16,0-8-3 15,-1-3 1-15,0-8-1 0,1-2-4 16,-3-6-14-1,1-1-25-15,-1-8-16 16,2-8-54-16,0-11 68 0</inkml:trace>
  <inkml:trace contextRef="#ctx0" brushRef="#br0" timeOffset="2433.21">1279 3837 489 0,'6'7'153'0,"0"4"-162"16,-5 4 9-16,2 0 27 16,-2 0 13-16,0 4-1 15,2-3 2-15,0 0-10 16,-2 0-2-16,4-2 2 16,-1-1-1-16,0-4-2 15,1 0-1-15,1-3-1 16,-4-4-7-16,2-1 6 15,-4-1 4-15,-1 0 26 16,0 0 50-16,-1-1 59 16,1 0 7-16,0 0-28 15,0 0-55-15,-3-27-102 16,-6-31-13-16,6 33 18 16,-1 6 16-16,-1 0 47 0,3 7-8 15,-3-5-24-15,4 3-18 16,3 5-13-16,1-5 2 15,7 7 3-15,1-4 1 16,2 3 3-16,1 2-3 16,2-1-2-16,4 2 0 15,0-1-2-15,4 4 5 16,-2 0-10-16,-2 3 2 0,-4 2-95 16,-8 1 73-16</inkml:trace>
  <inkml:trace contextRef="#ctx0" brushRef="#br0" timeOffset="2866.06">1468 3999 841 0,'47'90'289'0,"-43"-77"-248"0,-1 7-44 15,0 5-5-15,-3-1 6 16,0-1 8-16,1-6-6 16,-1 0-3-16,-1-4 8 15,0-1-5-15,1-3-5 16,0-5-30-16,1-2-129 15,-1-7 112-15</inkml:trace>
  <inkml:trace contextRef="#ctx0" brushRef="#br0" timeOffset="3547.22">1809 4058 297 0,'8'7'160'15,"-2"-4"-28"-15,1 1-22 16,2-2 32-16,4-4-18 15,5-3-14-15,-4-4-48 16,1-1-48-16,-5-3 13 16,-3 3 15-16,0 2 15 15,-5 0 22-15,3 2 12 16,-3-2-6-16,-6-7-51 16,-2 0-103-16,-6-5-4 0,-3 1-4 15,0 1 39-15,-5 0 84 16,-8 4-59-1,0 1-59-15,-4 5-41 0,4 4 1 16,3 0 54-16,3 4 61 16,4 0 57-16,1 1-4 15,6 3-18-15,-1 1-20 16,7 2-33-16,0-1 3 16,4 2 3-16,1 0 12 15,2 0 13-15,4 2 6 0,2-1 12 16,4-3 3-16,5 1 20 15,0-3-3-15,8 1-11 16,1 1-10-16,3-5-13 16,-2-1-8-16,4 2-24 15,2-1-8-15,-9 0-87 16,5 0-124-16,-10-1 153 16</inkml:trace>
  <inkml:trace contextRef="#ctx0" brushRef="#br0" timeOffset="3843.2">2028 3932 952 0,'83'25'301'0,"-82"-6"-340"15,0 4-4-15,-2 3 15 16,-2-4 12-16,1-1 21 16,1 0 7-16,-1-3-6 15,0-1-7-15,-4-1 0 16,-1-1-3-16,-1 0 3 15</inkml:trace>
  <inkml:trace contextRef="#ctx0" brushRef="#br0" timeOffset="4532.35">2384 3701 933 0,'6'12'293'16,"1"8"-342"-16,-6 0 5 15,1 1 5-15,-1-1 15 16,-4-5 20-16,1 0 11 0,1-3 11 16,-1-1-5-16,6 1 11 15,-1-4-4-15,1-1 0 16,1 0 6-16,0-3-8 16,4 4-1-16,1-2-7 15,-7-3 1-15,6 0 11 16,0-3 19-16,2-1 2 15,5-3-2-15,-2-4-16 16,0 0-14-16,-2-1-4 16,-1 0 2-16,-3 0 16 15,-2 0-1-15,-2 2 9 16,1-1-7-16,-2-1-18 16,3 0 8-16,0-2-15 15,-4-1 5-15,-1-2 29 16,-2 4 10-16,-2-1 2 15,-3 2 3-15,0 2-22 0,-2 0-22 16,1 3 2-16,0 1-9 16,1 2-11-16,3 1-15 15,-2 1-4-15,4-1 6 16,0 0 6-16,0 0 12 16,0 0-4-16,-6 15 3 15,-10 39 4-15,17-24 8 16,1 4 8-16,-1-1-11 0,0 1-2 15,0-3 1-15,1-2-1 16,1-1 3-16,2-3-3 16,1 0-10-16,1-2-9 15,-2-3-20-15,-3-8 24 16</inkml:trace>
  <inkml:trace contextRef="#ctx0" brushRef="#br0" timeOffset="4905.37">2578 3551 1321 0,'62'-60'433'16,"-54"71"-463"-16,0 6 2 16,-1 7 10-16,0 2-5 15,1 7 24-15,2 3 8 16,5 6-1-16,-1 4 7 0,0 6-9 16,-3 3-6-16,-10 9-2 15,-4-1-3-15,-8 3 1 16,-5-5 2-16,-2-14-1 15,7-6 0-15,3-21 5 16,2-6 4-16,3-6 1 16,-2-4-46-16,2 0-168 15,0-1-58-15,2-5 135 16</inkml:trace>
  <inkml:trace contextRef="#ctx0" brushRef="#br0" timeOffset="5281.35">2761 3969 1011 0,'72'4'353'0,"-72"-4"-315"0,-2 1-45 15,5 0 7-15,-3-1 1 16,0 0 11-16,0 0 28 16,0 0 13-1,0 0 0-15,0 0-3 0,0 0-17 16,4 0-21-16,7 1 0 15,-1-1-10-15,4 0 2 16,29 1-4-16,-31-4-13 16,0-1-5-16,-6 3-33 15,-4 0-38-15,-7-6 57 16</inkml:trace>
  <inkml:trace contextRef="#ctx0" brushRef="#br0" timeOffset="5529.08">2806 3838 1228 0,'-28'1'480'0,"31"-2"-267"16,4 2-226-16,4 7-1 15,4-1-3-15,0 2-1 0,6-2-22 16,0-2-14-16,9-6 8 16,7-9 0-16,7-11-208 15,8-5 196-15</inkml:trace>
  <inkml:trace contextRef="#ctx0" brushRef="#br0" timeOffset="6554.1">12839 3833 1447 0,'5'5'401'0,"7"3"-500"15,-4-3-8-15,7-1 75 16,2-4 44-16,5 0 15 15,6 4-2-15,3-2-5 16,-2 1-4-16,6 1-16 16,-2-4 8-16,2 0-8 0,2 0-5 15,-3-2 0-15,-1 2-18 16,-6-4-38-16,-6-3-44 16,-7-3 64-16</inkml:trace>
  <inkml:trace contextRef="#ctx0" brushRef="#br0" timeOffset="6817.43">12925 3668 1235 0,'7'5'434'16,"5"2"-267"-16,1 1-339 15,6 5 16-15,4-8 52 16,3-3 13-16,13-7 72 16,4-8-13-16,5-4-128 15,0-6 111-15</inkml:trace>
  <inkml:trace contextRef="#ctx0" brushRef="#br0" timeOffset="7898.85">14607 3093 946 0,'-1'-8'275'0,"-4"-3"-293"16,-4 0-24-16,-4 2 56 16,-12-4 41-16,-4 4-14 15,-8-2-28-15,-3 0-13 0,3 4-6 16,0 0 18-16,14 4 45 16,7-1 2-16,9 4-43 15,8 2-5-15,-1 2-92 16,0 5-2-16,-2 12 35 15,-6 7-9-15,0 13 59 16,1 9 0-16,5 10 0 16,2 0 3-16,13 5 3 15,2-3 3-15,7-4-2 16,1 0-1-16,-2-4-4 16,-3-3 0-16,-3-7 0 15,-3 2-4-15,-3-7 2 16,-2-1-6-16,-4 0 4 15,1-2 3-15,-4 0 0 0,1-4 2 16,-1-6-1-16,-3-9-1 16,-1-9-81-16,-2-3-48 15,-2-8 75-15</inkml:trace>
  <inkml:trace contextRef="#ctx0" brushRef="#br0" timeOffset="8133.75">14288 3545 1301 0,'-5'-36'421'16,"27"47"-424"-16,8 1-15 16,3 1 13-16,6-3 11 15,-2 1 2-15,8-2 1 16,-2-3 9-16,-3-2-6 15,-3 0 1-15,-7-1-12 16,-5 1-11-16,-11-2-231 16,-4-2 174-16</inkml:trace>
  <inkml:trace contextRef="#ctx0" brushRef="#br0" timeOffset="8480.6">15413 3057 1332 0,'-6'6'230'0,"-14"8"-520"15,-11 7 11-15,-5 9 199 16,1-1 85-16,4-1 27 16,11 2 26-16,-3-1 10 15,0 5 19-15,0 6-7 16,-4 1-31-16,8 10-16 16,0 5-21-16,7 3-4 15,4 3-3-15,8-4-1 16,5-6-4-16,9-8-29 15,1-9-36-15,6-15 38 16</inkml:trace>
  <inkml:trace contextRef="#ctx0" brushRef="#br0" timeOffset="8882.49">15530 3645 814 0,'81'58'435'16,"-87"-71"-84"-16,-5-17-268 15,-4-4-70-15,1-5-14 16,1 2 3-16,6 8 16 16,2 2 6-16,5 4-13 15,1 1 1-15,11 3 5 16,3 0 2-16,5 2-13 16,2 2-3-16,4 4 1 15,3 0-3-15,9 8-2 16,1 0-5-16,8 2 4 15,0 1-2-15,-5-1 0 16,-2 0 0-16,-9 4-45 0,-4 3-183 16,-12 9 163-16</inkml:trace>
  <inkml:trace contextRef="#ctx0" brushRef="#br0" timeOffset="9150.77">16267 3576 849 0,'7'22'330'16,"4"13"-184"-16,-6 3-170 0,0 3 2 15,-2 1-4-15,-4-10 0 16,1-3 9-16,0-11-6 16,-2-6 9-16,2-4-36 15,0-1-66-15,-3-7 76 16</inkml:trace>
  <inkml:trace contextRef="#ctx0" brushRef="#br0" timeOffset="9865.6">16760 3419 1446 0,'2'4'453'15,"-1"2"-501"-15,-1-1 5 0,-1-5 36 16,-1 3 4-16,1 16 0 15,-8 31 6-15,8-32-3 16,0 2-4-16,-3 0 7 16,2 1-3-16,2 7 5 15,2 0 0-15,7-2-3 16,2-3-4-16,4-7-7 16,1 1-4-16,6-8 4 15,8-2 4-15,1-7 0 16,2-6 5-16,0-4-1 15,-6-1 6-15,-2-1 10 16,-6-2 3-16,1-1 1 16,1-3-11-16,-2-5-2 15,9 3-2-15,-6-5-4 16,-5 6 17-16,-4 6 15 16,-11 3 15-16,-2 3 17 0,-2 0-19 15,-6-3-13 1,-7-5-22-16,-5 0-20 0,-2 0 2 15,-2 0 0-15,1 1 7 16,-3-2-2-16,0-2-4 16,-5 5-5-16,-3 0-4 15,4 5 2-15,0 1-2 16,2 5-9-16,0-3-7 16,0 6-24-16,-1 1-10 0,4 2-36 15,3 6 14-15,4 1 30 16,6 5 10-16,5-1 36 15,-2 0-14-15,8-5-10 16,0 2 8-16,4-3 10 16,13 1 23-16,1 3 13 15,6-2-6-15,10 2 2 16,-4-4-5-16,5 4-7 16,-2-6 9-16,-7 3-6 15,1 2-3-15,-2-4-1 16,-1 5-6-16,-6-9-21 15,-3 0-44-15,-3-15 47 16</inkml:trace>
  <inkml:trace contextRef="#ctx0" brushRef="#br0" timeOffset="10148.08">17307 3052 1186 0,'43'2'401'0,"5"11"-385"16,3 5-42-16,-3 13 3 16,1 5 6-16,-9 5 2 15,-2 4 18-15,-6 2-3 16,-3 2-2-16,-8 4 0 15,-4 1-8-15,-16 5 2 16,-2 2-10-16,-15 6 3 16,-3 5 14-16,-13 1-169 15,-8-5 130-15</inkml:trace>
  <inkml:trace contextRef="#ctx0" brushRef="#br0" timeOffset="15099.72">18284 3531 780 0,'-36'1'268'0,"37"-3"-227"16,1 1 6-16,8-1 20 16,2-3 7-16,12 2-15 0,2-2-12 15,12 3-18-15,8 2-5 16,10 0-15-16,6-2-4 16,-6-1-14-16,-5 0-16 15,-17-1-4-15,-9 1-1 16,-7-1-23-16,-6 2-39 15,-6-4 61-15</inkml:trace>
  <inkml:trace contextRef="#ctx0" brushRef="#br0" timeOffset="15326.15">18233 3253 1522 0,'9'3'404'15,"6"-4"-479"-15,16 4-35 16,12 0 27-16,17-5 97 16,8-5-8-16,10-10 1 15,2-3-408-15,-9-6 303 16</inkml:trace>
  <inkml:trace contextRef="#ctx0" brushRef="#br0" timeOffset="16576.59">19246 3327 242 0,'0'85'111'0,"0"-4"-31"16,-2-2-35-16,1-10-11 15,-3-10-9-15,1-18-16 16,0-9-3-16,2-18-2 16,0 0 2-16,0-16 134 15,-3-11-81-15,1-31-8 16</inkml:trace>
  <inkml:trace contextRef="#ctx0" brushRef="#br0" timeOffset="17268.34">19072 3085 1396 0,'-1'-6'462'15,"2"-1"-426"-15,1-4-62 16,-5-4 5-16,10 2 22 0,-5 3 1 16,10-1 9-16,6-1-1 15,11-3-3-15,11-1-2 16,15 1 1-16,10 1-1 16,18 5-4-16,10 1-1 15,2 5-2-15,-3 6 2 16,-18 7-3-16,-13 6 0 0,-16 11-12 15,-7 5-4-15,-13 10 3 16,-8 5-1-16,-17 0 6 16,-5-6 6-16,-9-11-6 15,-1-8 6-15,-8-8 2 16,-10-6-8-16,-23-2-2 16,-11 0-16-16,-6-2 5 15,5 1 8-15,10-5 11 16,7 0 8-16,10-4-85 15,4 2-8-15,17 2-6 16,6 0 27-16,11-1 94 16,2 1 2-16,-1 0 2 15,2-1-21-15,-2 1-8 16,2 0-1-16,0 0 18 16,0 0-3-16,0 0-14 15,0 0 7-15,0 0-61 0,0 0-5 16,0 0 24-16,15 19-9 15,51 44 49-15,-26-28 7 16,13 8 0-16,3-1 5 16,-3-1 7-16,0-3-5 15,-2-6 5-15,-3 0 2 16,3-5 2-16,3-1 7 16,2-1-3-16,-5-2 7 15,-7-1 5-15,-4-4-5 0,-13-3-6 16,-4-2-10-16,-7-3-22 15,-6 2-1-15,0-7-14 16,-5 0-8-16,-1-2-33 16,-1 0-141-16,0-3 139 15</inkml:trace>
  <inkml:trace contextRef="#ctx0" brushRef="#br0" timeOffset="18616.84">18742 3018 1251 0,'44'-60'399'0,"-36"59"-416"16,4-1-14-16,3 2 13 16,1 2 12-16,-4 0 7 0,-1 2 9 15,-7 0-2-15,1 3 1 16,0 10-1-16,3 6-9 15,2 17-1-15,2 11 2 16,-1 19-1-16,1 7-1 16,-1 12 5-16,0 0-1 15,0-5-1-15,4-2 3 0,-1-15-4 16,1-5 4 0,-2-13 5-16,-3-6-8 0,0-12-2 15,-3-3-2-15,2-12 0 16,1-1-1-16,2-6-20 15,6-5-18-15,10-9 23 16</inkml:trace>
  <inkml:trace contextRef="#ctx0" brushRef="#br0" timeOffset="19017.14">20416 2753 1264 0,'4'18'404'0,"-1"16"-431"16,-2 6-13-16,3 13 35 15,-2 4 0-15,1 13 8 16,4 13 10-16,5 12 1 16,-2 2 4-16,4-3-6 15,0-6-1-15,-8-15-9 16,3-7-2-16,-2-16 0 15,-1-10-6-15,1-18 8 16,-2-8-7-16,-5-12-68 16,-3-5-113-16,-11-31 118 15</inkml:trace>
  <inkml:trace contextRef="#ctx0" brushRef="#br0" timeOffset="20017.16">20523 2482 753 0,'-1'-1'375'15,"1"-1"-1"-15,-1-1-302 16,1 2-9-16,0 1-16 16,0 0-20-16,10 1-30 15,20 1 0-15,47 2 14 16,-33 0 0-16,-1-1 1 16,-5 3 7-16,-12 0 0 0,-7-3 5 15,-10 4-17-15,-3 0-7 16,-6 3-13-16,-3 8-5 15,-12 3-10-15,-8 7 4 16,-13 0 24-16,-3-1-2 16,3-1 17-16,3-5 1 15,13-6-16-15,5-3-1 16,6-4-2-16,4 2-8 0,6 0-3 16,6 3 3-1,15 7-2-15,6 1 3 0,16 1 1 16,5-4 6-16,10-1-2 15,3-4 12-15,-7-3 1 16,-1 1-2-16,-18-3-6 16,-4 0-33-16,-13 0 26 15</inkml:trace>
  <inkml:trace contextRef="#ctx0" brushRef="#br0" timeOffset="20540.9">21141 3075 1267 0,'60'-11'353'0,"-72"25"-345"16,-6 6-150-16,-11 13 16 15,-6 3 113-15,4 9 8 0,-9 0 19 16,10 6-1-16,9 2-4 16,-3-5-2-16,11 2-1 15,6-9-43-15,-1-2-84 16,15-17 80-16</inkml:trace>
  <inkml:trace contextRef="#ctx0" brushRef="#br0" timeOffset="20900">21322 3354 611 0,'8'24'293'0,"7"9"-27"16,4 3-267-16,-1-2 0 15,2-3-1-15,-4-8 8 16,-2-5-3-16,-4-7 3 15,-5-5 0-15,-3-3 21 16,-2-2 47-16,-6-2 74 16,5 0 2-16,0-1-19 15,-1-29-132-15,-46-55-16 16,28 29-157-16,11 18 129 16,3 13 123-16,5 7 1 15,1 7 95-15,1-1-175 0,8 4-7 16,20 1-147-16,3-4-5 15,13-1 7-15,-5-1-4 16,-10 3 166-16,-1 1 4 16,-6-2-5-16,1 2 3 15</inkml:trace>
  <inkml:trace contextRef="#ctx0" brushRef="#br0" timeOffset="21149.59">21906 3023 1410 0,'15'23'458'0,"10"15"-480"16,6 7 15-16,-1 6 9 15,-2 0-2-15,-1 4 0 16,-3-2 1-16,-11-4-1 15,-3 0 2-15,-14-4-1 16,-6 0-3-16,-12-5-1 16,-4-3 2-16,-4-9-123 15,1-9-143-15,0-26 171 0</inkml:trace>
  <inkml:trace contextRef="#ctx0" brushRef="#br0" timeOffset="22293.12">22753 2659 725 0,'-2'-19'291'0,"5"33"-124"0,4 3-167 15,-5 3 1-15,4 4 10 16,0 5 0-16,2 5 3 16,5 3 4-16,-1 7-4 15,0 0-6-15,2 9 8 16,-4 7 1-16,2 2-6 16,-2 4 10-16,2-7-11 15,-2-7-2-15,0-16 7 16,0-7-9-16,-9-13 5 15,2-5 2-15,-2-1-3 16,-1-5-1-16,3 1-1 16,0 0-4-16,-3-3-1 15,5 0 12-15,-5 0 3 16,0-3 4-16,-2 0 16 0,1 0-13 16,0 0-4-16,0 0-7 15,1 0-14-15,0 0 6 16,0 0 0-16,0 0 1 15,0 0 4-15,0 0-7 16,0 0-4-16,0 0-3 16,0 0-11-16,0 0-9 15,0 0-32-15,0 0-63 16,0 0-176-16,0 0 191 0</inkml:trace>
  <inkml:trace contextRef="#ctx0" brushRef="#br0" timeOffset="23452.27">23312 2738 1325 0,'69'-58'363'0,"-69"58"-447"15,-3-1-67-15,5 1 15 16,-3 0 57-16,0 0 11 16,0 0 63-16,0 0 1 15,-1 0 20-15,1 0 4 16,0 0-23-16,-13 13-4 0,-35 47-10 15,29-24 6-15,3 9 12 16,2 6 7-16,8 7 2 16,3-1-4-16,14 9 2 15,4 2 4-15,7-1-4 16,5 0 0-16,3-16-1 16,1-10 4-16,5-12 28 15,2-7-3-15,2-8-2 16,3-5-3-16,-4-9-17 15,0-6 6-15,9-18 13 16,1-8-10-16,1-18 8 16,3-6-11-16,-13-6 11 15,-2-2 6-15,-5-6-13 16,-9-4-15-16,-5 4-50 16,-8 0 15-16,-12 4-19 15,-7 4-65-15,-13 4 70 0,-4 6-10 16,-13 13 24-1,-4 7 73-15,-11 11-43 0,-1 8-17 16,0 13-10-16,-1 7-5 16,2 14 3-16,-2 4-58 15,0 12 10-15,3 8 16 16,1 13-2-16,6-1 61 16,9 7-14-16,7-4-6 0,16-14 7 15,9-6 0-15,8-15 18 16,6-5 7-16,3-7-1 15,4-2-1-15,7-2 2 16,2 0 1-16,17-4 18 16,4 1 7-16,21 0 0 15,8-6-8-15,8-8-30 16,2-6-85-16,-13-8-169 16,-9 2-17-16,-11 0 22 15,-4-1 117-15</inkml:trace>
  <inkml:trace contextRef="#ctx0" brushRef="#br0" timeOffset="25216.57">24361 2046 1527 0,'26'-63'464'0,"15"69"-469"0,13 4-56 16,3-3 10-16,-19 1 55 16,-7-1 0-16,-11-1-2 15,-5 0 2-15,-9-3-1 16,-2 0-11-16,-6 5-6 15,-6 3-6-15,-13 13-5 16,-9 10 5 0,-9 5 8-16,-1 1 10 0,12-7-10 15,6-6-9-15,12-5-35 16,6-1-12-16,10 4 12 16,10 3 10-16,14 1 28 15,9-1 6-15,6-2-113 16,2-3 90-16</inkml:trace>
  <inkml:trace contextRef="#ctx0" brushRef="#br0" timeOffset="25567.92">24887 2468 1356 0,'38'68'423'16,"-35"-46"-473"-16,-5 9 15 15,-1 5 32-15,-5 8-1 16,-3 5-4-16,1 9 6 15,-5 1-2-15,3-3 6 16,3 1 3-16,7-9-1 16,3-3-2-16,7-7-1 15,1-7-2-15,4-8 0 16,5-2-3-16,1-9-72 16,3-6-113-16,2-10 122 15</inkml:trace>
  <inkml:trace contextRef="#ctx0" brushRef="#br0" timeOffset="26416.65">25203 2766 1384 0,'-4'14'424'0,"-5"-1"-478"16,0 13 2-16,-1-2 30 0,-2-4 20 16,4 3 7-16,0-1-2 15,2 2-3-15,2 1 3 16,1-3-1-16,3-4 5 15,3 0 0-15,7-3-6 16,3-4 2-16,3-3-3 16,1-1-5-16,1-7 12 15,0 0-7-15,1-6 2 16,1-4 10-16,-5-3-12 16,0-3 21-16,-6-2-3 15,-3-2-8-15,-3-2-2 16,-4-3-9-16,-5-5 1 15,-6-2 2-15,1 1 7 16,-1 4 1-16,-8 5-6 16,2 6 3-16,-15 3-6 15,7 3-12-15,3 10 3 0,3 3-7 16,6 7-26-16,4 0 5 16,4 2-8-16,3-3 1 15,12 6 35-15,9 0 7 16,22 4 9-16,12 4 5 15,9-6-3-15,2 1-9 16,-8-4 0-16,-8-5-2 0,-14 1-16 16,-7-7-10-16,-14-7-21 15,-3-4-109-15,-6-17 110 16</inkml:trace>
  <inkml:trace contextRef="#ctx0" brushRef="#br0" timeOffset="26654.79">25447 2322 1241 0,'23'58'420'0,"12"-12"-384"16,5 7-43-16,5 10 8 15,-3 2 1-15,-10 12 1 16,-5 2-1-16,-22 3-5 15,-9 0 3-15,-22-8-6 0,-12-3-8 16,-9-11 23-16,-6-4-75 16,-1-26-106-16,1-15-73 15,-4-28 115-15</inkml:trace>
  <inkml:trace contextRef="#ctx0" brushRef="#br0" timeOffset="27286.68">24104 2445 1434 0,'0'4'458'0,"6"1"-492"15,0 0 1-15,3 1 28 16,4 0 5-16,-2 3 2 15,0-3 2-15,0 1 2 16,-2 5-5-16,4 8 6 16,1 5-2-16,0 22-2 15,2 12 0-15,-4 22 0 16,-1 12 1-16,-3 8-2 16,-1 0-1-16,1 0 5 15,5-6-4-15,0-13-1 16,-1-11 3-16,1-18-8 15,-6-6 6-15,2-16 2 16,2-3-6-16,-6-13 5 16,1-4-7-16,-3-7-2 15,-5-4-61-15,8 0 48 16</inkml:trace>
  <inkml:trace contextRef="#ctx0" brushRef="#br0" timeOffset="80911.94">16517 12932 714 0,'13'27'252'15,"-13"-27"-224"-15,0 0-48 16,1 2-52-16,-1-2 8 0,0-2 25 16,0 2 36-16,-1 0 72 15,1 0 20-15,0 0 33 16,0 0-10-16,0 0-24 16,0 0-22-16,0 0-31 15,0 0-12-15,0 0-16 16,0 0 3-16,0 0-52 15,0 0-18-15,0 0-28 16,0 0 1-16,0 0 61 16,0 0 37-16,0 0 75 15,0 0 17-15,0 0 10 16,0 0-10-16,0 0-47 16,0 0-27-16,0 0-50 15,0 0-11-15,0 0-10 16,0 0 3-16,4 0 19 0,2 2 7 15,-2-2 13-15,-3 0 11 16,-1 0 14-16,1 0 6 16,-1 0-4-16,1 0 2 15,-1 0-6-15,0 0-9 16,0 0 8-16,0 0-5 16,2 0 2-16,0 0 1 15,2 2-1-15,0 0-4 16,-1 7-8-16,3 4 1 0,24 32-1 15,-30-28 2-15,-1 4 5 16,-4 2-6-16,0 4-1 16,4 1 3-16,-2 5 0 15,2 2 0-15,0 6 0 16,-4 1-2-16,3 6-5 16,-1-1 2-16,0 6 0 15,1 1 0-15,-3 7-2 16,0 4 3-16,1 2-6 15,-2 3 3-15,1 0 0 16,-2 1 2-16,-1 1 1 16,0 4 3-16,-1 3 0 15,1 5-5-15,1 5 4 16,0-2-2-16,1 4 5 16,-1 2 3-16,3 1 11 15,-2 0 6-15,4-2-9 0,0-1-3 16,-1-1-10-16,2 1-8 15,0 2 6-15,-1 2 2 16,2-1-1-16,3 0 0 16,4-5-3-16,3-6-3 15,1-5 8-15,-2-1-3 16,0 3 6-16,-2 0-3 0,-5 8-6 16,2 1-7-16,-2 1 0 15,0 1 7-15,3-1-4 16,-1 0 9-16,-3 0 2 15,0 0-5-15,1-3-3 16,-2 0 5-16,1-2-11 16,4-2 7-16,-3-5 10 15,3 1 1-15,1-9 8 16,-2-1-1-16,4-10-5 16,0-6 2-16,3-2-4 15,-2-4-5-15,-1 0 7 16,-1-3 2-16,-2-4 13 15,-1 1 2-15,-2-10-8 16,2 0-1-16,-2-11-17 16,2-4 1-16,-1-9-14 15,-3-5-11-15,-1-4-72 0,-4-7-53 16,-10-20 89-16</inkml:trace>
  <inkml:trace contextRef="#ctx0" brushRef="#br0" timeOffset="84559.7">20041 11966 726 0,'43'40'256'0,"3"10"-225"16,-1 5-21-16,-3 14 1 16,-2 5 0-16,2 9 11 15,5 3 9-15,-2 5 28 16,-1 6 12-16,-5 12 5 15,-7 2 3-15,-7 12-5 16,-3 5-7-16,-10 2-9 16,-5 5-10-16,-10 4-16 15,-8-2-15-15,-16 4 1 16,-4-1 2-16,-17 1-2 16,-7-2 1-16,-9-6-4 15,-8 10-2-15,-9-3 0 0,-5 1-7 16,-9 6 0-16,-5-11 2 15,-7-10-2-15,3-5 6 16,2-13 2-16,3-7 8 16,2-8-1-16,-1-2 10 15,1-11-6-15,0-5-8 16,2-10-2-16,-1-4 1 16,5-6 10-16,5-6 8 15,9-9 14-15,4-3 3 16,-1-6-6-16,0-1-9 15,-4-2-10-15,3-3-17 0,8-3-8 16,6-3 1-16,8-8-4 16,3 2 13-16,5-5 4 15,-2 2 0-15,2-1-1 16,3 1-15-16,7-2 5 16,6-2-1-16,10 0 5 15,6-5 16-15,3 0 1 16,3-1 9-16,2 1 1 15,-1 0-7-15,0-1-8 16,2 0-15-16,-6 0-5 16,5 1-2-16,-3 0-3 15,2 1 8-15,-2-1 9 16,-2 0 3-16,0 1 7 16,-5 0 2-16,-2 1-14 15,-3-1-3-15,-6 0-4 0,0 1 0 16,3-3 12-16,1 1-4 15,4-1 5-15,-4 0-3 16,-4-1-12-16,-2 1-1 16,-2 0-3-16,0 0-3 15,3 1-9-15,-1 0 10 16,2 1-5-16,0 1 5 16,0-3 13-16,6 2-6 0,1-1 3 15,10 0 1-15,7 0-6 16,-1 1-1-16,3-2-3 15,0 0-5-15,-1-2-16 16,0 2-5-16,1-1-16 16,0 1-12-16,0 0-4 15,-1 0 1-15,0-1-8 16,0 0-20-16,-1 0-45 16,-3-11-184-16,-6-15 213 15</inkml:trace>
  <inkml:trace contextRef="#ctx0" brushRef="#br0" timeOffset="85078.33">17154 15940 1556 0,'73'-28'546'15,"-70"27"-477"-15,-3 2-52 16,1 0-22-16,-2-1-7 16,-1 0 5-16,1 0 7 0,0 0 11 15,-3 6 8-15,-8 15-4 16,-16 34-7-16,10-24-2 16,3 2-6-16,-7 6-1 15,-6 0 5-15,1-4 2 16,-6 2 2-16,0-2 1 15,1 1-4-15,1 1 1 16,1-2 2-16,5 0-3 16,5-5-1-16,7-6-3 15,3-3 1-15,5-10 2 16,1-3-3-16,3-3 5 16,1-2-5-16,4 2-4 15,-4-5-1-15,0 0-4 16,4 4 4-16,18 5 5 15,29 32 6-15,-24-29 5 16,-1 2 4-16,1-1 1 0,-2 2 2 16,-1-1-7-16,0-2-3 15,-3-1-11-15,3 0-2 16,-3 3-11-16,0-5-8 16,1 2-34-16,-3 1-36 15,3 1-282-15,4 14 254 16</inkml:trace>
  <inkml:trace contextRef="#ctx0" brushRef="#br0" timeOffset="86043.73">16963 17023 1372 0,'-65'-8'517'0,"60"10"-381"0,2 2-123 16,-3-2-24-16,2 4-26 16,2 3 3-16,-1 9 11 15,0 2 12-15,3 8 22 16,0 2 0-16,4 1 3 16,1 1-9-16,5 5-7 15,1-2 1-15,5-4-3 16,5-2 7-16,1-11-3 15,-1-2 7-15,0-6 0 16,-2-2-6-16,1-3 9 16,-1-3-8-16,1-5 2 15,3-3-3-15,-2-7-1 16,-3-2-2-16,-4-6-5 0,-2-1 6 16,-6 4 4-16,-2 0 13 15,2 6 12-15,-6-2-2 16,-1-6-6-16,-5-3-7 15,-3-6-20-15,-1 0 1 16,-4 2-4-16,2 0 5 16,-7 2 16-16,-1 1-5 15,-5 4 12-15,2 4 4 16,-2 4 11-16,0 3 1 0,-2 2-5 16,2 2-12-16,4 3-15 15,6 2-1 1,6 3-4-16,1 1-3 0,1 6-14 15,0 0-14-15,2 6 1 16,3 2 1-16,1 1 15 16,2 3 7-16,0 0-1 15,0-3 5-15,3 0 0 16,-2-2 2-16,1-8 4 16,1 2 0-16,1-7 6 15,1-1 2-15,7-2 5 16,3-1 7-16,8-3-4 15,1-1-1-15,2-1-4 16,3 2-4-16,0 0-9 0,-1 3 3 16,0 4-10-1,-4-2-16-15,-3 1-52 0,2-2-141 16,-2 3 146-16</inkml:trace>
  <inkml:trace contextRef="#ctx0" brushRef="#br0" timeOffset="86367.69">17409 17201 1449 0,'48'78'536'15,"-46"-77"-390"-15,2-3-114 16,-1-1-31-16,-3 1 5 16,0 1 0-16,0 0-5 15,1 0-2-15,13-4-1 16,2 1-3-16,34-8-8 15,-27 9-6-15,-4-6-41 0,1 0-50 16,-5 0 72-16</inkml:trace>
  <inkml:trace contextRef="#ctx0" brushRef="#br0" timeOffset="86651.14">17282 17096 1301 0,'2'-4'516'16,"5"4"-298"-16,3-1-182 15,0-6-31-15,3 2 4 16,0-6-4-16,-2 5 1 15,2 2 1-15,1 0 0 16,4 0 1-16,7 0-10 16,1-3-5-16,7-4-43 15,1-1-109-15,-1-4 108 16</inkml:trace>
  <inkml:trace contextRef="#ctx0" brushRef="#br0" timeOffset="86980.99">17901 16883 1477 0,'1'1'547'0,"1"3"-450"15,0 4-61-15,4 12-66 16,-2 4-16-16,-1 9-2 16,-2 5 4-16,-1-3 16 15,0 0 19-15,-1-2 10 16,1-7 1-16,0-10-16 15,0-3-36-15,1-19 34 16</inkml:trace>
  <inkml:trace contextRef="#ctx0" brushRef="#br0" timeOffset="87245.29">17965 16786 1589 0,'104'46'551'16,"-93"-15"-511"-16,-4 2-33 16,4 1-22-16,-6-3-5 15,2 2 10-15,4-1 0 0,-9-2 15 16,5 1 2-16,-2-3-6 16,-2-4 0-16,2-3-12 15,-1-4-19-15,-4-14-19 16,4 6-12-16,-4-6-34 15,-3-7-6-15,-1-7-313 16,-3-14 284-16</inkml:trace>
  <inkml:trace contextRef="#ctx0" brushRef="#br0" timeOffset="87610.3">17665 16790 1399 0,'-2'0'574'15,"2"0"-340"-15,1 2-169 16,-1-2-86-16,0 0-19 15,0 0-1-15,5 0 2 0,13 1 19 16,31 2 19-16,-26-7 12 16,2-3 12-16,9-5 8 15,4-1 5-15,5-3-3 16,5-2-6-16,1-1-15 16,1 2-10-16,-1-3-1 15,1 4-1-15,-3 3-5 16,2 0-4-16,-1 4-48 15,-2-3 8-15,-1-1 26 16</inkml:trace>
</inkml:ink>
</file>

<file path=ppt/ink/ink6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48:20.184"/>
    </inkml:context>
    <inkml:brush xml:id="br0">
      <inkml:brushProperty name="width" value="0.05292" units="cm"/>
      <inkml:brushProperty name="height" value="0.05292" units="cm"/>
      <inkml:brushProperty name="color" value="#FF0000"/>
    </inkml:brush>
  </inkml:definitions>
  <inkml:trace contextRef="#ctx0" brushRef="#br0">8607 4161 243 0,'26'3'94'0,"-4"-2"-60"16,-2 2-9-16,0-2 13 16,-3 1 4-16,-1 2 17 15,-1-1 6-15,1 0-10 16,1-1-1-16,-2-1-22 16,1 1-10-16,-4-3-11 15,1 1-5-15,-5-1-6 0,-1 1-1 16,-3 1 8-16,-3-1 13 15,-1 0 50-15,0 0 7 16,-1 0 1-16,1 0-11 16,-2 0-58-16,1 0-10 15,0 0-13-15,0 0 4 16,0 0 41-16,0 0 12 16,0 0 13-16,-1 0 0 0,1 0-28 15,0 0-5-15,0 0-13 16,-7 0-4-16,-5 1-4 15,-4 0-2-15,-32 7 2 16,30-4-2-16,-3 3-1 16,2-3 4-16,-2-1-3 15,-1 1 0-15,0-3 2 16,3 3-2-16,-4 2 4 16,-1-1-4-16,-4 6 4 15,-3-3-5-15,0 1-3 16,3 0 5-16,7-3-1 15,4-1 3-15,8-5 2 16,5 0 3-16,1 0 5 16,0 1-2-16,2-1-1 15,1 0-3-15,0 0-6 16,0 0-2-16,1 0 11 0,0 0-1 16,0-1 8-16,0 1 0 15,0 0-10-15,0 0 7 16,1 0-8-16,13 1 5 15,9 2 3-15,29 8-10 16,-22-7 0-16,4-1-2 16,-2-3 9-16,-4 0 4 15,0-2 8-15,-4 2 5 16,-3-2-11-16,3 4-2 0,-3 3-9 16,1 2-4-1,1 2-15-15,-2-1 1 0,-3-2-15 16,2 0-10-16,-2-4 6 15,-1-1-6-15,1 0-21 16,-4 0-88-16,-9 5 103 16</inkml:trace>
</inkml:ink>
</file>

<file path=ppt/ink/ink6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5:46:13.857"/>
    </inkml:context>
    <inkml:brush xml:id="br0">
      <inkml:brushProperty name="width" value="0.05292" units="cm"/>
      <inkml:brushProperty name="height" value="0.05292" units="cm"/>
      <inkml:brushProperty name="color" value="#FF0000"/>
    </inkml:brush>
  </inkml:definitions>
  <inkml:trace contextRef="#ctx0" brushRef="#br0">17533 16774 210 0,'31'-69'153'0,"-31"69"52"15,1-5-29-15,-4 4-29 16,1 0-18-16,2 0-47 16,0 0-25-16,0 1-22 15,0 0-8-15,0-1-30 16,0 0-6-16,-1-1-16 15,1 2 2-15,0-1 5 0,0 1-11 16,0 0-27-16,0 0-28 16,0 0-20-16,0 0 7 15,0 0 35-15,0 0 20 16,0 0-73-16,0 0 88 16</inkml:trace>
  <inkml:trace contextRef="#ctx0" brushRef="#br0" timeOffset="9893.12">18261 13907 1090 0,'-27'45'435'15,"27"-45"-286"-15,2 0-72 16,0 1-61-16,-2-1 0 16,0-1 2-16,0 0 8 15,0 0 9-15,3-5 1 0,9-24-6 16,16-33-6-16,-10 21-14 16,3-4-5-16,-3 0-6 15,-2 0-5-15,-6 4 9 16,-2 2 2-16,1 0 4 15,-1 1 2-15,5-2-5 16,-3-2-8-16,-1 1-4 16,-1 1 4-16,-7 6-6 15,1 8 10-15,-2 11 9 16,-5 2 20-16,0 9 26 16,-5-1-5-16,-2 1-4 15,0 1-26-15,-3 2-19 16,-2 2-1-16,-1 2-5 15,-3 1 2-15,0 3-1 16,3 0-1-16,1 5 0 0,-1 3 1 16,1 10-7-16,-4 8-1 15,-3 20-18-15,0 9-5 16,-1 14 5-16,8 9 7 16,9 0 14-16,6-2 2 15,5-8 9-15,5-6 1 16,4-7 6-16,5-4 3 15,4-7-7-15,-2-4-3 16,9-9 0-16,-4-5-3 0,5-13 9 16,1-2 4-16,-3-10 3 15,-1-1 1-15,-4-2-10 16,-2-3-8-16,-7-2-27 16,1-10-38-16,-6-14 41 15</inkml:trace>
  <inkml:trace contextRef="#ctx0" brushRef="#br0" timeOffset="10321.14">18676 14052 1433 0,'2'64'487'0,"2"-64"-457"15,4 0-23-15,8-5 3 16,2 2-2-16,4-3-8 16,0-1 5-16,2 1 4 15,3-1-2-15,3 0 3 16,2 2-3-16,-1-2-13 15,-1 2-8-15,-2-2-27 16,0-2-26-16,-7-5 42 16</inkml:trace>
  <inkml:trace contextRef="#ctx0" brushRef="#br0" timeOffset="10547.53">18695 13894 1603 0,'3'0'539'15,"8"-1"-517"-15,8 1-28 16,16-6-3-16,11-6 12 0,11-2 3 16,1-5 5-16,0 5-11 15,-5 3-11-15,-3 0-20 16,-3 0-50-16,-7 1 53 15</inkml:trace>
  <inkml:trace contextRef="#ctx0" brushRef="#br0" timeOffset="45446.17">19100 17163 899 0,'2'-4'380'16,"2"5"-192"-16,-4-4-130 16,-1 3-31-16,0-1-5 15,0 0-2-15,0 1 12 16,0 0 11-16,0-1 6 16,-1-1-9-16,1 1-18 15,0 0-6-15,0 0-25 0,0 0-1 16,0 0 1-16,0-1-2 15,-1 1 10-15,1 0 5 16,0 0 15-16,0 0 7 16,0 0 1-16,0 0-7 15,1-1-9-15,0 1-7 16,7 0 2-16,22-1 0 16,42-5 1-16,-27 5-1 0,7-3-5 15,3 0 2-15,10 5-1 16,4-3 2-16,4 2 1 15,0-3-3-15,4 0 5 16,3-3 1-16,5 0-2 16,-2 0 1-16,0-2-1 15,-5 4-3-15,-5 0 6 16,2 4 3-16,-2 2-1 16,3-1 3-16,-4 2 2 15,3-1 1-15,0 1-3 16,-2-1 4-16,3 0-7 15,-1-3-2-15,-2-1-4 16,-6-1-5-16,7-3-4 16,-4 4 4-16,-2-1-3 15,5 2 6-15,-7-3-2 16,-1 1-4-16,-4-1 5 16,-3 1-2-16,0-1 3 0,3 0 1 15,2 0-2-15,2-1-1 16,0 0 1-16,-2 3 7 15,-12-3-9-15,-5 4 8 16,-10-1-8-16,-3 2-5 16,0 1 7-16,-2 0-2 15,-6 0-4-15,-2 0-1 16,-5-2-5-16,-3-3-3 0,-2 1 3 16,-3-2 3-16,-2 1 0 15,-4 1-8-15,-3-8-2 16,-7-5-11-16,-10-12-45 15,-4-5-71-15,-6 1 92 16</inkml:trace>
  <inkml:trace contextRef="#ctx0" brushRef="#br0" timeOffset="45749.44">21819 16688 843 0,'-23'1'355'0,"9"0"-187"16,4 3-108-16,4-6-46 15,6 4 4-15,1-2 13 16,-1 0 7-16,0 0 6 0,16 4 3 16,49 19-3-16,-28-15-8 15,10 4-12-15,3-1-15 16,0 1-14-16,6 3 4 16,-5 1 4-16,-3 2 4 15,-3 4 6-15,-6-1-2 16,-9 0-4-16,-3 0-3 15,-11-1-6-15,-7 2-6 16,-9 4 1-16,-9 0 3 16,-11 4 4-16,-2 0 9 0,-4 1-7 15,0-2 5-15,2-2-39 16,0-4-37-16,5-14 46 16</inkml:trace>
  <inkml:trace contextRef="#ctx0" brushRef="#br0" timeOffset="47047.09">22710 17045 1149 0,'29'31'430'0,"-29"-31"-328"15,0 3-62-15,0-1-50 16,0-2 0-16,0 0 7 16,0 0 13-16,0 0 7 15,0 0 4-15,-1 0-9 16,0 0-9-16,0 9-1 0,-3 13-6 16,-3 28 2-16,4-28 4 15,3-2-1-15,0 1 6 16,6 1 7-16,1-1-1 15,2-2 6-15,1 1-1 16,7-4-5-16,5 0 1 16,7-3-6-16,3-4-2 0,-4-5 0 15,-4-4-5 1,-3-7 0-16,-1-4 9 0,0-7 0 16,-1-4 4-16,-2-3 4 15,-2-3-11-15,-4 2 1 16,-1 2-6-16,-5 5-1 15,-2-3-1-15,-4 0-8 16,-3 1 3-16,-4-2-1 16,-2 2 3-16,-7 1 9 15,-11 0 2-15,-3 0-3 16,-8 3-17-16,-6 6-39 16,4 2-30-16,-4 8-74 15,8 5-13-15,9 3 26 16,7 0 54-16,11 1 105 15,3-3 42-15,7 5 20 16,3 1-24-16,6 6-11 16,5 7-7-16,6-5 6 15,5 2 4-15,11-4 6 16,5-4 5-16,7-5-5 0,0-3 0 16,4-8-22-16,-1-4-13 15,-1-12-33-15,-1-7 330 16,-13-14-245-16</inkml:trace>
  <inkml:trace contextRef="#ctx0" brushRef="#br0" timeOffset="86303.78">19503 13494 925 0,'13'80'381'15,"-16"-80"-195"-15,2-1-149 0,7-4-37 16,-6 4-1-16,0 0 3 16,5-13 18-16,7-8 27 15,29-31 17-15,-32 33 14 16,0-1-10-16,3-4-27 15,0 5-13-15,2-8-17 16,3 1-2-16,-2 4-2 16,-1 0-4-16,-6 8 2 15,-3 3-1-15,0 4 0 16,-3-1 5-16,1 4 0 16,-1 1 6-16,-1 3-3 15,-1 1 4-15,0 0-14 16,0 0 8-16,0 0-5 15,0 0-10-15,0 0 4 16,-1 0-14-16,1 0 4 0,0 0 2 16,5 23 3-16,13 36 2 15,-14-21 3-15,-2 1 0 16,2 8 3-16,-3 3 1 16,-1 4 4-16,0 4 0 15,0 6-5-15,1 1 7 16,0-5-3-16,3-4 3 15,-2-13-4-15,0 0-1 16,1-6-5-16,-2-4-5 0,-1-5 2 16,1-4 2-16,-1-4 3 15,0-3 1-15,1-4 8 16,-1-5-4-16,0-3-2 16,1-2 8-16,-1-3-4 15,0 0-5-15,0 0 5 16,0 0-6-16,0 0-1 15,0 0 8-15,0 0-2 16,0 0-1-16,0 0-2 16,0 0-5-16,0 0-3 15,0 0-2-15,-1 0-14 16,1 0 7-16,-1 0-6 16,0 0 6-16,0-2 21 15,0 1-5-15,-1 0 10 16,1 0 10-16,0 0 5 0,0 0 0 15,0 1-1-15,0-1-13 16,0 1-11-16,-1 0 0 16,1 0-3-16,0 0-3 15,0 0 1-15,0 0-2 16,0-2 4-16,-1 2 4 16,1 0 1-16,0 0 0 15,0 0 2-15,0 0-2 16,0 0 3-16,0 0-4 0,-1 0-4 15,1-1 0-15,0 0-2 16,0 0 0-16,-5 0 3 16,0 0 3-16,2 0 0 15,0-1 2-15,0 1-2 16,3 0 0-16,-3 0-6 16,-2 0-6-16,-2 1-21 15,-4 1-7-15,0 0 2 16,-27 14 10-16,30-13 21 15,2 1 1-15,2-2 16 16,3 0-5-16,-3-1-2 16,4 0 8-16,1 0-14 15,0 0 4-15,0 0-1 16,-1 0-5-16,0 0 6 16,0 0 3-16,-1 0-2 15,2 0 0-15,0 0-7 0,0 0-2 16,2 0 5-16,13 5 1 15,5 1 8-15,30 11-4 16,-27-14 1-16,1 1-1 16,0-3 9-16,-1-1 3 15,1-1-2-15,0 1 5 16,-6 1-14-16,1 2-2 16,-6-1-11-16,-1 0-4 0,-2-2-11 15,2 0-8-15,-1-2-20 16,3-2 377-16,-8-18-255 15</inkml:trace>
  <inkml:trace contextRef="#ctx0" brushRef="#br0" timeOffset="168866.16">21670 11500 907 0,'6'0'334'15,"0"-2"-231"-15,0 2-108 16,1 0-39-16,-3 2 12 16,-3-2 58-16,1 1 68 15,-4-1 87-15,1-1 4 16,0 0-64-16,0 0-49 0,0-1-52 15,0 1-14-15,-17-2-3 16,-35-5-3-16,21 10 0 16,-7 3-4-16,-5 5 5 15,-3 4-1-15,-2 5-1 16,3 5 3-16,-1 5-1 16,3 6-1-16,2 7 2 15,2 4-2-15,8 2 0 16,4 1 0-16,10-7-5 15,5 0-3-15,11-5 1 16,2-2 1-16,7 5 3 16,2-5 5-16,4 0-2 15,4-3 1-15,7-1 3 16,6-1-1-16,12 0-1 16,5 2 5-16,7-4 0 0,0 0 2 15,2-3-5-15,-8-2 1 16,-7 0-2-16,-3-1-5 15,-12-3 8-15,-2 0-3 16,-5 1-4-16,-7-2 6 16,-2 5-7-16,-6-1-1 15,-7 8 2-15,-5 5 1 16,-14 6 0-16,-4 3-6 0,1-4 6 16,0-3-10-16,6-7 10 15,3 0 0-15,-6 0 3 16,4 0 3-16,-8 3-8 15,1-1 5-15,-1 0-9 16,-3 0 0-16,5-4 1 16,-2-3-5-16,11-5 5 15,0-2 3-15,7-5 1 16,5 0 1-16,3-5 0 16,2-2-5-16,6 4 7 15,0-1 0-15,7 5 5 16,6 0 2-16,3 2-9 15,4 3 2-15,2 0 0 16,-4 4 1-16,5 5 0 16,0 2-3-16,-2 6 0 15,2 0-7-15,1 6 4 0,-1 2 4 16,1 4-6-16,-1 3 6 16,-1 4 3-16,0 5-1 15,-2 4-1-15,0 2 2 16,-2 6 0-16,-4 2-9 15,-1 8 9-15,-5 3-4 16,-3 6-3-16,-4 4 3 16,-7-3-4-16,-3 0 3 15,-6-6 1-15,-1-4-2 16,0-3 0-16,4-6 4 0,3-2-1 16,1-4 4-16,2-9 9 15,0-3 1-15,6-8 6 16,0-4-3-16,1-10-3 15,4-1-4-15,-4-6-1 16,5 1 1-16,1 1-12 16,0-3 3-16,1 0-3 15,-2-5 1-15,-3-7 80 16,-2-4-60-16</inkml:trace>
  <inkml:trace contextRef="#ctx0" brushRef="#br0" timeOffset="170808.84">22479 11659 1379 0,'-4'-2'525'0,"3"1"-368"15,0-1-132-15,0 1-73 16,0 0-18-16,-1 0-13 16,1 0 12-16,0 0 36 15,0 1 20-15,0 0 10 16,1 2 5-16,3 17 1 16,5 26-2-16,-1-25-1 15,4 3-2-15,-2 1 5 16,0 2-1-16,-1-3 3 15,-3-6 0-15,1 1-2 16,-2-3-4-16,-2-3 3 16,0-2 3-16,0-4-4 0,-3 0-2 15,1-1 4-15,0-1-5 16,-3-4 9-16,3 0 22 16,0 0 0-16,-1-1 11 15,0 0-5-15,0 0-9 16,0 0 16-16,-3-8-4 15,0-3 8-15,0-1-8 0,-6-32-22 16,10 24-5 0,-4 1-18-16,4-2 2 0,4 0-4 15,-2 2-1-15,6 1 5 16,0 1 3-16,0 0 3 16,2 2 5-16,-2 4-1 15,-3 1 0-15,0 5-6 16,1 2 1-16,2 2-8 15,1 1-5-15,5 1 2 16,3 3-7-16,2 2 9 16,0 2-1-16,1 5 3 15,-3-3 4-15,-1 5-1 16,-1-1 2-16,-2 1-7 16,0 4-2-16,-1-1 9 15,0-1-2-15,-4 1 5 16,1 2-2-16,-2-3-5 15,0 2-4-15,-3-5 6 0,-4-2 0 16,0-4 1-16,0-2 0 16,2 3 0-16,0-4 1 15,-2-2 2-15,-2-2 1 16,2-1-1-16,0 1 1 16,0 0 5-16,0 0 8 15,-1-1 3-15,0-1 2 16,1 1 5-16,0 0-7 0,0 0-10 15,0 0-4-15,1-20-14 16,2-29 2-16,-1 27 7 16,2 0 4-16,2 0 10 15,-1-1-3-15,3 2-7 16,3 0-3-16,-4 3-1 16,3 1-3-16,-1 5 4 15,-4 2 6-15,1 3-6 16,2 1-1-16,-4 3 1 15,3-2-6-15,6 1 0 16,-3 4 3-16,1-4-2 16,1 4 2-16,-3 0 1 15,3-1 1-15,2 4 0 16,-1-1 1-16,-2 4 1 16,-2-1-5-16,2 2-4 15,0 3 9-15,3 2 3 0,1 3-2 16,4 0-2-16,-3 1 1 15,3 1-3-15,-1-1 0 16,-4 0 2-16,-2 0-3 16,-4-3 1-16,-1 1 1 15,-2 0 1-15,-2-1-6 16,0 2 2-16,-2-1 1 16,0-3 4-16,-1-2 1 0,2 0-4 15,-2-3-2-15,1-4-15 16,0 0-13-16,-1-2-59 15,0 0-22-15,0 0 64 16</inkml:trace>
  <inkml:trace contextRef="#ctx0" brushRef="#br0" timeOffset="173314.72">22163 11612 1334 0,'-84'17'480'0,"84"-17"-389"16,0 0-77-16,-2 0-7 16,2 0-4-16,0 0-8 15,0 0 2-15,0 0 2 0,0 0 1 16,3 13 4-16,3 15 0 15,6 36-4-15,-4-18-1 16,1 0 1-16,4 1-1 16,0-3 12-16,0-7-4 15,-1-2-4-15,-4-10 7 16,0-2-8-16,-4-9 4 16,-1-3 0-16,0-4-4 15,-1-2-1-15,-1-2-1 16,0-3-5-16,-1-1-22 15,0 0-34-15,0 0-411 16,2-7 338-16</inkml:trace>
  <inkml:trace contextRef="#ctx0" brushRef="#br0" timeOffset="173848.55">23389 11370 960 0,'0'0'483'16,"5"1"-13"-16,0 8-460 16,-1 1-11-16,3 13 0 0,-3 3-2 15,-1 7 12-15,1 6 1 16,4 6-1-16,1 4 4 16,3 3 0-16,5 1 5 15,-2 0-1-15,-2-1-7 16,0-10-8-16,-1-4-2 15,-4-10-4-15,-1-8 4 16,0-9-10-16,-2-3-10 0,7-14-48 16,4-7 44-16</inkml:trace>
  <inkml:trace contextRef="#ctx0" brushRef="#br0" timeOffset="174200.57">24035 11706 1484 0,'55'44'509'0,"-54"-43"-478"0,1-1-11 16,0 1-13-16,-2-1-1 16,0 0 7-16,0 0-7 15,2 0 13-15,18 0 6 16,29 4-9-16,-29-3-3 16,1 0-11-16,-2 0 2 15,6-1-2-15,-6-1-1 16,1-4-3-16,-2 2-15 15,-3-6-46-15,1 0-2 0,3-11 34 16</inkml:trace>
  <inkml:trace contextRef="#ctx0" brushRef="#br0" timeOffset="174459.2">24011 11541 1518 0,'1'0'512'0,"5"2"-468"16,4-4-46-16,11-1-7 16,1 1 17-16,8-6 3 15,1 3 4-15,3 0 10 0,3 2-2 16,-1 1 2-16,1-2-11 15,-4 2-9-15,-1-7-8 16,1 2-18-16,-2-1-19 16,-3-3 24-16</inkml:trace>
  <inkml:trace contextRef="#ctx0" brushRef="#br0" timeOffset="175501.45">24900 11443 1162 0,'4'-4'437'16,"3"-7"-327"-16,1-6-33 15,3-6-2-15,0-5-22 16,1-3-14-16,0 0 8 15,1 2 13-15,0 3 3 16,-6 5 0-16,1 6-10 16,-4 8-13-16,1 3-10 0,-3 1-12 15,-1 2-1-15,-1 1-8 16,0 0-6-16,0 0-3 16,0 0-8-16,0 0-7 15,0 0 7-15,0 1-8 16,3 20 5-16,37 40 11 15,-28-28-6-15,-1 9 5 16,1 3 0-16,-2 3-6 16,0 3 7-16,-2-2 6 15,1-5-1-15,-4-4-1 16,2-3-2-16,-1-6-3 16,0-2 1-16,1-4 0 15,-3-6 7-15,-3-5-1 16,-1-1-6-16,3-6 2 15,-3-1-7-15,2-2 0 16,3 0 5-16,-7-3 1 0,2-1 2 16,0 0 1-16,0 0 2 15,0 0-6-15,0 0 0 16,-1 0-4-16,0 0-3 16,1 0 4-16,0 0-1 15,0 0 5-15,0 0 11 16,0 0-15-16,0 0 3 15,0 0-32-15,-1 0-13 16,0-1 19-16,0 1-6 0,-5 0 35 16,-7 0 7-16,2 0-4 15,-26 3 0-15,28-3-6 16,-2 0 1-16,0 0-2 16,-3 3 8-16,6 1 1 15,0-2-1-15,4-2-1 16,4-1-5-16,0 0 4 15,0 1-2-15,0 0 9 16,0 0-3-16,0 0-9 16,0 0 4-16,0 0-7 15,0 0 3-15,0 0 10 16,0 0-1-16,0 0 9 16,10 1-9-16,6 3 8 15,32 7-2-15,-26-8-10 16,1-1 10-16,4 0-15 15,-2-2 1-15,-1 1 4 0,-1 0-8 16,-2-1 5-16,1-3-6 16,0 0-8-16,1-1 6 15,-4 0-32-15,0 2-38 16,-8 0-20-16,-4 1 48 16</inkml:trace>
  <inkml:trace contextRef="#ctx0" brushRef="#br0" timeOffset="178605.69">22516 13612 1196 0,'-2'0'427'16,"1"0"-363"-16,0 0-44 0,0 0-16 16,0 0-4-16,0 0 12 15,-1 0 7-15,1 0 21 16,0 0 4-16,0 0-3 15,0 0-11-15,0 0-13 16,0 0-1-16,-1 0-15 16,1 0 9-16,0 0-5 15,0 0-5-15,0 0 20 16,0 0-2-16,-1 0 0 16,2 0 4-16,0 0-13 15,-1 0-7-15,1 3-5 16,1 9-3-16,3 9 5 15,9 35 0-15,-9-20 1 16,3 3 3-16,1 4-1 16,1 2 9-16,1-3 0 15,-1 0-6-15,0-2 6 0,-2-5-7 16,1-8 8-16,-2-2-2 16,-3-10-1-16,0-3-7 15,-1-5 4-15,-1-2 3 16,1-3 1-16,1-1 6 15,-3-1-8-15,0 0-6 16,0-1-6-16,0 0-18 16,0 0-43-16,0 0-2 15,0 0-350-15,0-1 295 0</inkml:trace>
  <inkml:trace contextRef="#ctx0" brushRef="#br0" timeOffset="179500.66">22758 13762 1229 0,'28'-11'490'0,"-28"13"-303"0,0 0-115 16,-1-1-47-16,0-1-10 15,1 0-18-15,0 0-8 16,0 0 4-16,7 18 3 16,14 32 11-16,-13-28-6 15,1 1 2-15,1 0-3 16,-3-1-2-16,-1-5 6 15,-4-4-4-15,1-4 0 0,-2-7 1 16,-1 0-3-16,0-2 3 16,0-2 0-16,0 1 2 15,0 0 6-15,0 0 7 16,0 0 1-16,-1 0-2 16,0-3 0-16,-2-19-8 15,1-31-1-15,2 29 2 16,1 0-6-16,4 5 4 15,-3 1 2-15,3 8 2 16,0 3 20-16,-2 8 3 16,-1-3 2-16,-2 2-12 15,0 0-19-15,0 0-6 16,0 0-7-16,0 0 2 16,7-5 4-16,1 0-2 15,0 0-4-15,0 2-2 16,3 0-8-16,31 9 1 0,-29 9 1 15,7 11 9-15,-6 0 3 16,5 2 7-16,-3-2-1 16,-4-9 7-16,-1 1 0 15,-7-14-7 1,-3-1 6-16,1 1-11 16,-2-3 3-16,0 0-3 0,0 0-8 0,0 0 18 15,0 0-1-15,0-2 5 16,0 1 11-16,1-2-15 15,8-11 7-15,35-33-8 16,-26 27-1-16,3 1-4 16,4-3-8-16,-2 3 7 15,0 1-4-15,-6 4 6 16,0 4 6-16,-3 7-5 16,-3 3 3-16,-3 3 2 15,0 3 1-15,0 5-1 16,1 4 2-16,5 4-2 15,0 1-9-15,-5 0 6 16,1-1-5-16,-3 2-7 16,-3-4 8-16,3-1-11 15,-3-1-22-15,0-4-51 16,0-2-7-16,3-6 43 16</inkml:trace>
  <inkml:trace contextRef="#ctx0" brushRef="#br0" timeOffset="179917.82">23523 13513 1396 0,'16'-84'494'0,"-16"82"-419"16,0 2-32-16,0 2-17 15,0-2-4-15,-1 0-9 16,1 0-1-16,0 0-9 16,0 0-3-16,4 10 0 15,4 12-3-15,14 38 7 16,-14-24 1-16,3 11-2 15,0 2 5-15,0 4-3 16,1-2 5-16,-4-7-2 16,0-3 0-16,0-6-5 15,-1-5-1-15,-2-8 0 0,0-5 0 16,-3-6 1-16,0-4-9 16,-2-5-5-16,0-1-34 15,0-2-49-15,0 0 197 16,0 0-104-16</inkml:trace>
  <inkml:trace contextRef="#ctx0" brushRef="#br0" timeOffset="180251.51">23972 13788 893 0,'1'0'358'0,"2"0"-194"15,2 0-55-15,-5 0 9 16,0-1-3-16,0 0-21 16,0 1-11-16,1-1-28 15,8 0-15-15,4 1-15 16,0-1-4-16,32 1-10 15,-29-3 1-15,6 2-2 0,1 0-8 16,0-4 1 0,2 3 0-16,0-6-7 0,4-2-3 15,1-7-29-15,-4-2-26 16,-3-7 36-16</inkml:trace>
  <inkml:trace contextRef="#ctx0" brushRef="#br0" timeOffset="180519.24">23913 13501 1563 0,'0'1'561'0,"0"-1"-464"16,4 0-69-16,-4-1-19 15,0 0-8-15,0 0-1 16,0 0 1-16,13 0 6 16,0-1-3-16,32-2 2 15,-27 3-6-15,1-2-10 16,0 3-8-16,5-3-55 16,4-1-23-16,2 0-49 15,4-1 81-15</inkml:trace>
  <inkml:trace contextRef="#ctx0" brushRef="#br0" timeOffset="181201.68">24415 13427 1479 0,'55'32'530'0,"-55"-30"-414"0,0-2-124 15,0 0-9-15,0-1 9 16,-2 0-4-16,2 1 18 16,0 0-3-16,0 0-1 15,0 15 1-15,0 10-4 16,2 30 5-16,0-29-4 16,-1 0 1-16,5 1-3 15,0-1 6-15,1-3 2 16,-1-2-4-16,1-1 4 15,3-2-11-15,-1-4 8 16,1-1 2-16,4-3 1 16,0-3-2-16,0 3-4 15,0-2 4-15,-2-4-4 16,1 3 4-16,-2-7 2 0,2 0-2 16,-3 0 7-16,-1-5-3 15,-1 2-6-15,0-2 3 16,-1-1-8-16,0 4 8 15,-2-6 4-15,1-1-6 16,1-11 4-16,1 0-3 16,0-5-4-16,0-4 4 15,-1 0-4-15,-2 1-4 0,-3-1-2 16,0 3 0-16,-1 8-5 16,-1 1 5-16,2 10 14 15,-2 0 4-15,0 3 27 16,-3 0 1-16,1-4-10 15,-4-3-4-15,-6-4-29 16,1 0 0-16,-4-2-1 16,3 0-4-16,2 2 8 15,1 1 0-15,4 6 3 16,-4 1 9-16,-2 3-1 16,-5 0-1-16,-6 4-13 15,-3 0-11-15,4 6-10 16,-1 2-4-16,2-1-29 15,3 4-16-15,-1 6-10 16,1 3-102-16,7 4 131 16</inkml:trace>
  <inkml:trace contextRef="#ctx0" brushRef="#br0" timeOffset="183403.87">26828 10935 1256 0,'-7'-38'430'0,"6"40"-388"16,-2 1-46-16,3 1-15 15,-1-4 8-15,0 0 3 16,-1 0 13-16,1 0 13 0,-10 19 0 16,-13 36-10-16,15-24-3 15,4 9-3-15,-2 2-3 16,-2 9 11-16,6 1-7 16,2-1 1-16,1-1 3 15,10-4-2-15,4-3 9 16,8-5 0-16,1-4 6 15,1-4-1-15,-2-4-9 16,3-6 4-16,2 1-8 0,3-5 5 16,3-2 12-16,-1-6-6 15,-3-3 5-15,-2-5 1 16,-1-2-3-16,-4-8 13 16,3-1 4-16,-5-4 7 15,0-6 4-15,0-8-20 16,-1-2-3-16,8-8-18 15,-1-1-2-15,1-4-3 16,-3-4 0-16,-6 2-2 16,-5 0-5-16,-2 6 7 15,-1-2-2-15,-2 3 3 16,-2 3 1-16,-4 4-3 16,-1 3 5-16,-6 4-2 15,-2 0 3-15,-6 2-3 16,-2 2 5-16,-7 0-8 0,-3 1-6 15,-4 2 1-15,-3-2-17 16,1 7 7-16,-3 0-1 16,8 7 3-16,4 3 8 15,1 2 1-15,5 1 2 16,-1 2-1-16,-3 2 1 16,3 5-3-16,-3 0-5 15,-2 3-17-15,1 2-11 0,2 4-8 16,1-1 7-16,1-1 18 15,0 2-2-15,-3 3-10 16,-2 1-10-16,-1 1-112 16,-1 0-33-16,6-3 6 15,7-4 6-15,6-5 114 16,3-1 74-16,0-6 35 16,-3 1 6-16,0 1-1 15,-1-2-30-15,-1 1-19 16,6 1-2-16,-1-5 1 15,0 1 9-15,2-2 72 16,0 0 18-16,-1 0 19 16,1 0-3-16,0 0-77 15,0 0-18-15,0 0-15 16,0 0-8-16,0 0 4 16,0 0-1-16,0 0 1 0,0 0 8 15,13 6 3-15,4 1 5 16,34 15 2-16,-28-18 0 15,1 2-1-15,-2-2 7 16,-1-3-9-16,-3-1-6 16,2-1-6-16,1-3-7 15,-2 1-2-15,2-3-2 0,0 1-9 16,-2 1-20-16,-2-1-27 16,-1 0-46-16,-3 2-372 15,-2-2 335-15</inkml:trace>
  <inkml:trace contextRef="#ctx0" brushRef="#br0" timeOffset="183733.89">27083 10993 1330 0,'30'-40'449'0,"-28"40"-432"0,-3 3-17 16,0-2 1-16,0-1-3 15,0 0-9-15,0 0 6 16,0 0 7-16,-1 3-3 15,0 16 14-15,-5 29-8 16,5-26 3-16,2-1-4 16,-2 1-3-16,-2-5 2 15,-1-3-50-15,2-1-80 0,1-7 82 16</inkml:trace>
  <inkml:trace contextRef="#ctx0" brushRef="#br0" timeOffset="184085.47">26892 10957 1113 0,'-62'33'465'0,"66"-28"-195"15,2 4-266-15,-4-1-8 16,2 4 2-16,1 2-1 16,1-1 2-16,3 6 7 15,2 0-8-15,-2 2 5 16,-1 1 2-16,-1-1-6 0,-4-2 2 15,0 1-6 1,-4-2-71-16,-4 0-141 0,0-7 144 16</inkml:trace>
  <inkml:trace contextRef="#ctx0" brushRef="#br0" timeOffset="184818.52">27740 10748 1105 0,'-1'1'482'0,"-3"-1"-154"16,0 1-343-16,3-1 6 16,0 0 5-16,0 0 6 15,-7 5 12-15,-7 2-2 16,-29 48-7-16,28-22-2 15,-2 10 4-15,1 7-9 16,-1 3 2-16,0 2 2 16,4 1-1-16,3-1 0 15,6-2 3-15,4-2 0 0,5-9-4 16,4-2 8-16,4-10-3 16,5 0 4-16,1-10-3 15,2-2 1-15,-5-7-1 16,-4-3-4-16,-5-7-11 15,-3 1-29-15,-2-9-455 16,3-4 357-16</inkml:trace>
  <inkml:trace contextRef="#ctx0" brushRef="#br0" timeOffset="185570.19">27976 11016 1269 0,'0'2'429'16,"-3"-2"-442"-16,2 1-13 15,0-1 9-15,0 0 4 0,0 0 32 16,-1 0-1 0,0 20-3-16,-34 33-2 0,29-22-4 15,2 1 8-15,1 6-3 16,1 4-9-16,-1-3 3 16,4 0-4-16,1-9-2 15,5-2 9-15,5-6 0 16,-1-6 7-16,5-1 0 15,1-4-2-15,1-6-4 16,1 0 1-16,0-5 10 16,3-2 4-16,3-7 10 15,3-1-3-15,0-12-4 16,-2-3 0-16,-9-3-10 16,-3-2-3-16,-3 0-12 15,-3 0-2-15,0-1-10 16,2 2 0-16,-5 5-1 0,1 1 8 15,-5 8 6-15,-3 3 0 16,-1 3 7-16,-5 0-12 16,-3-2-2-16,0 2-1 15,-16 0-12-15,-2 1-5 16,-7 2-17-16,-3 1-5 16,1 4-2-16,4 2-1 15,5 8 21-15,2 0 4 16,8 5 6-16,-1-1 7 0,5 2 0 15,1 2-1-15,5-2 3 16,6-2 0-16,4-2-5 16,4-4 6-1,9 2 3-15,2 1 5 0,8-2 12 16,3 0 0-16,6-2 4 16,-1-5 2-16,4-1-8 15,-1 0 1-15,0-2-1 16,-4-1-8-16,-2-3-2 15,-3-2-7-15,-12 1-20 16,4-5-8-16,-8-2 18 16</inkml:trace>
  <inkml:trace contextRef="#ctx0" brushRef="#br0" timeOffset="186151.93">28283 10809 815 0,'0'-1'333'0,"8"-1"-135"16,6 3-174-16,5 7 14 0,28 31 8 16,-23-6-3-16,0 1 10 15,2 8 6-15,-1-1-8 16,-1 5 2-16,1 4-10 15,-7 3-8-15,-4 1 4 16,-8 0-16-16,-4-1-2 16,-7-7-11-16,-1-4-9 0,-2-12-1 15,-3-5-9-15,-1-11-10 16,-3-1-12 0,-3-4-123-16,1-6-129 0,2-3 177 15</inkml:trace>
  <inkml:trace contextRef="#ctx0" brushRef="#br0" timeOffset="186526.93">28712 11197 1344 0,'97'32'452'15,"-85"-31"-441"-15,-1 0-3 16,2-3 1-16,1 0 9 15,2-1 18-15,2 2 8 0,3 1 8 16,1 0-10-16,1 0-19 16,-2 0-14-16,1-2-12 15,-2-3 3-15,-1-1-1 16,4-2 1-16,-11-1 0 16,0 1-13-16,-2-2-40 15,-7-5 39-15</inkml:trace>
  <inkml:trace contextRef="#ctx0" brushRef="#br0" timeOffset="186797.21">28681 10887 1265 0,'-15'68'436'16,"37"-77"-408"-16,3 5 18 15,6 0 24-15,-1 0 3 16,4 4-4-16,2 0-5 16,-4-2-31-16,-1-2-11 0,-2 1-11 15,-4-4-13-15,-5-5-23 16,-4 3-33-16,-9-15 37 15</inkml:trace>
  <inkml:trace contextRef="#ctx0" brushRef="#br0" timeOffset="202805.81">29557 10928 461 0,'30'29'280'16,"-30"-30"-49"-16,-1-3-61 16,0 4-24-16,0-1-66 15,0 0-24-15,-1 0-6 16,1 0 4-16,0 1-8 15,1 0-18-15,0 0-22 0,-1 0-2 16,0 0-4-16,0 0 16 16,0 0 1-16,-1 0-2 15,-13 3 5-15,0 2-15 16,-28 14 5-16,29-12-3 16,5 2-7-16,2-2 12 15,3 0-3-15,2 0-7 16,2-3 12-16,0 1-7 0,6 3 8 15,1 2 8-15,9-1-7 16,1 0 7-16,3-1-7 16,0-3-1-16,-5-2 5 15,7 0-7-15,-6-5 1 16,4 1 0-16,1-3-8 16,-7-3-2-16,4-5-18 15,-3 1-2-15,1 0-13 16,0-2-13-16,4 1-46 15,-3-3-76-15,-1 1 104 16</inkml:trace>
  <inkml:trace contextRef="#ctx0" brushRef="#br0" timeOffset="203121.6">29782 10923 477 0,'5'-55'239'0,"-13"42"-10"0,-3 1-31 16,5-3 11-16,-2 3-7 15,4-3-54-15,1 1-19 16,0 2-42-16,2-1-6 16,1 6-16-16,0 1-12 15,0 4-5-15,0 1-14 16,0 0-14-16,0 0-12 16,0 1-12-16,0 0-2 0,0 0-11 15,0 0 10-15,0 0-4 16,8 19 4-16,14 39 2 15,-13-26 0-15,-3 0-1 16,-3 4 5-16,1-4 1 16,-2-2-2-16,0-2-14 15,0-6-26-15,-1-8-28 16,0-3-61-16,-1-5 85 16</inkml:trace>
  <inkml:trace contextRef="#ctx0" brushRef="#br0" timeOffset="203393.22">29726 10896 1275 0,'-64'-31'439'15,"78"25"-413"-15,-1 4 1 16,-2-5-14-16,0 3 3 16,-6 3 2-16,-1-1-6 15,-1 3 0-15,-3-1-3 16,0 0-13-16,0 0-3 0,0 0-52 16,7 1-188-16,10 1 173 15</inkml:trace>
  <inkml:trace contextRef="#ctx0" brushRef="#br0" timeOffset="204037.04">29821 10873 665 0,'64'94'250'0,"-51"-89"-187"0,2-5-11 16,-1-2 25-16,0 2 11 16,-1-2 25-16,-2 0 12 15,-4-4-24-15,4 6-17 16,-4-5-37-16,-3 1-17 15,3 2-7-15,-5-6 0 16,2 4 19-16,-2 1 4 0,0-1-4 16,-2 3 3-16,0 0-18 15,0 0-6-15,0 0-2 16,0 0-1-16,0-1-4 16,0 1 4-16,-1 0-13 15,0 0-3-15,0 0-2 16,0 0-9-16,-5-4 4 15,-4-3-3-15,-1 5 2 16,-28-32-1-16,33 36 6 16,1 0-4-16,1 3-14 15,0 0-3-15,-3 0 1 16,0 2 2-16,-1 0 11 16,1 4 9-16,2 4-7 15,4 2 2-15,2 1 2 16,3 0-1-16,2-2 5 0,4-2 3 15,1 1-4-15,2 2 3 16,4-5 2-16,5 7 2 16,0-7 4-16,0 1-4 15,-2-2-4-15,-2-5 3 16,2-3 0-16,-3-3-4 16,4-5 1-16,-1-1-8 15,6-7 17-15,4-2-10 16</inkml:trace>
  <inkml:trace contextRef="#ctx0" brushRef="#br0" timeOffset="-205467.02">1645 8258 871 0,'0'0'406'15,"0"0"-139"-15,0 0-201 16,0 0-35-16,0 0-31 16,0 0-1-16,0 0 4 15,0 0 4-15,0 0 1 16,6 3 0-16,4 2-1 15,2-1 0-15,29 7-3 16,-29-11-4-16,3 0-1 0,3 0 1 16,-3 1 1-16,4-1 3 15,-7 0-2-15,-4-1 0 16,2 0 2-16,-2 1-4 16,-1 0 2-16,-2 0-2 15,4 0 3-15,0-1 3 16,2-2 2-16,4 1 1 15,-2 2 0-15,-6-2 3 0,1 2-4 16,-8 0 0-16,3 0-4 16,-1 1-1-16,-4-1 4 15,2 0 5-15,-1-1 8 16,1 1 1-16,0 0 7 16,0-1-2-16,-1 1-3 15,0 0 2-15,1 0-3 16,-1 0-9-16,0 0-3 15,-1 0-1-15,1 0-1 16,0 0 2-16,0-1-5 16,-5-1 3-16,-2 1-6 15,0 0 3-15,5 0 6 16,0 0-11-16,-4 0 1 16,5-1 7-16,-4 1-8 15,2 0 4-15,-1 0 0 16,-2 0-4-16,0 0 4 0,2 0-2 15,-1-1 2-15,-1 0 0 16,2 1 4-16,-2-1 4 16,2-1 1-16,1 2 1 15,2 0-3-15,1 0 0 16,-1 0-8-16,1 0-7 16,0-1-12-16,0 1-7 15,0 0-13-15,0 1 29 16,0 0 2-16</inkml:trace>
  <inkml:trace contextRef="#ctx0" brushRef="#br0" timeOffset="-203213.38">2956 8333 1039 0,'-29'29'381'16,"29"-30"-282"-16,0-1-92 16,1 2-16-16,-2-1 5 15,0 0 5-15,0 0 30 16,0 0 14-16,0 0 16 15,-1 0 0-15,1-1-15 16,0 2-6-16,0 0-23 16,0 0-5-16,0 0-3 15,-1 0-6-15,2 0 2 16,0 0 6-16,0 0-2 16,0 0 5-16,0 0-2 15,0 0-6-15,0 0-1 16,0-1-1-16,0 1-1 0,0 0 1 15,2-1 0-15,5 0-4 16,2 0 2-16,-2 0-2 16,4-1 0-16,1 0 0 15,30-5 2-15,-28 6 3 16,1-1-5-16,-1 1 6 16,1 1-6-16,0 0 1 0,0 0 4 15,1-3-8-15,-1 3 5 16,-1 0-2-16,-3-1 2 15,1 0-2-15,1 0-2 16,-1 1 5-16,0 0-5 16,-3 2 8-16,-2-2-1 15,-1 0-4-15,1 1 1 16,0-1 0-16,0 0-3 16,-3 0 0-16,3-1 0 15,0 0-1-15,1 0 6 16,1 1-4-16,-2 1 1 15,-1-1 1-15,-1 0-3 16,-5-1 5-16,-2 1-1 16,2 0 1-16,-1 0-2 15,1 0-2-15,0 0 8 16,0 0-9-16,-1 0 6 16,0 0 5-16,0-1-1 0,0 0 8 15,0-1-4-15,-8-1 0 16,1-1-13-16,1 1 2 15,-1 0-2-15,1-1-3 16,-2 1 9-16,-1-1-6 16,-30-12 1-16,27 13 3 15,2 3-9-15,-1 0 7 0,0-2-3 16,1 1 1 0,-1-2 2-16,2 1-3 0,-4 0 2 15,1 2-5-15,-1 3 4 16,1-1 2-16,1 1-4 15,-1 2 2-15,2-1-5 16,-2 0-1-16,1 1 6 16,0-2-2-16,2 0 4 15,2-1-2-15,2-1 1 16,2 0 4-16,5 0-2 16,-2-1 0-16,1 0-4 15,0 0-6-15,0 0-4 16,0 0-3-16,0 0 9 15,0 0-3-15,0 0 9 16,11 1 8-16,1 1-7 0,30 1 6 16,-28-4-1-1,2 1-3-15,1 0 1 0,2 0-2 16,4 0 1-16,-4-1-1 16,1-3 4-16,-2 2 2 15,-4 1 3-15,1-1 0 16,0 2 0-16,-2-2 0 15,-2 2 0-15,-3 0 1 16,-5-1 3-16,-1 0 1 16,1 1 2-16,-3-1-3 0,0 1-3 15,0 0 0-15,0 0-5 16,0 0-4-16,0 0-3 16,0 0-1-16,0 0-2 15,0 0 7-15,0 0 3 16,0 0-4-16,0 0 9 15,0 0-7-15,0 0 1 16,0-1-2-16,0 1-7 16,0 0 2-16,0 0-1 15,0 0 1-15,0 0 0 16,0 0 0-16,0 0 0 16,0 0-9-16,0 0-4 15,0 0-13-15,0-1 48 16,0-1-22-16</inkml:trace>
  <inkml:trace contextRef="#ctx0" brushRef="#br0" timeOffset="-200288.16">12031 8140 330 0,'-35'30'133'0,"35"-30"-55"0,-4-1-26 16,2-2 56-16,1 2 42 16,0-1 50-16,1 1-1 15,0 1-39-15,0-1-36 16,0 1-58-16,0 0-19 15,-2-1-22-15,2 0-5 0,-1 1 7 16,0-1 0-16,0 0 1 16,0-1-1-16,0 1-14 15,-1 0 2-15,1 1-5 16,0 0-4-16,0 0 0 16,0 0 4-16,0 0-3 15,0 0 5-15,-1 0 1 16,1 0-3-16,1 0 2 15,0 0 3-15,0 0-2 16,6 0-2-16,6 0 4 16,0 0-6-16,32 4-2 15,-27-3-7-15,3 0 0 16,3 0-3-16,1-1 6 16,3 0 7-16,0 1-5 15,2-2 6-15,0 1-1 16,1 0 1-16,-2 1 0 0,2 0 1 15,2-1 5-15,-1 0-1 16,4-2 0-16,-8 0 0 16,1-1-1-16,-2 2-3 15,-1 1-1-15,-1 1 3 16,-5 1-5-16,0-2 5 16,-2 0 0-16,1 0-4 0,-3 0 6 15,-1-3-3 1,1 3 1-16,0-1 4 0,0-2-9 15,2 0 7-15,-2 2 2 16,3 0-8-16,-2-1 12 16,-2 2-10-16,1-3-9 15,-8 3 10-15,0 0-9 16,1-1 4-16,-3-1 8 16,7 2-9-16,-7-2 1 15,-1 3-3-15,0 3-5 16,-4-4 4-16,0 0-11 15,0 0-3-15,0 0-10 16,0 0-7-16,0 0-55 16,0 0 44-16,-1 0 13 15</inkml:trace>
  <inkml:trace contextRef="#ctx0" brushRef="#br0" timeOffset="-198205.02">30855 10578 1247 0,'0'1'432'16,"-2"0"-413"-16,0-1-37 16,1-1-5-16,-1 1 13 0,1-1 33 15,0-1 15-15,0 1-6 16,0 0-8-16,-1 1-17 16,-17 1-5-16,-36 4-2 15,22-4-2-15,-5 5-3 16,0 0 1-16,4 0-3 15,3 0 5-15,8 0 2 16,3 2 2-16,-1-1-1 16,10 0 1-16,-5 0-2 15,2-3-4-15,9 1-8 16,-4 1-11-16,12-2-3 16,5 4 4-16,6 4 15 15,7-2 11-15,7 2 10 16,7-1-3-16,6-2-6 15,-1 2-2-15,2 3 0 16,-5-1-3-16,-1 3 2 0,4-1 1 16,-7 1-6-16,-2-1 4 15,-5-1 4-15,-8-1-6 16,-4-3-1-16,-7 1 1 16,-4 2-11-16,-3-2 1 15,-4 4 2-15,-4 2-4 16,-9-7 2-16,-1 1 4 15,-9-2-10-15,-3-7 5 16,-3 5 16-16,0-1 5 0,3-2 16 16,3 3 4-16,3-3-5 15,2-4-4-15,4 2-6 16,4-2-8-16,4-1-10 16,4 0-2-16,2-3-15 15,4 4 1-15,5-6 8 16,6-2-1-16</inkml:trace>
  <inkml:trace contextRef="#ctx0" brushRef="#br0" timeOffset="-197619.92">31127 10745 1171 0,'80'83'426'0,"-60"-81"-344"16,3-3-70-16,3 0-8 15,-5-5-11-15,2 0 4 0,-1 4 28 16,-5-5 18-16,3 0 1 15,1-2-2-15,-4-4-28 16,5 2-12-16,-6-2-2 16,-3 1-3-16,-3 3 8 15,-7 3-2-15,-4-2-7 16,-3-1 3-16,-4-2-9 16,-7-2 4-16,0 4 10 15,-2-1-2-15,-2 6 1 16,2-1-3-16,-8 1 3 15,2 1-1-15,-3 2-4 16,-5 1 2-16,6 7-11 16,0 2-1-16,7 5 1 15,5 1 1-15,5 2 5 16,3 1 2-16,5 0 8 16,1 2-5-16,7 1 1 15,4 2 2-15,3 2 4 0,5 0 8 16,1-3 5-16,0-1 0 15,-3-1-11-15,-3-5-1 16,-5 1-4-16,1-2 2 16,4-6 7-16,0 0-2 15,10-4-2-15,-1-3 1 16,0-5-9-16,1-7-10 16,-3-8 8-16</inkml:trace>
  <inkml:trace contextRef="#ctx0" brushRef="#br0" timeOffset="-197088.14">31613 10809 354 0,'56'48'209'0,"-46"-35"-7"0,-1 2-59 15,-2-9-22-15,-3 0-17 16,-3-3-14-16,1-3 7 16,-4-1 18-16,1 0 0 15,0 0-3-15,0 0-21 16,0-17-46-16,4-39-5 15,12 28-23-15,1 0 2 16,4 6 9-16,2-1-5 16,-12 7 4-16,0 0-2 0,-7 2-25 15,-1 6-8-15,1-2 2 16,0 3 1-16,3 3 13 16,1-1 10-16,4 5-12 15,4 0-2-15,3 1-3 16,-2 1 3-16,-6 3 1 15,4 1-4-15,-4 5-3 16,-5-1-4-16,-2 9-7 16,-6 2-6-16,-6 6 9 15,4 3 2-15,-1 1 3 16,4 2 6-16,0-5-6 16,3-2-6-16,0-4-8 15,4-5-18-15,-3-8 25 16</inkml:trace>
  <inkml:trace contextRef="#ctx0" brushRef="#br0" timeOffset="-196236.29">32188 10559 1013 0,'0'-1'364'0,"0"0"-313"15,-1 1-32-15,0 0-12 16,1 0-8-16,0 0 1 16,0 0 6-16,0 8 16 15,0 11 0-15,6 35 1 16,-2-31 0-16,3 4-7 15,1 0-1-15,0-2 4 16,1-2-1-16,4-2 13 16,0 0-3-16,4-6 2 15,2 0 5-15,4-3-8 16,1-4 5-16,1-1-7 16,-2 0 0-16,-2-4-4 15,-1-1 0-15,-7-2 6 0,1-6 0 16,-2-2 11-1,-3 0 7-15,3-6 11 0,3 1 2 16,0-3-15-16,-1-6-7 16,7-1-28-16,-2 0-5 15,0-3-5-15,2-1-3 16,-6 3-1-16,-1-2-3 16,-6 2-2-16,-1 4-3 0,-7-1 8 15,0 6 2-15,-6-2-3 16,-1 3-2-16,-1 3 4 15,-1 0-3-15,2 5 7 16,0-2 4-16,1 3-3 16,1 2 0-16,-4 2-7 15,0 2 1-15,-6 1-10 16,-4 1-4-16,-4 2 9 16,-3 0-4-16,-1 3 5 15,-1 1 6-15,4 1 0 16,-2 2 5-16,1 0-1 15,3 0-2-15,-1 1-7 16,5 0-7-16,5 1-3 16,2-1 10-16,5 1 4 15,-1-2-1-15,3-3 5 16,1 1-7-16,3-2 8 0,1-2-1 16,5 1 5-16,2-1 5 15,6 2 1-15,3 2 13 16,8-2 3-16,3 2-1 15,8 0 5-15,4 0-7 16,7 3-2-16,5 0-2 16,0-3-13-16,-4 1 4 15,-7-2-10-15,-7-3 4 0,-9-2-11 16,-6-4-15 0,-10-7 70-16,-7-5-47 0</inkml:trace>
  <inkml:trace contextRef="#ctx0" brushRef="#br0" timeOffset="-193537.31">26717 13161 1320 0,'-2'-1'455'0,"1"0"-424"15,0 0-24-15,0 0-12 16,0-1-3-16,0 1 7 0,0 1-2 15,-1 0 6-15,1 3 0 16,-1 20-3-16,-7 34 3 16,9-24-1-16,-4 3 2 15,4 4-4-15,3-1-1 16,1-3 2-16,1-2 4 16,3-3 10-16,-2 0-2 15,2-1 6-15,5 0 3 0,8-3-6 16,3-1 6-16,10-1-6 15,0-4-6-15,1-3 6 16,-2-6-5-16,-4-5 5 16,-1-3 3-16,-5-4-1 15,1-1 10-15,0-5-8 16,-2-2 1-16,1-5 3 16,-1-1-14-16,-6-3 16 15,3-3-3-15,-2-3-2 16,-4-2 5-16,2-6-20 15,-5-1-1-15,-4-5-5 16,2 1 0-16,0 0 0 16,1-1 0-16,-3 2-2 15,-1 1-1-15,-5 3 9 16,-5 2-3-16,-1 5 6 0,-2-1 3 16,-1 2-11-16,0 0 4 15,-7 1-5-15,-4-3-4 16,-8 2-3-16,-5 1-6 15,-2 6 0-15,1 4-1 16,3 4-5-16,0 3 0 16,1 5-3-16,0 3-5 15,-1 7 7-15,1 2-5 0,-6 8-4 16,0 4-5 0,3 7-14-16,5 3 6 0,8 0-2 15,2 3 4-15,11-1 7 16,-1 0 3-16,4-5 9 15,4-4 7-15,3-5 4 16,-1-9 6-16,8 1 2 16,0-3 1-16,2-1 4 15,7 2-1-15,5-4 13 16,4-2 5-16,10-4 11 16,0 2 5-16,3-4 2 15,4-1-5-15,0-3 3 16,2 0-13-16,-2-3-14 15,-3-1 0-15,-6-3-9 16,-4 2 6-16,-6-5-14 0,3-3-28 16,-7-5 23-16</inkml:trace>
  <inkml:trace contextRef="#ctx0" brushRef="#br0" timeOffset="-193001.74">27632 13075 941 0,'59'-69'355'0,"-70"69"-274"16,1 1-24-16,-2 3-28 0,2 0-7 16,1 5-8-16,2 2-6 15,2 9 4-15,-2 4-3 16,4 9 5-16,1 2 7 16,1 7 0-16,1 0 0 15,1 5-3-15,-1-4-7 16,0-1-12-16,3 1-1 15,3-9 3-15,5 0 4 0,4-6 13 16,-3-5-2-16,5-5-2 16,-2 1-4-16,4-9-3 15,3-1-8-15,-3-8-42 16,0-3-52-16,-1-5 55 16</inkml:trace>
  <inkml:trace contextRef="#ctx0" brushRef="#br0" timeOffset="-192204.17">27947 13168 670 0,'79'-35'256'16,"-79"53"-171"-16,0 5-41 15,-1 7 6-15,-1 1-4 16,2 0 0-16,2 4 9 16,5-4 21-16,1 1-6 0,2-3-3 15,0-6-9-15,0-1-34 16,0-4 6-16,1 0-6 15,0-3 12-15,1-4 23 16,5 1 2-16,-2-7 6 16,2 0-12-16,-2-5-15 15,-2-1-2-15,-1-3-9 16,-3 1 9-16,-5-2 14 16,3 0 3-16,-3-5 3 15,0-1-12-15,5-5-25 16,-6 1-8-16,-1-5-13 15,-1-2 2-15,-1 3-3 16,-1-3 1-16,0 6-1 16,-1 1-6-16,-7-2-5 15,-1 5-5-15,-6-8-6 0,-1 4-4 16,-4-1-17-16,0-2-11 16,-2 9-9-16,1-2 11 15,6 8 22-15,-1 0 11 16,6 4 21-16,1 0-5 15,0 1-3-15,2 5-2 16,3 2-8-16,-1 1 4 16,6 2-1-16,2-1 1 15,-2-1 11-15,0 0-2 0,2 4 0 16,-2-1 5-16,5 1-4 16,-3-1 4-16,1-3 2 15,0 0 2-15,1-3-1 16,3 0 8-16,1 1 15 15,5-2 2-15,-3-3 9 16,1-1-4-16,1-1-12 16,0 0 2-16,1 3-8 15,2-5-5-15,-3 0 0 16,0 0-8-16,-1-5 1 16,5 6-4-16,4-3-20 15,3 1-10-15,5 0-221 16,-5-7 179-16</inkml:trace>
  <inkml:trace contextRef="#ctx0" brushRef="#br0" timeOffset="-191585.12">28340 12852 1528 0,'-29'30'516'0,"29"-29"-511"0,1 0-1 15,0 1-11-15,-1-2 4 16,0 0 15-16,0 0 0 16,6 0 9-16,11 3-4 15,38 14-12-15,-30-4 3 16,5 5-12-16,2 6-2 16,-1 7-1-16,2 6 0 15,-2 10 6-15,1 6-1 0,-6 5 4 16,-2 3-1-16,-6-1-3 15,0-5 4-15,-5-6-2 16,-7-6-5-16,-4-11 1 16,-2-4-6-16,-3-9-4 15,-2-6 4-15,-2-6-3 16,1-2-7-16,6-4-19 16,-1-1-10-16,1 0-11 15,0 0 0-15,0-1-92 16,0 0 105-16</inkml:trace>
  <inkml:trace contextRef="#ctx0" brushRef="#br0" timeOffset="-191147.77">29124 13214 1455 0,'36'90'491'0,"-24"-86"-485"16,8 2-8-16,-1-6-2 16,7 0-4-16,-1-2 16 15,0-7 9-15,8 2 10 16,-1 0 7-16,0-1-18 15,2 3-7-15,-8 0-3 16,1 0-6-16,-8-2 1 16,0-1-3-16,-5-1-33 0,1 0-47 15,-6-1 52-15</inkml:trace>
  <inkml:trace contextRef="#ctx0" brushRef="#br0" timeOffset="-190753.94">29186 13019 1216 0,'1'1'451'0,"-1"1"-322"15,0-2-108-15,0 0 1 16,0 0 5-16,0-2 23 16,0 1 9-16,15 0 4 15,4 0-2-15,35 1-16 16,-25-2-11-16,1-2-12 15,-2 0-5-15,-3-1-9 0,-6 2 4 16,-3 0-12-16,0-1-1 16,2-1-20-16,-1 0-34 15,8-3-156-15,-3 0 142 16</inkml:trace>
  <inkml:trace contextRef="#ctx0" brushRef="#br0" timeOffset="-181259.74">12220 6680 626 0,'0'0'352'0,"0"0"-32"16,0 0-182-16,0 0-90 0,0 0-20 15,0 0-9-15,0 0 2 16,0 0 0-16,0 0 4 15,0 0-3-15,4 1-4 16,4 2-9-16,-1 0 9 16,-1-2-6-16,2 0-1 15,3 1 15-15,0-1-7 16,34 11 4-16,-28-11 2 16,0 1-13-16,4 1-1 15,0-3-1-15,-3 0-2 0,3 0 6 16,0-1 0-16,-2 1-6 15,2 0 7-15,-1-3 2 16,-1 3 1-16,0-1 5 16,-2 1-3-16,-2 2-8 15,1-3 0-15,2 2-2 16,-1-1 2-16,1-1 6 16,-3 1 2-16,3 0-5 15,2-3-2-15,0 2 4 16,2-2-3-16,-5 2 5 15,5 2-6-15,-6 0-3 16,2 4 3-16,1-3-8 16,-4 0 3-16,1-1 1 15,-6-2-4-15,1-2 7 16,-2 3 2-16,4-2-3 16,3 2 2-16,0 1-2 0,-2-2 1 15,2-1-1-15,0-1 0 16,-1 1-2-16,3 1 7 15,-1 1-2-15,-4 0-1 16,1-2 4-16,-1 4-11 16,-3-2 5-16,0-1 0 15,-4 1-1-15,1-4 5 16,-1 2 2-16,1 2 0 0,0 0-1 16,0 2-7-16,0-2 1 15,0 1 0-15,-2-3-2 16,0-1 0-16,0 5-10 15,-2-1 7-15,-3-1-9 16,0 0 4-16,0 0-5 16,0 0-17-16,0 0-10 15,0 0-19-15,0 0 459 16,0 0-315-16</inkml:trace>
  <inkml:trace contextRef="#ctx0" brushRef="#br0" timeOffset="-177935.06">29956 13000 520 0,'0'0'276'0,"1"2"-87"16,-1-1-69 0,0 3-28-16,-1-2-39 0,-1 1-7 0,-3 3-7 15,-1 3-8-15,-9 4-7 16,-26 31-6-16,32-27-1 15,1 2 1-15,5-1 4 16,5-2 5-16,7-1 18 16,3-2 11-16,10 0 13 15,4-2-5-15,0-5-29 16,3-3-8-16,-1-6-15 16,-3-2-4-16,2-6-18 15,-7-3-25-15,2-6-56 16,-4-4-17-16,-7-6-103 15,1-4-89-15,-12-5 197 16</inkml:trace>
  <inkml:trace contextRef="#ctx0" brushRef="#br0" timeOffset="-177684.57">30127 12814 1269 0,'0'0'466'0,"0"0"-378"16,-3 0-46-16,2 0-21 0,0 0-13 15,1 0 2-15,0 0 10 16,0 0 1-16,0 0 8 16,-1 0-8-16,0 0-12 15,1 0-9-15,0 0-8 16,1 6 3-16,5 20 2 16,2 38 4-16,-7-31 2 15,7 4-2-15,-4-1 0 0,4-5-2 16,2 0 0-16,-4-5-9 15,-4-5-48-15,-3-8 43 16</inkml:trace>
  <inkml:trace contextRef="#ctx0" brushRef="#br0" timeOffset="-177474.8">29937 12904 1915 0,'6'0'2'0,"7"1"-2"16,17-2-16-1,2-4-102-15,6 1-145 16,-5-2 33-16,0 4 89 0,-2 1 100 16,2 1 146-16,-2-6-41 15,-6 2-63-15</inkml:trace>
  <inkml:trace contextRef="#ctx0" brushRef="#br0" timeOffset="-177046.2">30258 12918 934 0,'32'79'419'0,"-22"-85"-219"15,2-4-84-15,3-1-56 16,2-1-22-16,-5 6 10 16,-1 1 4-16,-2 0-5 15,-1-2-20-15,0 1-27 16,-1-2-6-16,-6 5-10 16,0 1 5-16,-2 0 10 15,0 1-2-15,0 0 13 16,0 0-3-16,-1 0-10 15,1 0 4-15,-1 0-6 0,-2-1 2 16,1 1-2-16,-4 0-7 16,-3 2 3-16,-2 4-5 15,-29 37 3-15,27-15 5 16,6 2 3-16,0-4 3 16,5-6-3-16,3-2 4 15,4-6 8-15,5 2 2 16,5-5 19-16,6-1-3 0,9-1-5 15,4-4-2-15,4-5-19 16,2-4-9-16,0-7 4 16</inkml:trace>
  <inkml:trace contextRef="#ctx0" brushRef="#br0" timeOffset="-176488.25">29744 13017 537 0,'7'44'184'0,"-6"-1"-189"16,-1 0-51-16,0-5-30 15,2-2 5-15,10-8 36 16,4-4 31-16,15-11 75 0,8-9 3 16,12-14-33-16</inkml:trace>
  <inkml:trace contextRef="#ctx0" brushRef="#br0" timeOffset="-176134.4">30303 12623 1315 0,'-28'-69'458'0,"37"72"-411"16,2 3-34-16,14 6-7 15,10 5-5-15,9 10 1 16,1 7 4-16,0 6 2 15,-4 6 9-15,-3 3-1 16,-2-1-4-16,-8-1-6 0,-6-2-6 16,-11 1-12-16,-5-3-6 15,-8-5 15-15,-5-3-158 16,-11-24 124-16</inkml:trace>
  <inkml:trace contextRef="#ctx0" brushRef="#br0" timeOffset="-175399.86">29505 10614 694 0,'-23'51'318'0,"19"-52"-90"15,-2-1-188-15,4 1-6 16,0 1 8-16,1 0 31 16,0 0 18-16,0 0-9 15,0 0-9-15,-4 23-32 16,-6 34-25-16,7-20-6 16,0 5-8-16,-2 6 0 15,-1 2 2-15,-2-1-4 16,3-4 0-16,5-6-15 0,4-4 4 15,11-5-10-15,3-5-2 16,6-5 2-16,3-4-15 16,0-8-56-16,0-6 61 15</inkml:trace>
  <inkml:trace contextRef="#ctx0" brushRef="#br0" timeOffset="-174934.3">29845 10629 1212 0,'7'-41'422'0,"0"42"-361"0,5 0-27 15,9 4-2-15,3-1 2 16,5 3-10-16,-3 0-4 15,-1 3-4-15,-7 0-3 16,-3 4-2-16,1 2-8 16,-2 8 6-16,5 4-2 15,4 7-7-15,-1 4 4 0,4-1-6 16,-1-2-2 0,-1 0 6-16,0-1 2 0,-6 2-3 15,-3-3 0-15,-6 1-13 16,-4-1-8-16,-7 1-2 15,-2-2-224-15,-8 0 184 16</inkml:trace>
  <inkml:trace contextRef="#ctx0" brushRef="#br0" timeOffset="-174000.81">31263 12487 1150 0,'-1'-1'396'0,"-4"-6"-367"16,-2 1-29-16,-4 2-10 15,-29-27 1-15,27 31 3 16,1-2 8-16,-2 3 19 15,1 3 8-15,-3 5 1 16,-6 2-4-16,1 8-21 16,-1 2-13-16,7 4 1 15,4 0-3-15,5 2 3 16,4 2 15-16,3 2 9 16,6 2 11-16,7 1 12 0,4-1-10 15,11-2-2-15,1 1-4 16,0-6-6-16,0-1 8 15,-5-5-8-15,-3-8 5 16,-3-1-9-16,-3-7-5 16,-4-5 0-16,1 0-15 15,3-14-35-15,3-2-44 16,1-9-234-16,2-5 213 0</inkml:trace>
  <inkml:trace contextRef="#ctx0" brushRef="#br0" timeOffset="-173518.57">31438 12729 485 0,'34'45'266'0,"-34"-31"-27"16,1-4-49-16,3 2-45 15,-3-1-12-15,8-1-26 16,6 4-18-16,0-1-15 16,5-2-14-16,0-4-16 15,-1-4-2-15,2-3-10 0,-5-5 0 16,-4-1-7-16,-1 2 6 16,-1-6 2-16,2-1-2 15,7-6-7-15,2-5-11 16,4-7-14-16,-3 1-1 15,-7-1-1-15,-2 3-1 16,-12 7 9-16,2 1 2 16,-5 7 7-16,1 0 1 15,-9 3-8-15,-5 1-2 0,-8-2-13 16,-3 1-8-16,1 1-8 16,-1 1-1-16,0 4-1 15,2 2 6-15,-1 0 6 16,0 3 1-16,0 2-4 15,1 1-6-15,3 3-9 16,1 4-18-16,3 2-74 16,3-2-46-16,9 5-191 15,5-3 221-15</inkml:trace>
  <inkml:trace contextRef="#ctx0" brushRef="#br0" timeOffset="-172784.79">31953 12442 1174 0,'2'1'437'0,"-4"-2"-349"16,5 2-61-16,-4-1-44 16,0 0-1-16,0 0 14 15,0 0 6-15,0 0 28 16,-1 0-8-16,1 0-7 15,0 0 1-15,0 1-15 16,-7 11 3-16,-5 0-7 16,-27 31 0-16,25-29 1 15,3-2-3-15,5-1 3 16,3-3-11-16,4-1 9 16,1-1 0-16,4-1 5 15,4 5 8-15,4-2 1 0,0 0 6 16,5 1 5-16,-3-1-6 15,3 1 2-15,-2-1-5 16,3 2-8-16,0-2 6 16,2 1-7-16,1 0-4 15,-2 0 6-15,-3 2-2 16,-3-2-2-16,-3 0 3 16,1 0-7-16,2-2 1 15,1-1 2-15,-2 3 2 0,-1-2-2 16,-4 0-1-16,-2 0-1 15,-4-4-6-15,-2 0-6 16,0 2-1-16,-1-5 2 16,0 0 1-16,0 0 11 15,-1 0 0-15,-2 6-15 16,1 0-2-16,-11 0 0 16,-34 27-3-16,30-30 16 15,-4-2 8-15,-3 1-4 16,-1-1 1-16,1 1-6 15,1-2-2-15,2-2-40 16,1-2-20-16,4-3-281 16,4 0 236-16</inkml:trace>
  <inkml:trace contextRef="#ctx0" brushRef="#br0" timeOffset="-171757.35">32366 12489 1130 0,'1'0'454'16,"2"0"-291"-16,-3 0-123 16,-1 0-9-16,0 0-39 15,0 0-7-15,0 0 0 16,-1 0 5-16,2 0 9 15,0 5 5-15,2 10 10 16,0 1-3-16,4 32-2 16,-3-27 0-16,-2 1-1 0,2 3-3 15,5 1 6-15,-3-1 0 16,7-1 0-16,4-1 4 16,-3-2-3-16,2-6-1 15,1-2 5-15,-7-3 0 16,8-7 8-16,0 0 5 15,-6-7 2-15,5-5-4 16,2-1 13-16,-2-2 2 16,2-2-1-16,3-1 8 0,-4-1-16 15,3-2-9-15,-1-2-13 16,4 1-11-16,2-3-9 16,-2-1-4-16,-3 3-3 15,-3 2 6-15,-5 1 10 16,-1 2 10-16,-6 2 22 15,1-2-3-15,-6-5-6 16,-2 2-1-16,-5-9-34 16,-5 1-8-16,-4-4-5 15,2 1-4-15,-3 3 15 16,1 3 5-16,2 5 4 16,-7 2 3-16,1 2-4 15,-1 4-2-15,-7 4-14 16,1 3-9-16,-5 8-2 15,-1 5-1-15,2 3 5 0,1 1 7 16,3 2 3-16,9-1-1 16,2 1 11-16,3-2-3 15,0 2 3-15,-4-2 3 16,2 1-1-16,-2 3 3 16,4-3-2-16,4-2 5 15,7-2-7-15,-1-5 7 16,5-6 2-16,-2 2-1 0,0-2 7 15,0 0-5-15,0 0 7 16,0 0-1-16,9 2-2 16,9 2 7-16,36 10 2 15,-28-13 6-15,4-1 9 16,1 2 0-16,5-2 0 16,0 0-5-16,0 0-11 15,-3 0-7-15,-7-2-6 16,-2 4-1-16,-5-2 1 15,-4-3 0-15,-8 3 0 16,-4-3 1-16,-2 2-3 16,1 2-3-16,-2-2-41 15,-1 1-24-15,0 0-44 16,0 0-170-16,0-1 199 16</inkml:trace>
  <inkml:trace contextRef="#ctx0" brushRef="#br0" timeOffset="-148520.98">1750 12796 178 0,'-1'-1'78'0,"0"1"-59"0,-3 0-82 15,-8 2 28-15</inkml:trace>
  <inkml:trace contextRef="#ctx0" brushRef="#br0" timeOffset="-147991.03">1694 12801 271 0,'-42'4'191'15,"36"-8"22"-15,2 1-32 16,-1-3-46-16,2 2-16 0,0 2-41 15,2 2-21-15,1 0-55 16,0 0-16-16,0 0-1 16,0 0 8-16,0 0 32 15,0 0 12-15,0 0 9 16,0-1 0-16,0 1-1 16,0 0-12-16,0 0-6 15,0 0-6-15,0 0-11 16,0 0 5-16,1 0-10 15,7 0 3-15,5 1 3 16,1 1 4-16,34 7-6 16,-27-3 8-16,4-4 0 15,3-2-5-15,6 0 3 16,-2-1-2-16,-1-2-5 16,1 2 7-16,-2-2 6 15,-3-4-3-15,-5 1 6 16,-5 2 1-16,-10 0-5 0,0 2 1 15,-6-1 8-15,0 2 6 16,-2 0 18-16,0 1 8 16,0 0-19-16,-1-1-10 15,1 0-14-15,0 0-12 16,-3-2 3-16,-7 0 3 16,4-1-4-16,-1 1-5 0,1 0 11 15,-5-2 2-15,-30-12-7 16,31 11 13-16,-3 2-16 15,2 2 2-15,-2 0-2 16,-2 1-12-16,-2 1-4 16,0 0-10-16,6 1-12 15,-1-2 1-15,8 1-29 16,1-1-7-16,2-2-132 16,2 3 129-16</inkml:trace>
  <inkml:trace contextRef="#ctx0" brushRef="#br0" timeOffset="-147327.79">3185 12702 525 0,'11'63'47'0,"-37"-63"-43"15</inkml:trace>
  <inkml:trace contextRef="#ctx0" brushRef="#br0" timeOffset="-146595.22">2974 12773 1107 0,'-9'5'404'0,"1"0"-320"15,-1 1-57-15,5 1-32 16,3-4-13-16,7 2-12 0,6-3 16 15,7 2 21-15,7-4 15 16,4 2 18-16,3-2-9 16,4 0-7-16,3 4-1 15,5-4-4-15,2 3 2 16,4-2-3-16,3-2 2 16,2-2 1-16,-3-2 3 15,0-5 5-15,-5 6-2 0,-6-4 3 16,-4 3-10-1,-13 1-4-15,-8-2 2 0,-10 5-15 16,-4-2 6-16,-6 3 8 16,2 0 4-16,0-1 10 15,0 0 6-15,-7 0-13 16,-22-6-10-16,-38-6-1 16,29 10-20-16,2-2 6 15,0 4-2-15,-1 0 2 16,0-1 9-16,0 0-5 15,0 1-1-15,8 2-2 16,0 1 0-16,2-1-4 16,5 1-3-16,0-4 2 15,3-1-3-15,5 1 5 16,-1 0 4-16,0 2-3 16,1 0 3-16,3 0 3 0,3 2 0 15,5-2 1-15,0 1-3 16,2-1-7-16,2 0-2 15,0 0-2-15,0-1-3 16,0 1 9-16,0 0 1 16,0 0-5-16,0 0 0 15,0 0-7-15,0 0-7 16,0 0 9-16,1 0 3 16,14 6 5-16,2 1 8 0,26 11 1 15,-29-11-2-15,0-2 0 16,1 2-4-16,-5-3 2 15,2-1 1-15,-4-3-2 16,-3-2 1-16,0 1 0 16,-2 1 3-16,-3 0 6 15,0 0-1-15,-1 0-15 16,0 0-9-16,0 0-18 16,0 0-9-16,0 0-117 15,-18 6-89-15,-27 10 154 16</inkml:trace>
  <inkml:trace contextRef="#ctx0" brushRef="#br0" timeOffset="-143596.83">14319 12756 1339 0,'0'0'456'0,"-3"0"-435"16,6 0-14-16,-5 0-14 15,2 0-4-15,0 0 2 16,0 0-1-16,0 0 21 0,0 0 8 16,-1 0 1-16,1 0-3 15,0 0-1-15,0 0-9 16,11 0-4-16,11 0 8 15,39 3-10-15,-30-7 11 16,0 1-1-16,6 1 5 16,1-2 4-16,0 3-4 15,2-2 0-15,3 0-14 16,-3 1-1-16,-2 0 1 16,2-1-4-16,-8 1 6 0,0-1 12 15,0-1-7-15,-5 2 5 16,-1-2-2-16,-3 3-7 15,1-1 4-15,-8 0-3 16,0 0-1-16,-7-1-4 16,-3 2-3-16,-5-2-2 15,-1 3 5-15,-1 0 16 16,0 0-8-16,-1-1 5 16,1 0-7-16,0 1-21 15,0-1 7-15,0 0 5 16,-7 0-7-16,-16-4 4 15,-34-9-1-15,29 5-6 16,-3 2 1-16,-3 2 7 16,1 1-2-16,-6 3 3 15,-2 1-1-15,-5 0-8 0,-1 4 6 16,-4 1 1-16,2 1 2 16,1 2 5-16,-1-1-2 15,3 2-1-15,1-1-1 16,15-2 5-16,7 0-4 15,12-6 2-15,9 1 0 16,0-1 8-16,4 0 11 16,-1 0 4-16,0 0 3 0,0 0-13 15,0 0-6-15,17 0-5 16,41 0-2-16,-24-1 5 16,5-1 0-16,10 2 3 15,7-1 2-15,12-1 2 16,2-3 6-16,2 0-12 15,2 0 6-15,-10 3-13 16,0 0 1-16,-11 1-1 16,-12 1-1-16,-14-1 2 15,-9 0-1-15,-12 1-4 16,-5-1-9-16,-5 0-43 16,3 1-16-16,-10 0-29 15,-20 3 52-15</inkml:trace>
  <inkml:trace contextRef="#ctx0" brushRef="#br0" timeOffset="-140377.09">1759 11329 1057 0,'0'0'477'16,"-1"-2"-153"-16,0-2-309 15,1 3-15-15,0 0-17 0,0 0 13 16,20-7-1-16,37-14 17 15,-26 11 1-15,6 1-6 16,6 2 7-16,2-2-13 16,4-1 7-16,-4 0-9 15,-2 2-2-15,-4-1 3 16,-9 2-1-16,-3 2 1 16,-16 1 3-16,-3 1 6 0,-8 2-1 15,-3 2 15-15,-3 0 2 16,5-1-1-16,-9 0-3 15,-22 1-13-15,-46 3-2 16,35 5-8-16,3 3 1 16,2-1-5-16,0 3-32 15,2 2-78-15,2 2-105 16,3 0-119-16,10-4 195 16</inkml:trace>
  <inkml:trace contextRef="#ctx0" brushRef="#br0" timeOffset="-139793.03">3647 11132 957 0,'-14'-2'356'0,"-2"-2"-262"16,-4 1-74-16,-1-1-19 15,3 0-1-15,-2-2 20 16,1 0 21-16,-6 3 21 16,-1-1 0-16,-13 7-19 15,-5 4-18-15,-7 3-25 16,-5 4 0-16,-2 1 0 16,3 0-7-16,3 2 6 15,6 0-1-15,8-1 2 16,1 1 1-16,6-1 3 15,3-2 5-15,5 3-6 16,3-2 3-16,8-2-6 16,-1-2-3-16,7-7 5 0,0-3 8 15,6-1 18-15,13-1 0 16,11-3 10-16,9 2-1 16,10-5-7-16,-3 3-5 15,1 2-11-15,-1 2-7 16,-2 1-7-16,0 2-2 15,3-2-8-15,-4 0-5 0,-2 1 43 16,-2-1-22-16</inkml:trace>
  <inkml:trace contextRef="#ctx0" brushRef="#br0" timeOffset="-138578.45">14420 11062 1091 0,'-31'76'459'0,"30"-76"-187"16,-2 0-260-16,3-1-12 16,0 0-19-16,-1-1 0 15,0 1 9-15,0 0 5 0,-7-4 14 16,-5-1-9-16,-24-19 13 16,28 20 5-16,9 3 14 15,0 0 7-15,6 2-16 16,-6-1-7-16,15 0-11 15,15 0 2-15,73-4 0 16,-37 3 5-16,6 2-5 16,5-3 2-16,1-1 4 15,2 0-4-15,0-4-1 16,-4 5-1-16,-1-1 0 16,-4 1-7-16,-13 1 1 15,-10-3 2-15,-21 0-4 16,-8 2 7-16,-11 4 0 15,-2-2-3-15,-7 1 7 16,1 0-9-16,-1-1 2 0,0 1-2 16,-1 0-2-16,-9 0 8 15,-12 0 1-15,-32 1 4 16,19-1-1-16,-2 1-10 16,-6 3-4-16,-3 1 0 15,1 0-2-15,2-2 4 16,3-1 5-16,6-1-4 15,1-2-3-15,2-1 0 16,-1 1 0-16,-3-3 1 0,-6 1-1 16,2 2 2-16,-2-5-1 15,6 2 2-15,2-1-2 16,2 1 2-16,3 4 3 16,1 0-3-16,4 1 2 15,3 1 1-15,4 0-14 16,1-1-22-16,16 5 24 15</inkml:trace>
  <inkml:trace contextRef="#ctx0" brushRef="#br0" timeOffset="-34494.71">18881 15124 1000 0,'31'-26'451'0,"-31"26"-173"16,0 0-193-16,-3-1-80 15,3 1-9-15,0 0-5 16,0 0 2-16,0 0 7 15,0 0 9-15,3 21-2 16,5 36-2-16,-4-19-2 16,2 6-3-16,1 13 6 15,1 9-3-15,-1 16-2 16,1 9 0-16,2 11-1 16,3 3 0-16,-1 11 2 0,0 1 2 15,-1 4-4-15,-1-6 5 16,4-9-3-16,-1-6 3 15,-2-11 0-15,-2-4-2 16,-2-12 1-16,-1-7-4 16,0-12 4-16,0-8-1 15,-3-9 4-15,2-7 6 0,-5-9 4 16,1-4 1-16,1-4 6 16,-1-3-1-16,2-2 3 15,0-1 3-15,-3-2-1 16,0-1 4-16,1 3-7 15,-3-2-5-15,3 0 0 16,-2 1-12-16,2 0-4 16,0 0 0-16,-1 1-18 15,0-5 3-15,-3-14-18 32,2 7-47-32,-1-1 56 0</inkml:trace>
  <inkml:trace contextRef="#ctx0" brushRef="#br0" timeOffset="-33729.48">18905 15067 978 0,'-3'-42'447'15,"3"38"-197"-15,0 4-143 16,-1-3-43-16,0 2-37 16,0 0-5-16,0 0-6 15,0 1-7-15,0 0 8 16,-1 0-7-16,0 2-5 15,-7 13 2-15,-15 35-6 0,20-27-1 16,1-1-1-16,-2-3 1 16,2-4 1-16,-1-5 3 15,3-5-2-15,-1-1 0 16,2-3-9-16,0-1 7 16,0-1-1-16,0 0 1 15,0 0 16-15,0-1-6 0,-1 1 4 16,-1 0 1-16,1 0-3 15,1-14 3-15,1-4-3 16,10-31-3-16,-4 24-14 16,-2 3 0-16,5 4 2 15,-5 1 2-15,0 9 20 16,0 2 2-16,-4 4 2 16,3 2-2-16,-2 0-6 15,-2 1-6-15,0-2-4 16,0 2-4-16,0-1-5 15,0 0-2-15,0 1 2 16,0 0-3-16,1 0 0 16,13 2-2-16,5 6-1 15,27 25 5-15,-26-9-10 16,3 2 2-16,0 3-43 16,0 1 16-16,5-6 22 15</inkml:trace>
  <inkml:trace contextRef="#ctx0" brushRef="#br0" timeOffset="-30896.1">19128 17006 498 0,'-4'67'263'16,"4"-68"-72"-16,0 1-30 16,-1-3-10-16,-1 3-31 15,2 0-22-15,-1 0-50 16,0 0-7-16,1 0-18 15,-1 0-9-15,1 0 7 16,0 0-2-16,0 0 9 16,0 0 9-16,0 0 4 0,0 0 0 15,0 0 5-15,0 0 0 16,0 0 2-16,0 0 2 16,0 0-8-16,0 0-4 15,0 0-12-15,0 0-6 16,0-1-1-16,0 0-3 15,0 0-2-15,1-4 0 16,7-14-5-16,16-31-4 0,-12 27-1 16,1-3-1-1,0 1-5-15,-1 2 2 0,-4 1 0 16,-2 0-1-16,-2 6 11 16,0-2 1-16,-1 5 15 15,2 5 7-15,-4-2-4 16,3 3 8-16,-1-1-12 15,1-3-8-15,0 0 0 16,2-2-9-16,2-2-2 16,2-1 4-16,2-6-12 15,1 0 2-15,2 0 3 16,1-4 4-16,2 5-2 16,-2-3 0-16,2 1 2 15,-2 1-3-15,1-1 6 16,0 2-1-16,4-2-3 15,0-1 2-15,0 1-5 0,-1-1 2 16,-5 5 1-16,4 3 3 16,-5 2 4-16,4 3 0 15,0-2-1-15,-1-2 7 16,3 1-1-16,-2-1-3 16,2 5 1-16,2-3-8 15,-1 0-1-15,3 5 0 16,-1-6-1-16,2 4 2 15,-1-1 2-15,-7 1 5 16,-8 6-4 0,0 0 4-16,31-8 0 0,-1-2-2 0,-1 1-1 15,-10 5-5-15,-7 1-5 16,5 0 5-16,-7 5 0 16,1-2-2-16,0 2-1 15,-3 1-6-15,8 1 2 16,0 3 2-16,1 1 5 15,-1 0-3-15,1 2 2 16,-2 0 2-16,2 3-8 16,-2-1 2-16,-1 0-2 15,-1 6-3-15,-2-7 4 16,2 2 7-16,-1 2 2 16,0-3-4-16,-2 2-2 15,-1 2-3-15,-6-3 2 16,-3-2-3-16,2 1 10 15,4 8-7-15,6 3-5 0,2 1 7 16,-8-5-10-16,3 3 7 16,-1-2 4-16,-2-1-8 15,3 2 6-15,-1-1-1 16,0 1-1-16,2 2 11 16,-4-4-8-16,0 1 0 15,-2 0-5-15,0 0-5 0,0 2 5 16,-4-2-1-16,1 0 3 15,-1 0-1-15,0 1-4 16,0 2 2-16,0-3 0 16,0 2 3-16,-1 1 1 15,1-3-2-15,1 5-1 16,-1-3-6-16,2 3 10 16,-1 1-2-16,0 3 2 15,2 3 10-15,-1 3-12 16,2 1 0-16,-4-3-3 15,-2-2-1-15,-1-4-2 16,0-3 2-16,1 2 6 16,1-1-7-16,2 0 8 15,-2-2 5-15,-2-3-2 0,-2 4 3 16,0-7-1-16,-3-2-6 16,3 1 6-16,-3-6-2 15,0-3 2-15,2 3 3 16,-4-6-14-16,1 0 5 15,0 0-17-15,0 0-2 16,0 0-32-16,0 0-52 16,0-1-128-16,-1-1 519 15,-7-26-270-15</inkml:trace>
  <inkml:trace contextRef="#ctx0" brushRef="#br0" timeOffset="-29412.52">19555 15130 1514 0,'-1'-2'571'0,"-1"-2"-407"15,-4-2-213-15,-5-1-54 16,0 2-58-16,-4 4 10 16,-2 5 81-16,2 7 37 15,-7 2 60-15,3 2-8 16,1 2-14-16,-2-2-6 16,5 0-4-16,2-3 10 15,4-3 7-15,4 1 9 0,1-7 14 16,3 3-4-16,2-1-7 15,5-2-5-15,5 6-12 16,4 0 4-16,10 3-5 16,2 3 3-16,1 1-5 15,4 4-1-15,-4 1-1 16,-3 1-2-16,-3-2 3 16,1 0-2-16,-3-4 0 15,-2-2-2-15,-1-1-2 16,-8-3 2-16,-4-2-3 15,-4-1 3-15,-3-2 0 16,0-2-5-16,-6 3 13 16,-3 2 7-16,0-2 12 15,-3-1 1-15,1-3 2 16,0 0-14-16,-6-3-1 16,3 0-1-16,-4-1-13 15,3 0 7-15,7 2-14 0,-1 0-6 16,4 0-1-16,3 0-1 15,1 0 6-15,2 0 4 16,0-1 6-16,0 0 1 16,1 0-5-16,0 1-4 15,0 0-4-15,0 0-1 16,0 0-2-16,0 0 12 16,0 0 4-16,9 0 0 0,13-2 12 15,33-2-9-15,-26-3 2 16,1 0 0-16,3 0 1 15,-1-1-4-15,0-1-1 16,-2 0 0-16,2-3-3 16,0-2 3-16,-1-4 2 15,-1-2-1-15,-7-2-1 16,-3 3 0-16,-7 3-1 16,-5 1 6-16,-8 3 19 15,0 2 7-15,-8-2 3 16,3 4 8-16,-1 2-12 15,-2-4-13-15,-2 6-5 16,-2-5-13-16,-5 3-7 16,0 3-7-16,-2 0-12 15,0 4-1-15,1 1-7 16,3 4 8-16,2 2 11 16,3 0 4-16,2 1 11 0,-1 0-2 15,4 4-10-15,1-1-4 16,4 3-2-16,0 2 3 15,4 2 10-15,0 7 0 16,3-2 6-16,1 3 2 16,6 1 2-16,2 1 1 0,4 0-2 15,1-2-1-15,2-3 0 16,0-2-2-16,-2-4-3 16,-2-2-1-16,-4-8 1 15,-3 0-2-15,-1-6 4 16,-4-4 3-16,-3 1 1 15,-1-2-4-15,-4-1-17 16,1 3-18-16,-1 0-97 16,0-13 88-16</inkml:trace>
  <inkml:trace contextRef="#ctx0" brushRef="#br0" timeOffset="-29024.37">19987 15553 892 0,'31'-48'310'0,"-29"54"-281"15,-5-1-26-15,3 0-3 0,4-3 20 16,-4-2 64-16,0 0 28 16,0-1 40-16,0 0 4 15,0 0-40-15,0 0-17 16,2-5-41-16,5-9-10 16,17-33-14-16,-17 35-4 15,3-1-1-15,1-2-5 16,5-3-11-16,0 5-1 15,-8 5-7 1,1 3-3-16,27-24-1 0,1 4-5 0,-6 5-8 16,-16 18 2-16,-8 2-5 15,0 1 0-15,1 8 6 16,2 5-2-16,3 8 15 16,0 6 3-16,-2 0-1 15,-1 0 4-15,-2 0-13 16,-1-3 1-16,-4 1-5 15,-1-2-7-15,-3-3-5 16,-2-5-6-16,0-8-13 16,2-1-13-16,-2-8-267 15,-4-6 226-15</inkml:trace>
  <inkml:trace contextRef="#ctx0" brushRef="#br0" timeOffset="-28533.51">20234 15052 1222 0,'40'-94'510'0,"-24"77"-228"0,11-5-265 16,2-3-18-16,-3 9-9 15,-3 5 0-15,-9 7 0 16,-5 4 8-16,-4 2-5 16,-5-2 2-16,1 2-3 15,-1-2-2-15,0 0 9 16,0 0-2-16,1 15 4 16,2 0 2-16,7 34-2 15,-6-26 3-15,-4-2-4 16,0 2-1-16,-7 2-2 15,-1 0-7-15,-2 3 8 16,0-1-4-16,1-4 0 16,2-3 6-16,1-6 0 15,5-3 7-15,2-1 5 16,2-5-5-16,4 1-5 0,1-1-1 16,6-4 1-1,-1 3 10-15,4-4 2 0,-2 0-2 16,-6 0-6-16,3 1-7 15,-5 1-4-15,-2-1 2 16,-1 0-12-16,1 2-1 16,-4-4-48-16,-1-1 42 15</inkml:trace>
  <inkml:trace contextRef="#ctx0" brushRef="#br0" timeOffset="-27694.51">20527 15165 1318 0,'68'32'494'0,"-70"-31"-366"15,0-1-121-15,-1 13-54 0,2 1 1 16,1 4 20-16,0 5 13 16,-1-1 27-16,3-1 6 15,-1 4-5-15,1-2-2 16,5 2-7-16,-4 0-7 15,2-3 3-15,2 1 0 16,-2-4 4-16,3-1 5 0,0-4-1 16,0-2 5-16,2-4 2 15,1-1 1-15,0 0-4 16,3-3 3-16,2-1-2 16,1-3 1-16,2-3 4 15,1-3-2-15,-3-2-5 16,-1-1 1-16,-1-4-9 15,-4-1 8-15,-3-2 12 16,0-1-3-16,-3-5 10 16,0-5-13-16,0-2-16 15,-3 1 7-15,-3 3-3 16,-4 1-1-16,-4 5 14 16,-3-4-2-16,-3-1-4 15,-1 3 3-15,-2-4-19 16,2 7-13-16,0 4-7 15,4 4 5-15,5 5 18 16,0 0 6-16,3 4 7 0,-1-1-4 16,-4 1-15-16,-2 2-13 15,-1 2-14-15,-1 3-1 16,3 3 4-16,0 0 15 16,6 1 16-16,-1 0 4 15,1 3-1-15,1 3-1 16,0-2 1-16,2 0-8 15,3-2 5-15,3 1 2 16,2 1-7-16,2 0 3 0,-1-4 5 16,2-2 2-16,4 3 7 15,1-4 0-15,3 3-3 16,2-3-3-16,2-6-1 16,-1 1 0-16,1-2-7 15,0-2 0-15,1-5-4 16,-2-1-17-16,-2-2-1 15,-13-2 13-15</inkml:trace>
  <inkml:trace contextRef="#ctx0" brushRef="#br0" timeOffset="-24193.38">17325 15686 654 0,'-30'99'228'16,"30"-83"-191"-16,0 3-44 0,3 0 10 15,-1-1 55-15,-1-1 31 16,1-2 41-16,2 0-2 15,-3-6-36-15,0 0-25 16,0-3-44-16,-1-3-7 16,1-1-5-16,-1-2 18 15,0 0 41-15,-1-2 23 0,0 1 40 16,1 0 1-16,-1 0-24 16,1 0-13-16,-1 0-46 15,1 0-21-15,0-19-21 16,2-31-12-16,5 30-2 15,0 0 1-15,3 0 2 16,3-2 0-16,2-1 1 16,2 1-1-16,5-4 0 15,2 5 3-15,-2 4-6 16,1 2-6-16,-2 9-2 16,-4 1-2-16,1 7-4 15,-1 5 0-15,3 10 5 16,-2 2-3-16,-2 8 11 15,-2 1 1-15,-4 1 0 16,0 3 1-16,1-2 1 16,-4-6 1-16,-2-6 5 0,0-3-4 15,-5-5 3-15,0 1 2 16,3-7-1-16,-4-1 6 16,1-2-6-16,0 0-3 15,0-1 0-15,0 0 1 16,-2 0 16-16,2 0 1 15,0 0 2-15,0-1-1 16,2-6-15-16,1-10 2 16,10-29-5-16,-10 28-1 15,3-2 2-15,1 5-2 0,4 1 2 16,2 4 0-16,0 0-4 16,1-1 2-16,-1 0-7 15,2 1-4-15,-1 4 2 16,-2 1-6-16,-3 4 1 15,-2-1-5-15,0 5 2 16,0 2 2-16,3 8 7 16,1 3 5-16,1 7 3 15,2 2 4-15,-1 1-3 16,-2 4 1-16,0-2 0 16,-4 0-3-16,-1 1-1 15,0-4 0-15,-2-2-10 16,0-5-6-16,0-9-28 0,-2-2-64 15,-1-8 71 1</inkml:trace>
  <inkml:trace contextRef="#ctx0" brushRef="#br0" timeOffset="-23757.9">17994 15855 1352 0,'46'-2'504'0,"-46"2"-398"15,0 0-74-15,2 1-56 16,-2-1-4-16,0 0 11 16,0 0 7-16,8 0 15 15,9 1-1-15,28 3 3 16,-25-2-2-16,0-2 4 16,-3 0 4-16,2-1-1 15,-7-2 4-15,2 0-3 16,-1 0 1-16,-4 0 1 0,0 0-9 15,-5 0 2-15,0 3 3 16,1-4-7-16,-4 3-2 16,-1 1-11-16,0-1-12 15,0 1-104-15,-1-1-36 16,0-1 93-16</inkml:trace>
  <inkml:trace contextRef="#ctx0" brushRef="#br0" timeOffset="-23423.51">18069 15663 901 0,'2'0'64'16,"1"1"-32"-16,0-1 44 15,-3 0-49-15,0 0 7 0,0 0 20 16,3 0 50-16,10 3 28 16,6 1 17-16,30 4-6 15,-25-10-42-15,-2-1-29 16,5-4-41-16,-4 4-16 15,-2-3-23-15,-2-1-17 16,-2 6-438-16,-3-9 337 16</inkml:trace>
  <inkml:trace contextRef="#ctx0" brushRef="#br0" timeOffset="-21476.2">18441 15644 1458 0,'29'86'523'0,"-29"-87"-444"0,2 1-58 16,6-8-21-16,3 1 1 16,2-4 4-16,-1-3 5 15,1 4-7-15,0-2 0 16,-1-3 2-16,3 3 5 15,-4-3 8-15,0 0 3 16,-3 2-5-16,-1 2 3 16,1 3-8-16,-7 2-2 0,2 5 3 15,-4-2-2-15,1 2 4 16,0 1-1 0,-2 0-3-16,2 0-8 0,0 0-14 15,0 0 3-15,0 0-12 16,0 0 1-16,0 2 12 15,4 23-5-15,4 35 11 16,-7-26 1-16,0 5-6 16,0-2 0-16,-2 3 10 15,4-5 3-15,-7 2 1 16,1-3 0-16,0-2-8 16,1-3 0-16,2-5 2 15,-1-2-1-15,1-7 2 16,-1-6-1-16,1-3-2 15,0-5 3-15,-1-1 1 16,1 0 7-16,-2 0 1 0,2 0 6 31,0 0-6-31,0 0-6 0,0 0 2 0,0 0-10 16,-1-1-5-16,0 1-5 16,0 0-5-16,0-1 1 15,0-1 3-15,-1 1 5 16,1 0 8-16,0 0 4 15,0 0 2-15,-11-3-5 0,-12 0-29 16,-30-3-10-16,31 9-1 16,2 2 3-1,7-2 32-15,6 1 4 0,5-1 8 16,1-1 13-16,2-1-2 16,0 0 7-16,0 0-12 15,0 0-8-15,0 0-2 16,21 4 5-16,34 9 10 15,-29-8 3-15,3-2-2 16,-5-1-10-16,2 1-2 16,-1 0-4-16,-8 1 0 15,2-1 2-15,-7 1-5 16,-5-3-2-16,-2 1-14 16,-3-1-8-16,-2-1-30 15,-1-1-32-15,0 0 54 16</inkml:trace>
  <inkml:trace contextRef="#ctx0" brushRef="#br0" timeOffset="-20740.16">17171 15550 1374 0,'-45'-29'494'0,"45"29"-428"15,-2 1-50-15,3 7-47 16,-2 4-4-16,-3 12 9 16,5 11 10-16,3 11 20 15,4 7 3-15,-2 9 2 16,-5-1-2-16,-1 9-2 15,-6-3-5-15,5-2 1 16,0-6 1-16,-5-14 1 16,7-7 5-16,-3-16-3 15,1-5-4-15,-1-11-4 0,-1-6-6 16,5 0-48-16,-2-2-70 16,0 1 83-16</inkml:trace>
  <inkml:trace contextRef="#ctx0" brushRef="#br0" timeOffset="-20193.83">17972 15535 1135 0,'48'-59'452'15,"-48"60"-291"-15,0 3-147 16,2 3-72-16,-2-7 6 0,0 0 18 15,5 17 30-15,13 36 30 16,-11-25-3-16,5 10 4 16,-2 3-2-16,2 8-10 15,1-2-1-15,-9-4-13 16,7 0-2-16,-10-6 0 16,1-2-1-16,2-5 3 15,-4-6-2-15,1-2-25 16,-1-1-15-16,0-4 23 15</inkml:trace>
  <inkml:trace contextRef="#ctx0" brushRef="#br0" timeOffset="-17626.68">25104 15095 1530 0,'15'-32'540'16,"-15"32"-470"-16,0 2-80 16,1 2-16-16,-1-4-5 15,0 0 18-15,7 24 14 16,11 36 8-16,-4-24 10 15,2 7-14-15,4 12 2 16,-2 7-2-16,0 16-5 16,1 5 7-16,-5 6-7 15,3 4 1-15,-2-3 4 16,-2-3 1-16,1-5 6 16,0-1-4-16,-1-9 1 15,2-1-2-15,4-9-5 16,-4-3 2-16,2-5-3 15,-3-3 0-15,-2-5 2 16,-1-7-5-16,-1-4 6 0,1-1 6 16,-2-4-2-16,0 6 4 15,-4-5-8-15,-1 0-5 16,-1-2 3-16,-2-5 1 16,1 0 6-16,-1-5 7 15,2 0 9-15,0 0 6 16,1-2 1-16,-1 2 2 15,-2 1-12-15,2-1-2 0,-1 3-6 16,2 1 0-16,0 0 3 16,2 3-4-16,-2-1 0 15,1 1-1-15,1 1 5 16,-2-4-1-16,3-1 2 16,-1-1-2-16,-1 0-12 15,1 0 1-15,-2-3-4 16,-1-4 7-16,0-5 8 15,-2 2 5-15,1-5 18 16,-1 4-4-16,0-3-4 16,1 1 3-16,-1 0-19 15,1-2-7-15,-1 2 0 16,2-1-5-16,-1 2 4 16,-2 0 1-16,2 0-3 15,-1 1 3-15,0-1-6 16,2-1 5-16,-2 0-4 0,1 0-1 15,-1 0-2-15,2-1 0 16,-3-1-4-16,1-2-13 16,-2-2-15-16,0-2-39 15,-1-2-69-15,1 1-29 16,-16-31 92-16</inkml:trace>
  <inkml:trace contextRef="#ctx0" brushRef="#br0" timeOffset="-16827.33">25124 15022 1217 0,'-20'-64'559'16,"19"64"-185"-16,1 0-296 0,-2 0-87 16,2 0-17-16,-1 0-14 15,0 0-12-15,-4 18 21 16,-12 41 10-16,6-19 17 15,-4 5 7-15,-5 3-3 16,-1 0-4-16,2-13 3 16,4-2 1-16,3-15 0 15,4-10 3-15,7-6 8 16,-1 0 8-16,2-5 34 16,-1 2 10-16,-1 0-1 15,1 0-17-15,0-28-45 16,0-30-14-16,2 25-8 15,1 4 9-15,2 4 16 16,-1-1 1-16,3-2 3 16,1-1 1-16,2 0-11 0,0 1 3 15,-1 6-5-15,-1 4 0 16,-3 8 5-16,-1 4 0 16,-2 2 15-16,1 2-1 15,0 1 4-15,-2 1 3 16,0-1-18-16,0 1 1 15,0 0 6-15,0 0-2 16,0 0 3-16,13 1-2 0,5 6-9 16,32 22 0-1,-27 2-4-15,0 3 6 0,2 7-1 16,0 3-10-16,2 2 3 16,2 2-9-16,-3 4-14 15,0-4-11-15,7 5-57 16,1-6 37-16,6-7 25 15</inkml:trace>
  <inkml:trace contextRef="#ctx0" brushRef="#br0" timeOffset="-15092.89">25294 17261 1212 0,'0'0'455'0,"2"0"-320"16,-2-3-128-1,0 3-7-15,0 0 1 0,0 0 3 16,0 0 29-16,18 2-1 15,35 2 21-15,-26-3 9 16,2-2-4-16,1-1 10 16,8-5-6-16,5 0-4 15,6-3-8-15,3-3-7 16,1 3-5-16,1 0-15 16,1 2-2-16,2 3-7 15,5 0-8-15,2 0 8 0,5 2-11 16,-1-1 6-16,-2 0-7 15,-20-1-2 1,1 2 11-16,32-3-3 0,13-1 4 16,-11-3 10-16,-18 0-5 15,-2 2 1-15,-2-2 3 16,-3 2-4-16,1 1-5 16,0-3-1-16,3 0 4 15,1-1-4-15,2 1 7 16,-3 1 6-16,-5 5-5 15,-1-2 0-15,-1 1-2 16,5 0-12-16,2-1-1 16,1 1 2-16,-1 3-6 15,-2 0 7-15,-1 2-5 16,1 0 6-16,-1 0 6 0,1 0-7 16,3 0 15-16,-1 0-12 15,1 0 7-15,-2 0 1 16,-5 0-8-16,-3 0 5 15,-5 0-2-15,5 0 1 16,-3 0-1-16,3-1 7 16,-1 1 1-16,-2 0-5 15,-2-2 2-15,-1 2-2 0,-5-1-9 16,-2-1-1 0,0 2-1-16,4-1-5 0,-2 0-3 15,3 1 7-15,-3-1 8 16,1 1-8-16,-2 0 8 15,-1-2-5-15,-2 2-11 16,-4 0 3-16,-2-1 0 16,-1 1 1-16,-3-1 8 15,3 1 8-15,1-1 2 16,5 1 0-16,-2 0-11 16,1 0-4-16,1 0-6 15,-2 1 0-15,-4 0 4 16,4-1-5-16,-8 1 3 15,3-1 0-15,-2-1 0 16,-4 1 1-16,-1 0 1 16,-1 0 1-16,-9 0 0 0,3 0 2 15,-5 0-7-15,-7-1 3 16,8 1-2-16,-9-1-10 16,2 1 16-16,2 0-12 15,-6-1 1-15,1 1 12 16,0 0-12-16,0-1 0 15,0 1-16-15,0 0-15 16,0-2 2-16,0 1-1 0,0 1 15 16,0-1 12-16,0 0-3 15,0 0 6-15,-1 0 1 16,-1 0 1-16,1-1 6 16,0 1-2-16,0 0 1 15,0 0 0-15,0 0-3 16,0 0 2-16,-9-5-5 15,-9-6 0-15,-33-19 3 16,28 19-11-16,-4-3-1 16,4 2 4-16,5 1-6 15,2 2 12-15,9 4 1 16,1 3 1-16,6 0 4 16,0 3 2-16,1-2-3 15,0 1 1-15,0 0-6 16,0 0-6-16,0 1-5 15,0 0-11-15,0 0-8 0,0 0 6 16,0 0 4-16,0-2 5 16,0 1 13-16,0 0 0 15,9-1 6-15,6 0 2 16,28-7 0-16,-28 8-5 16,-2 1 0-16,-2 0-2 15,0 1-6-15,-1 1 2 0,-1-1-13 16,-5-1-5-16,0 4-7 15,-1 2-3-15,1 5 4 16,2 4 1-16,-3 3 8 16,-1 2 3-16,-2-2 7 15,-1-2 10-15,0-7-5 16,0-1 0-16,-1-2-15 16,-4 0-31-16,-6 2-28 15,-4 1-18-15,-7 1 57 16</inkml:trace>
  <inkml:trace contextRef="#ctx0" brushRef="#br0" timeOffset="-13877.08">29924 16955 1059 0,'1'0'390'0,"-1"3"-312"16,0 1-92-16,-1-4-11 16,0 0 2-16,0 5 28 15,-1 10 12-15,1 2 7 16,-3 30 1-16,2-28-16 16,0-1 1-16,2-2-7 15,0-1-1-15,0-1 22 16,4 0 6-16,-2-2 19 15,5 0 1-15,-1-1-7 16,2-1 0-16,1 1-15 16,0 1-2-16,4-3-5 15,-2 0-5-15,4 0 7 0,-1-3-2 16,2 3-1-16,2-4 7 16,-2 1-8-16,-2-4-4 15,1 0 6-15,-4-2-8 16,6-3 4-16,2 1 15 15,-3-4 6-15,-1-1 11 16,-6-1 0-16,2 1-5 16,-2-1-9-16,-2 4-7 0,0-3-6 15,-2 0-2-15,0 1-7 16,0 1-4-16,-1-2-5 16,1 2-2-16,1-7-2 15,1-1 3-15,2-7-2 16,0-3-7-16,-1-4 2 15,-1-2-5-15,-2 6 6 16,-1 2 4-16,-2 9-1 16,0 0 0-16,-4 5 2 15,-1-1-2-15,0 0-1 16,-2 2 2-16,0 2-3 16,2-1 6-16,-1 2-4 15,2 0 2-15,1 2-3 16,0 0 1-16,0 0-3 15,-1 0-6-15,-7-3-1 16,-6-3-14-16,-29-12 7 0,31 17 2 16,5-2 2-16,-3 2 8 15,7 2 4-15,-4-1-3 16,1 1 2-16,3 0 2 16,-10-1-4-16,4 1-5 15,-2 2-13-15,0-1 0 16,5 2-3-16,2 0 6 0,1 1 16 15,1 2-8-15,0 1 1 16,-4 3 4-16,0 1-12 16,-5-2 12-1,8 3 3-15,-3-2-4 0,-1-1 9 16,8 3-1-16,-4-2-3 16,1-3 0-16,3 2 1 15,-4-2 0-15,3 0-1 16,2-1 3-16,2-2 0 15,-2-2-3-15,-1-2 9 16,0 0-1-16,0 0-3 16,0 0 6-16,0 0-12 15,0 0-1-15,0 0 6 16,6 10-1-16,-5-5 12 16,8 4 0-16,34 25 8 15,-32-29 8-15,7 2 7 16,1-4 2-16,3 2-10 0,0-5-11 15,1 0-7-15,-3 0-2 16,-8 0-2-16,-1-1 3 16,-7 1-13-16,0 0-8 15,-2 0-30-15,-2-1-33 16,0-1-82-16,0-2 95 16</inkml:trace>
  <inkml:trace contextRef="#ctx0" brushRef="#br0" timeOffset="-9422.38">25326 15898 1072 0,'-1'-1'424'0,"0"0"-291"16,1 0-48-16,0-1-51 16,0 1-14-16,1 0-16 15,6-2-2-15,1-1 8 16,0 2 2-16,8-3 25 16,25-7 8-16,-26 8 9 15,0 1 4-15,-4-2-7 16,3 2-7-16,2 0-8 15,-1 0-5-15,4-1-14 16,-1-1-2-16,-1-1-6 16,1 4 1-16,-2-2 7 0,-2 3-3 15,-3 1 8-15,-1-2-4 16,1 2 0-16,-2 0-1 16,1 1-9-16,1 0 5 15,4 2-12-15,-1 1 2 16,8 3-3-16,-3 0 0 15,-2 0 9-15,5 2 1 16,-7 0 7-16,6 1-2 0,0 2-5 16,-4-2 2-16,5 4-5 15,-2-2 0 1,-1-1-3-16,-4-2 4 16,-8-4 1-16,1 1 1 15,19 13-1-15,0 1-6 0,1-2 3 16,-11-5 1-16,1-1 8 15,-1 0-4-15,-2 1-2 16,1 1-4-16,-1-3-5 16,-1 0 5-16,-1 1 0 15,-1 0 3-15,0 2-1 16,2 0 3-16,1 0-3 16,-2-1-3-16,0 0 0 15,-3 2 2-15,-1-3 1 16,0 1 0-16,1-1 3 15,1-2-10-15,0 3 4 16,-1-1-4-16,1 4 4 0,1 0-1 16,0 0 3-16,2 1-3 15,-1-1-3-15,-1 0 6 16,1-1-4-16,-2 2 3 16,0-2 1-16,0 0-7 15,0 1 0-15,-1-1-1 16,2 0 5-16,-3-3 7 15,2 0-2-15,-1 2 4 0,-2-5-4 16,0 0-6-16,-1-1 1 16,0-2 2-16,-2 4-4 15,2 0 7-15,0 0-5 16,0 3 3-16,2-4-6 16,2 5 3-16,-1-5 2 15,-2-1-3-15,0 1 16 16,0-2-11-16,0 5 2 15,0-3-3-15,2-3-6 16,-2 2 2-16,1-1 0 16,2 3 6-16,1 2-7 15,-2-4-2-15,-2 0 6 16,3 0 0-16,-2-1 1 16,-1 2 7-16,2-1-8 15,-6 0-3-15,-1-4 5 16,7 1-5-16,-6-1 5 0,1-1-3 15,-2 1-4-15,0-1-1 16,-3-3 3-16,0 0-2 16,0 0 5-16,0 0 2 15,0 0-8-15,0 0 10 16,2 4-2-16,1 0-2 16,0 0 3-16,4 0-8 0,4 1 1 15,-2 0 3 1,31 28-1-16,-34-28 4 0,4-2 8 15,0 2-2-15,-1-2-1 16,3 2-4-16,-3-2-6 16,0 2-3-16,2-1 1 15,-1 0 6-15,1 0 0 16,0 0 8-16,0-1 4 16,1 2 0-16,-1 0 1 15,1-3-8-15,-2 3-2 16,2-2-7-16,1 2-5 15,0-1 4-15,2 1 3 16,-2-2-3-16,1 0 13 16,-1 0-4-16,-2-2-1 15,1 3 2-15,-2-3-2 16,2 1-6-16,-3 0 6 16,3 0 3-16,1-2-6 0,2 0 8 15,-3 0-10-15,-1-2 5 16,0 2 3-16,-5-2-3 15,6 1 6-15,2 0 0 16,-3-2-2-16,2 2-4 16,-1-1-7-16,-2 1 2 15,4-1 1-15,-2-2 4 0,2 1-2 16,0-2-7-16,-1 3 5 16,3 1 3-16,-6-2 7 15,3 1 0-15,-6-1-6 16,0-1 2-16,-3 2-3 15,1-1-3-15,1 1 2 16,0-1-3-16,2-1 3 16,0 0 8-16,0-3-4 15,0-1 2-15,-2 1-3 16,-1 0-5-16,0 0-7 16,0 1 1-16,-2-2-3 15,1 0-3-15,1-4 6 16,1 2-5-16,1-3 10 15,1 2-3-15,1 0-3 16,1-4 3-16,-2 4-15 16,0-4 5-16,-1 1-6 15,1 5-4-15,-1 1 12 0,-1-1-5 16,1 3 11-16,-2 1 0 16,1-3-10-16,-2-1 5 15,1 3-18-15,0-5-3 16,-2 0-3-16,2 4-3 15,-1-3 9-15,2 3 2 16,-2 2 3-16</inkml:trace>
  <inkml:trace contextRef="#ctx0" brushRef="#br0" timeOffset="-8378.18">27616 16605 3057 0,'3'-7'-21'15,"0"-2"7"-15,3 2 4 0,3-5 3 16,-5 0-5-16,7-1-2 16,-7-2 7-16,5-1-9 15,1 3 4-15,-2 0-3 16,0 1-7-16,-2-1 1 15,-1 0 0-15,1 2 9 16,1 2 4-16,-2 2 4 16,-3 2 5-16,0 0-1 15,0 2-8-15,-2 2-3 16,0 0-2-16,0-1-8 16,0 0 13-16,4-9 8 15,2-4-6-15,12-26 11 16,-13 29-5-16,1-2-4 15,0-1 0-15,1 0-6 0,0 0-4 16,3 0-2-16,-4 1 5 16,2 0 6-16,-2 0 5 15,0-1 2-15,-1 4 2 16,-2 3-4-16,1 1 2 16,-2 1-2-16,1-4-3 15,2-5 5-15,-2-3-2 16,4 1 1-16,0 2 2 0,-1 2-1 15,-1 5 5-15,-3 3 7 16,-1 0 2-16,0 2-1 16,-1 1-18-16,0 1 2 15,0 0-8-15,0 0 7 16,0 0 7-16,0 0-4 16,0-2 4-16,3-5-3 15,0 1 10-15,0 0-4 16,1 0 5-16,-2 2-1 15,2-2-6-15,-2 2-3 16,-1 1 1-16,1-2-2 16,2 0-2-16,0-2 4 15,-1-1 3-15,6 2 0 16,28-29 9-16,-29 29-1 16,-3 1-2-16,0-2-4 15,2 3-7-15,2-3 0 0,1-1 0 16,-2 0-2-16,0 1 6 15,0 0-3-15,-1 0-2 16,1 6 7-16,-2-4-3 16,-1 1 4-16,1 3-5 15,-2-3-4-15,0 2 0 16,4 1-2-16,-1-2 3 16,4 0 2-16,1 2-3 0,-6-2 9 15,2 0-5-15,-3 1 2 16,-2-2 1-16,5 3-6 15,0 0 1-15,4-2 4 16,-1 0 3-16,0-2 5 16,0 2 1-16,0 1-9 15,0 2-2-15,1-2-3 16,-1 1-2-16,-4-1 8 16,-1 0-4-16,1 1-3 15,0-1 1-15,3 0-1 16,3 1 1-16,1-3 4 15,-2 2 4-15,0-4-1 16,-2 2 0-16,-2 4 3 16,-1 1-2-16,-2 0-10 15,-2-1 5-15,-2 1-12 0,-1-1 2 16,0 0 5-16,0 1-3 16,0 0 10-16,0 0 0 15,0 0-2-15,0 0-4 16,0 0-1-16,0 0-11 15,0 0-7-15,0 0 1 16,0 0-27-16,0 0 2 16,0 0-25-16,0-1-15 15,0 1-37-15,0 0-18 0,0-1 473 16,0-1-282-16</inkml:trace>
  <inkml:trace contextRef="#ctx0" brushRef="#br0" timeOffset="-7275.42">28490 16803 1333 0,'-1'-1'509'0,"-1"0"-365"15,1 0-111-15,0-1-21 16,0 1-21-16,0 1-1 16,0 0-5-16,1 0 7 15,0 0 5-15,1 11 8 16,3 7 3-16,8 33-1 0,-9-22-1 16,-1-1-4-16,-1 2-2 15,0-3 0-15,-1-7 3 16,1-2-5-16,0-9 1 15,0-1-1-15,0-2-1 16,-2-2-3-16,1 4-9 16,-4-1-96-16,-1 4 78 15</inkml:trace>
  <inkml:trace contextRef="#ctx0" brushRef="#br0" timeOffset="-6835.09">28418 17390 1398 0,'20'82'490'0,"-20"-82"-438"16,0 0-23-16,0 1-25 15,0-1 6-15,-1 0 2 16,0 0 4-16,1 0 1 16,0 0-6-16,0 0-14 15,1 7-3-15,1 9-2 16,8 27-1-16,-7-30 2 16,0 2 1-16,1-2-6 15,-2 1-1-15,0-6-46 16,-1-1-124-16,2-4 126 15</inkml:trace>
  <inkml:trace contextRef="#ctx0" brushRef="#br0" timeOffset="-6520.1">28494 17444 965 0,'67'17'473'0,"-62"-15"-45"0,-5-2-438 16,1 0-1-16,-1 0 5 16,-1 0 12-16,1 0 20 15,-1 0 1-15,1 0-5 16,0 0-7-16,0 5-8 16,3 13-5-16,10 28-6 15,-9-29 0-15,-1 3 5 16,-1-2-1-16,7-3 3 15,-1 1-1-15,-2-5-6 16,1-1 4-16,-5-2-14 16,3 0-4-16,1-3-140 15,-4-3-181-15,3 1 220 16</inkml:trace>
  <inkml:trace contextRef="#ctx0" brushRef="#br0" timeOffset="-5928.38">28274 17409 1164 0,'-1'3'427'0,"1"-4"-336"16,0-1-34-16,0 1-31 15,0 0 5-15,0 1-10 16,0 0-2-16,0 0 2 15,0 0 6-15,2-1 1 16,9 0 13-16,1 0-1 16,30-9-4-16,-28 7 1 15,2 0-9-15,-1-1-6 16,2 1-6-16,2 0-6 0,-1 2-3 16,2-1-5-16,0 1 8 15,3 0-2-15,-1-2 4 16,0 2 6-16,-6 0-8 15,2 0-1-15,-2 0-1 16,-4 1-8-16,3-1 0 16,-8 1 3-16,-6 0 2 15,-1 0 0-15,0 0 2 0,0 0-2 16,0 0 0-16,0 0 0 16,0 0 1-16,0 0-1 15,0 0-4-15,0 0-5 16,0 0-12-16,0 0-34 15,0 0-28-15,0 0-40 16,0 0 67-16</inkml:trace>
  <inkml:trace contextRef="#ctx0" brushRef="#br0" timeOffset="1142.56">26140 15126 817 0,'1'1'369'0,"-2"-1"-180"16,-5-5-91-16,5 4-11 16,0 0-11-16,0 0-5 0,-5-4 7 15,-5 3 1-15,-3-4-37 16,-30-30-7-16,28 34-22 16,-5 1-9-16,-2 3-3 15,0 3-2-15,1 4-3 16,2 0 0-16,5 5 0 15,-1 2 4-15,0 5 2 16,1 2 1-16,-1 6-1 16,3 1-1-16,4 1-1 15,1-3 1-15,12-1 8 16,6 0 9-16,14-3 13 16,5 0 5-16,6-5 2 15,1-7-4-15,5-6-16 16,0-4-2-16,0-6-10 15,1-3-13-15,-8-1-14 16,-2-4-24-16,-10 1-26 0,-5-3-7 16,-2-3-57-16,-6 2-35 15,-3-4-63-15,-2 3 13 16,-2 3 129-16,-1 2 94 16,5 4 150-16,-7 0 11 15,-3 1-65-15,3 0-57 16,-2 3-78-16,6 2-35 0,-3 1-81 15,-1 0 10-15,0 0 38 16,0 0 36-16,-2 13 100 16,1-1 20-16,-3 30-6 15,5-30-1-15,3 0 31 16,3-1 12-16,4-1 23 16,5 1 9-16,3-3-19 15,1-4-13-15,-1-3-26 16,1-3-16-16,-1-5-14 15,2 1-2-15,0-4 3 16,0-2-8-16,-2-1-5 16,0 2-2-16,-6 2-11 15,1-1 13-15,-5 2-10 16,0-4-11-16,-3-2 8 16,-3 2-11-16,-2 3 6 15,0 0 12-15,-3-2 2 0,-2 2 11 16,-3 0 4-16,-2 0-6 15,-6 2-8-15,-5-1-11 16,-2 3-24-16,-3 2-4 16,2 2-7-16,1 3-2 15,5 2 11-15,0 2-1 16,6 1-14-16,1-1-10 16,4-3-166-16,6 4 145 0</inkml:trace>
  <inkml:trace contextRef="#ctx0" brushRef="#br0" timeOffset="1726.32">26468 15044 1313 0,'68'-34'482'0,"-71"19"-387"16,2-4-80-16,2-1-53 16,3 2 2-16,3 7 17 15,0 6 29-15,2 3 37 16,2 2-2-16,7 2-14 0,1 1-10 16,3-1-10-16,1 3-6 15,-2-3-2-15,1 1-2 16,-6-1 0-16,-6-1 2 15,0 2 0-15,-5 2-3 16,-1 3-6-16,-1 0 3 16,-3 4-6-16,-1 0 7 15,-8 3-1-15,0 0-1 0,-2 0 3 16,0-2 3-16,3 0 2 16,-3-2 1-16,3 0 0 15,1-2-5-15,2-2-7 16,3-4-1-16,-1 0-7 15,1 0-1-15,2-3 12 16,-2 0-2-16,1 0 9 16,0 0 2-16,1 0 0 15,0 0 1-15,0 0 7 16,0 0 2-16,0 0-11 16,0 0 4-16,0 0-3 15,0 0 1-15,7 1 8 16,6 1-3-16,2 1-3 15,30 6-8-15,-22-6-3 16,2 0 4-16,1-4-12 16,-5-2 1-16,-4-1-55 0,-6-2-167 15,-3-2 160-15</inkml:trace>
  <inkml:trace contextRef="#ctx0" brushRef="#br0" timeOffset="2925.95">26824 15029 1229 0,'-1'-58'490'0,"1"57"-318"16,-2-1-56-16,2 2-62 15,0 0-21-15,0 0-33 16,0 0-11-16,-1 0-8 16,0 0 11-16,0 0 6 15,0 0 1-15,0 0 8 16,-5 2-2-16,-6 4-3 0,-1 1 6 16,-29 18-8-16,21-18 1 15,-4 3 3-15,2 1-5 16,1-1 4-16,2 0-3 15,5-1 2-15,6-3 2 16,2-2 2-16,5-1-3 16,3-1 2-16,-1-1 1 15,0-1-5-15,0-1 2 16,0 1 2-16,0 0-6 0,0 0 5 16,4 1 5-16,14 6-5 15,30 16 8 1,-22-13-1-16,-1-4-2 0,1 1 10 15,2-2-4-15,2 1 7 16,-1 0 2-16,-1-3-6 16,-4 2-2-16,-3 0-9 15,-2 2-7-15,-4-4 0 16,-2 3 3-16,-5-3 1 16,-3 0-2-16,-2 2-1 15,0 0-5-15,0 0-1 16,-1-4 2-16,-2-1 1 15,0 0 2-15,0 0-5 16,0 0-1-16,1 4-2 16,1 6 1-16,-1 0 5 15,0 4 0-15,1 25 5 0,-4-24 0 16,0-4-8-16,-3-1-2 16,3 1-10-16,-2-5 1 15,-5 2 1-15,-1-4 2 16,-7 0 13-16,-2 1 0 15,-2-3 12-15,-1 4 0 16,-2-3-7-16,-3 1-4 16,3-2-3-16,5-1-3 0,6-2-1 15,5 0 10-15,7-3 2 16,-4 0-1-16,5 3 1 16,0 0-11-16,-1-1-10 15,1 1-19-15,0 0-46 16,1-21-105-16,11-34 119 15</inkml:trace>
  <inkml:trace contextRef="#ctx0" brushRef="#br0" timeOffset="3544.42">26794 14739 1084 0,'9'0'407'0,"5"0"-287"0,8-2-98 15,4 0-11-15,7 0 26 16,-3-2 9-16,1 2 27 16,-1-2 1-16,-4 4-17 15,1-2-11-15,-5 2-14 16,-2 1-7-16,-6-1-8 15,-2 4-2-15,-7 0-10 16,0 1-3-16,-5 4-2 16,-2-1-7-16,-4 6-6 15,-3 1 11-15,-3 2 2 16,1 3 1-16,-2-2 17 16,3 0-4-16,2 0-1 15,2-1 3-15,5-2-18 16,1 1-4-16,0-6-10 0,3 0 3 15,2-3 7-15,3-1 2 16,7-1 15-16,0 0 6 16,7-3-6-16,-3 2 2 15,4-4-9-15,0-2-8 16,-1-3-4-16,0-3-10 16,-1 2-29-16,-1 1-41 0,-5 2-119 15,-2 1-114 1,-3-2 195-16</inkml:trace>
  <inkml:trace contextRef="#ctx0" brushRef="#br0" timeOffset="4226.99">27348 14897 1053 0,'41'-28'437'0,"-42"28"-252"16,-3 3-92-16,2 4-68 15,-3 3-6-15,2 11-13 16,0 6 0-16,1 4 1 0,1 2 1 16,1 1 12-16,6-1-4 15,1-1 3-15,2 1 4 16,5-6-2-16,-2-1 1 15,7-6 0-15,-2-2-5 16,3-5 1-16,-1 0 2 16,-1-6 17-16,0 1 4 15,-3-6 6-15,1 0-6 16,1-2-10-16,0-10 0 0,-1-3-9 16,1-7 0-16,-1-8-8 15,-2 1-12-15,0-5 3 16,-3-1-5-16,0-2-1 15,-1 0-1-15,-1 0-14 16,1 2-11-16,-7 4-31 16,-2 2 11-16,-7 9 7 15,-4 1 15-15,-4 5 32 16,0 3 2-16,-4 1 5 16,-3 4-3-16,-12 3-9 15,-6 1-12-15,-16 8-32 16,-1 3-1-16,9 6-4 15,4 0 12-15,15 3 28 16,6-2 0-16,9 1 5 16,2-1-1-16,9-3 3 15,4 1 0-15,7-1 7 0,8 0-2 16,6-1 9-16,2-2 13 16,12-2 1-16,2-2 10 15,6-3-1-15,1-1-10 16,-1-3-3-16,-2-1-18 15,-4-4-9-15,2-3-6 16,0-1-13-16,-2 1 1 0,-1 0-59 16,-5-2 65-16,-5-2-3 15</inkml:trace>
  <inkml:trace contextRef="#ctx0" brushRef="#br0" timeOffset="7393.6">23887 16047 988 0,'-28'3'341'0,"26"-3"-305"0,2 0-27 15,0 0 17-15,-1 0 29 16,1 0 44-16,0 0 8 15,0 0-18-15,0 0-25 16,0 0-47-16,0 0-11 16,0 0-6-16,0 0 1 15,0 0-1-15,0 0 5 16,0 0 2-16,0 0-4 0,0 0 3 16,0 0 0-16,0 0-4 15,0 0 0-15,0 0 1 16,0 0-3-16,0 0 0 15,0 0 1-15,0 0 5 16,0 0-1-16,0 0 6 16,0 0 12-16,0 0-2 15,0 0 6-15,0 0-6 16,0 0-15-16,0 0-1 16,0 0-5-16,0 0 0 15,0 0 4-15,0 0-6 16,0 0 3-16,0 0-2 15,1 19-7-15,-1 34 7 16,-4-23-1-16,0 7-1 16,-3-1 4-16,7 3-1 0,-2-4-4 15,2-6 6-15,-1-1-1 16,0-3 1-16,2-4 0 16,-1-4-2-16,-1 0 0 15,-3-3-1-15,1 0 1 16,1-5 0-16,-1-2-2 15,1-4 4-15,3 0-1 16,-2-3-3-16,1-1 2 16,0 1 1-16,0-1 6 0,0 1 5 15,0 0 1-15,0 0 5 16,-1 0-4-16,1 0-1 16,0 0 1-16,0 0-6 15,0 0 2-15,0 0-5 16,0 0 2-16,0 0 0 15,0-1-6-15,0-1 4 16,0 2-3-16,0 0-2 16,0 0 4-16,0 0 5 15,0 0 9-15,0 0 1 16,0 0 0-16,0-1-6 16,0 0-5-16,-1 0-6 15,0 0 2-15,-1 0 2 16,1-12-8-16,1-4 8 15,4-32-6-15,-3 34 0 16,-1 0 4-16,4 1-5 0,-4-1 5 16,5-2-8-16,1-1-11 15,2-8 1-15,10 1-10 16,7-3 0-16,2 2 13 16,2-1-1-16,-2 7 5 15,-8 2 10-15,1 3-4 16,-6 11 2-16,-5-2-2 0,0 5-6 15,-1 2-6-15,1 2-17 16,2 7 8-16,-1 5 1 16,0-2 6-16,0 5 14 15,0 0 0-15,-1-2 0 16,1 0-1-16,-5-1 2 16,-1-4-2-16,-2-4-1 15,-2 1 2-15,0-1-1 16,0 0 2-16,0-2 0 15,1 0 0-15,-1-6 0 16,0 1-2-16,0-1-1 16,0 0-3-16,0-1-3 15,0 2 2-15,0-1 1 16,0 0 1-16,0 0 5 16,0 0 5-16,9-20-1 15,24-36-6-15,-11 17-59 0,2-3-67 16,1 2-83-16,-4 3 6 15,-3 11 78-15,-5 8 101 16,-5 13 148-16,-3 1 23 16,-2 8 0-16,5-1-40 15,-1 3-63-15,1 4-25 16,3 5-21-16,-3 2-2 16,4 5-4-16,-1 2 8 15,-2 0 10-15,0 1 2 16,-3 0 10-16,0 0-10 0,-2 1-10 15,2 1 1-15,-2-4-2 16,-1-4 1-16,-2 1 4 16,-1-4 1-16,-3-1-6 15,3 3 1-15,-3-5-6 16,2 0-13-16,-1-5-101 16,2-1-136-16,-2-6 161 15</inkml:trace>
  <inkml:trace contextRef="#ctx0" brushRef="#br0" timeOffset="7735.9">24481 16205 824 0,'31'27'337'0,"-27"-27"-188"15,2-2-125-15,4 2-22 0,5 0 20 16,3-3 25-16,3 4 23 16,0-7 7-16,0 3-25 15,-3-2-21-15,3 0-22 16,-2 5-6-16,0-1-3 15,-2-2 2-15,-4-1-3 16,-4-3-6-16,-2-1-11 16,-2 6-15-16,-2-5-76 15,-3 0-92-15,-7-2 129 16</inkml:trace>
  <inkml:trace contextRef="#ctx0" brushRef="#br0" timeOffset="8026.8">24639 16080 1292 0,'-63'-7'488'15,"63"7"-363"-15,0 0-50 16,0 0-50-16,0-1-2 15,0 0-11-15,0 0-8 16,0 0 3-16,0 0 0 0,0-1-11 16,11-1 4-16,8-4-15 15,33-17-12-15,-25 9-47 16,-1-1-39-16,-2 4-175 16,-2-4 183-16</inkml:trace>
  <inkml:trace contextRef="#ctx0" brushRef="#br0" timeOffset="8884.4">24837 15945 770 0,'44'7'404'0,"-43"-8"-109"15,-1 1-162-15,0 0-30 16,0 0-49-16,0 0-13 16,0 0-28-16,0 0-12 15,0 0-21-15,0 0-4 0,-1 0 1 16,0 0 5-1,0 1 10-15,-1 10 3 0,-1 0 12 16,1-2 4-16,-7 26 6 16,6-28 2-16,5 0 1 15,-2 0-8-15,2 3-4 16,-1-2-1-16,1 5-7 16,6-2 2-16,-5 1 2 15,0-3 3-15,5-2 3 16,-1 0 4-16,6 1-1 15,3 2 5-15,-1-5-4 16,-2 0-5-16,-2-5 4 16,1-2-9-16,-1 2 0 15,0-1 1-15,-3 1 2 16,0-3 9-16,-2-1 8 16,0 0 1-16,1-2 0 15,-2 0-11-15,1 0-4 0,0 0-5 16,-2-2-2-16,3 2 2 15,-3-1-6 1,-2 2 4-16,-1 1-1 0,-1 0 12 16,-1 3 6-16,0 0-5 15,0 0 4-15,-1 0-18 16,2-2-17-16,2-15-4 16,4-29-14-16,-1 27 9 0,-1 3 12 15,-2 3 3-15,-2 2 18 16,-1 4 2-16,-3 2 6 15,3 2 3-15,-1 2-3 16,1-3-5-16,-1 4-11 16,1 0 0-16,1-1-6 15,0 1 3-15,-1 0 1 16,0 0 6-16,0 0-2 16,0 0 1-16,0 0 1 15,-1-1-2-15,1 1 0 16,-3-2-7-16,-7-3 5 15,0 0-6-15,-32-12 6 16,29 15 0-16,3 3-2 16,-2-1 2-16,5 1 0 15,3 1 6-15,-2 1-9 16,3 2-11-16,-7 4-37 0,-1 2-29 16,0 0 50-16</inkml:trace>
  <inkml:trace contextRef="#ctx0" brushRef="#br0" timeOffset="23548.07">27066 16963 998 0,'3'0'420'16,"-1"0"-234"-16,-2 0-95 0,0 0-58 16,0 0-8-16,0 0-8 15,2 0 4-15,-2 0 5 16,0 0 5-16,0 0 5 16,0 0 2-16,0 0 3 15,0 0-7-15,0 0-1 16,0 0 3-16,1 0-5 15,-1 0 5-15,0 0-11 16,0 0 0-16,0 0-14 16,0 0-3-16,0 0-10 15,0 0-10-15,0 0-6 16,2 1 1-16,10 20 13 16,12 40-2-16,-19-28 10 15,-2 0-4-15,2-5-3 16,-3-8 3-16,0-2 0 15,-1-6 2-15,2-5 1 0,-3-2 2 16,0-5-4-16,-4 0 2 16,4 0 0-16,0 0 3 15,0 0 9-15,0 0 4 16,0 0 4-16,0 0-4 16,0-1-8-16,0 0-7 15,-1-1 1-15,-1-6-7 16,-3-11 5-16,-7-26 2 15,5 25-9-15,0 4 8 0,1 3-3 16,2 1 3-16,0 3 9 16,0-4-4-16,-1 1 1 15,-1 0-4-15,1-3-7 16,0 0-3-16,2-1-5 16,0 2-3-16,2 0 3 15,1 3 3-15,0 8 8 16,0-6 4-16,0 7-1 15,1-2 8-15,0-4-7 16,0 6 4-16,0-1 6 16,-1 2-10-16,0 1 10 15,-1 0-12-15,1 0 4 16,0 0 0-16,0 0-10 16,0 0 2-16,0 0-30 0,0 0-7 15,0 0-25-15,4 23-20 16,12 37 103-16,-7-28-31 15</inkml:trace>
  <inkml:trace contextRef="#ctx0" brushRef="#br0" timeOffset="24150.47">26902 17520 1500 0,'-29'31'555'15,"29"-32"-457"-15,0-1-51 16,0 2-52-16,0-1-15 0,0 0 6 16,0 1 9-1,0 0 0-15,0 0 1 0,0 0-19 16,0 0-10-16,0 0-1 16,0 0 3-16,0 0 9 15,0 0 5-15,0 0 5 16,0 0 2-16,0 0 10 15,4 11 9-15,0 6 12 16,11 31 1-16,-12-29-8 16,1-3-1-16,-1 2-9 15,1 1-3-15,2-1 3 16,0 1-4-16,1 2-4 16,0-5-3-16,-3-2-24 15,1-4 72-15,-2-10-37 16</inkml:trace>
  <inkml:trace contextRef="#ctx0" brushRef="#br0" timeOffset="24463.62">26943 17571 1002 0,'0'-1'460'0,"0"0"-139"15,0 1-266-15,0 0-20 16,0 0 11-16,0 0-6 0,0 0 4 16,0 0-1-16,0 0-35 15,0 0 1-15,0 0-3 16,0 0-2-16,5 12 11 16,2 7-2-16,12 22 0 15,-15-27 6-15,2 0-10 16,-1-1 0-16,2 5-1 15,1-4-11-15,0 2-2 16,0-2-6-16,-1-3-31 16,-3 1-16-16,-1-4 35 15</inkml:trace>
  <inkml:trace contextRef="#ctx0" brushRef="#br0" timeOffset="24897.51">26775 17542 1301 0,'-62'58'511'0,"60"-59"-342"16,-4-2-84-16,4 3-55 15,2 0-12-15,0 0-11 16,0 0 2-16,0 0 8 16,0 0-7-16,0 0 1 15,11 0-5-15,9 1-3 16,34 1 7-16,-21-6-3 15,7 3 11-15,8-4 6 16,2-2 1-16,2-1 6 16,2-7-5-16,-12 6-5 15,-4 0-8-15,-19 3-6 16,-5 4-1-16,-10 0-14 16,-5 2 2-16,6 1-67 0,-6-1-40 15,-1 0 72-15</inkml:trace>
  <inkml:trace contextRef="#ctx0" brushRef="#br0" timeOffset="25615.79">27291 17644 1340 0,'-4'1'503'0,"3"-1"-383"16,-4-1-65-16,5-1-47 15,0 2-11-15,0 0-4 16,-1 3 4-16,-3 22 6 16,-16 33 5-16,5-20-5 15,2 6-2-15,-4 6-4 16,1 0 3-16,-6-8 0 15,1 0 3-15,3-12-1 0,3-5-3 16,8-3-3-16,-5-6-2 16,7-8-8-16,-1-2-6 15,4-6-49-15,4-9-30 16,8-12 61-16</inkml:trace>
  <inkml:trace contextRef="#ctx0" brushRef="#br0" timeOffset="26295.67">27268 17924 1291 0,'49'13'489'15,"-46"-15"-354"-15,1-9-103 16,3 0-16-16,-1 0-1 15,1 0 14-15,-3 4 16 16,2 2 3-16,0 5-7 16,-3-3-20-16,4 6-19 15,-1-3 2-15,8 2-10 16,2 4-5-16,1 1 3 16,2 5-3-16,-4 2-2 15,-3-1 7-15,-2 2-1 0,-1-1 4 16,-3 1-1-16,-2 0 0 15,0-1-1-15,-4-2-7 16,0 3-7-16,-3-3-5 16,-1 4-4-16,-3 3 6 15,-4-6 20-15,2 6 5 16,-1-8 8-16,1-3 1 16,3 0-13-16,-1-4 6 15,4 0-2-15,-1 2 0 16,2 0 0-16,1 0-3 0,-1-5 3 15,2-1 3-15,-1 0 4 16,0 0-7-16,1 0 1 16,0 0-4-16,0 0-1 15,0 0 1-15,-1 0-2 16,1 0 2-16,0 0 3 16,0 0 0-16,0 0 1 15,0 0 4-15,0 0 1 16,0 0 3-16,0 0 4 15,0 0-6-15,0 0 6 16,6 1 1-16,12 1-8 16,35 6 11-16,-24-4-2 15,2-2-3-15,-2 0 3 16,-1 2-7-16,-9-3-7 0,0 0-4 16,-7 3-12-16,-2-2-15 15,-2 0-38-15,-4 0-32 16,2 0 57-16</inkml:trace>
  <inkml:trace contextRef="#ctx0" brushRef="#br0" timeOffset="82572.08">23810 3438 481 0,'-3'79'227'0,"3"-79"-79"15,-1 2-6-15,-1-2-15 16,2-2-16-16,-1 2-28 16,1 0-1-16,0 0-4 15,0 0 10-15,0 0-20 16,0 0-10-16,0-1-32 16,0 0-26-16,0 0-29 15,0 0-14-15,0 0-10 16,0-1 2-16,0 1 21 0,0 0-2 15,0 0-46-15,1-2-67 16,2-2-102-16,-1 0 16 16,-1 2 123-16,-1 1 77 15,3-1 113-15,-2 2-2 16,0 0-44-16,0 0-1 16,9-5 22-16,-5 4 14 15,6-3 17-15,28-4-3 0,-37 8-23 16,5 1-16-16,-4 0-27 15,-3-1 4-15,0-1 18 16,0 1 12-16,0 0-2 16,0 0-14-16,6-1-19 15,3-3-11-15,3 0 11 16,29-13 6-16,-34 15-2 16,4 1-2-16,-8 1-17 15,-2 1 1-15,0 0 0 16,-1 0 7-16,0 0 5 15,0-1-1-15,-1 1-3 16,0 0-1-16,0 0-4 16,0 0-3-16,0 0 8 15,-1 0 0-15,1 0 11 16,0 0-3-16,-9 2 3 0,-9 4-5 16,-29 14-6-16,25-13 2 15,8 1-5-15,3-1-1 16,-3-4-9-16,1 1 5 15,-1-3 1-15,-3 0 4 16,3 0 2-16,2-1-5 16,-2 0 2-16,0-1-5 15,2 1-3-15,-1 0 9 0,0 0-9 16,0-1 4 0,2-2 6-16,0 1-8 15,-3-4 15-15,-2 1-4 0,-4-2 8 16,1-3 9-16,-1 2-2 15,2 0-2-15,-2-6-2 16,-1 0-7-16,-3-5 3 16,-3-2 4-16,2 1 1 15,6 0 5-15,-1-4-8 16,2 1 5-16,1-5 2 16,-8-2-10-16,6 4 5 15,1-2-4-15,0 1-4 16,4 7 9-16,4-8-2 15,-1 1-5-15,2 2 1 16,1-6-5-16,-2 1 2 16,2 2-1-16,0 1-6 15,2 0 0-15,-2 4 4 0,3-2 8 16,1 2-10 0,1 0 9-16,1-6-9 15,-1 1-9-15,0-2 7 0,0-1-7 16,1 3-2-16,2-2 3 15,2 1 0-15,3 0-7 16,3-1-1-16,0 3 1 16,0 5-1-16,1 1 7 0,0 3-1 15,-1 4 1-15,1 1-3 16,0-3-2-16,0 2-5 16,4 2 0-16,3-2 0 15,0 4 6-15,5-1-2 16,-3-3 11-16,3 2 1 15,-2-1-7-15,3 0 7 16,2 6-12-16,5-1-1 16,-2 1 7-16,8 2-7 15,-1-3 9-15,2 3-1 16,3 0-3-16,-7 0 0 16,0 0 3-16,0 1 0 15,3 3-4-15,1 4 7 16,6-2-15-16,1-1 6 15,5 0 0-15,1-3 5 16,2 5 2-16,0-2 5 0,1 0-3 16,-1 0-10-16,-3-4 10 15,-2 2-12-15,-1 1-1 16,-5 0 11-16,5-1-10 16,-3-1 7-16,1 1 4 15,0-2-8-15,-4 2 8 16,-2 2-3-16,-1 0-5 15,-3 3 4-15,0 1-5 16,-1 0-1-16,2 6 11 0,-2-1-12 16,-4 1 10-16,0 6-1 15,2-2-8-15,-4 5 8 16,7 1-5-16,3 0 0 16,-3 2-2-16,5 1 5 15,-1-3-2-15,-3-1 0 16,0 0 7-16,-5-4-5 15,1 3-1-15,-3 1 2 16,-1 0-7-16,-2 1-1 16,-3-2 6-16,-3 1 2 15,-1-7-4-15,-3 7-5 16,1-2-4-16,-5-1-3 16,-1 6 5-16,0-3 5 15,0-1 2-15,0 4-1 0,1-5 0 16,-3 5-4-16,4-2 1 15,1-1-1-15,-8 5 0 16,2 0-5-16,-12-3 6 16,1 0-6-16,6-1-5 15,-7-3 13-15,5 5-4 16,-4 0 8-16,2 0 5 16,-3-1-8-16,3-3-3 15,-4 2-1-15,-1-3-2 16,2 2 8-16,-3 0-1 0,9-5 2 15,-10 1 3-15,1-5-7 16,5 2 5-16,-5-3-2 16,9 0-3-16,-4 1-1 15,-2 0 1-15,-3 0-5 16,-2 2 8-16,1-1 2 16,-3 3-3-16,-2 0 2 15,-3-2-1-15,0 3 1 16,-4-4 4-16,-5 2 4 15,-3-1-9-15,-5 2 0 16,-1 3-3-16,1-1-1 16,2 2 6-16,3-4 3 15,2 1-3-15,1-2 2 16,1 0-2-16,-6-1-1 16,4-2 1-16,-1-3-1 0,4 3 0 15,4-4 6-15,-2 1-6 16,2-1 6-16,0-2-2 15,1-1-7-15,4 1 3 16,-1 0-1-16,0 0 2 16,-1 1 2-16,-3-2 1 15,-5 1-5-15,-2-2 1 0,5 3-1 16,-1-2 6-16,4 2 2 16,3-1-7-16,-3-2 8 15,2 1-7-15,2-2-5 16,1 0 14-16,0-1-10 15,-1 0 3-15,2 0 4 16,1 0-13-16,6 0 6 16,2 0-4-16,2 2 9 15,2-1 5-15,1-1 1 16,0 0 1-16,1 0-5 16,0-1-2-16,0 1-4 15,0 0-2-15,0 0 8 16,0 0 3-16,0 0-2 15,0 0 5-15,0 0-7 16,0 0-2-16,0 0 3 16,0 0-5-16,0 0-3 0,0 0 2 15,0 0-1-15,0-2-2 16,0 1-10-16,0 1 2 16,0-1-6-16,0 1-4 15,0-1-25-15,0 0-22 16,0 1-34-16,0-1-10 15,0-1-25-15,4 0-365 16,22-9 363-16</inkml:trace>
  <inkml:trace contextRef="#ctx0" brushRef="#br0" timeOffset="84606.97">24339 3535 802 0,'-38'44'293'0,"41"-44"-226"15,-3 0-55-15,1 0 16 16,-1 0 4-16,-1 0 22 15,-1 0 7-15,1-2 1 16,0 1 2-16,0 1 7 16,0 0-4-16,0 0-9 15,0 0-12-15,-1 0-17 16,1 0-4-16,1-1-5 16,0 1-5-16,0 0-5 0,-1 0-3 15,1 0-6-15,-1 0 4 16,0 0 1-16,0 0-6 15,-1 0 10-15,1 0 2 16,0 0-4-16,0 0 2 16,0 0-3-16,-4 0-3 15,-11 1 2-15,-28 3 5 16,29-3-6-16,0 2 3 16,3 0-2-16,-3 0-2 15,-3 4 0-15,-1-1 0 0,-8 1 1 16,1 0-6-16,-5 2 1 15,-4 1 2-15,-2 1-4 16,0-1 9-16,6-1-2 16,5 1-5-16,0 2 1 15,2-2-1-15,0 4 6 16,-3-1 0-16,3-3 1 16,-1 5-3-16,-1-1 1 15,4-1 0-15,5 2-2 16,3-4 1-16,2 2-5 15,-1-1 1-15,-1 0 4 16,-1 1-3-16,2-2-2 16,1 4 0-16,-1-1 1 15,-1 4-1-15,4-1 1 0,-2 0 5 16,5 5-7-16,-1-4 2 16,-3 3 3-16,2-3-3 15,-3 0 0-15,1 0-2 16,11 0 2-16,-6 0-4 15,2 1 2-15,5 1 4 16,3 5 0-16,2 0 5 16,5 1 4-16,-3 0-2 15,-4-5 5-15,3-1-4 0,0 1-8 16,-3 1-2-16,4 0-5 16,0 2 7-16,3-1-2 15,3 0 9-15,1 1 1 16,3 1-1-16,2-2 4 15,-2-1 0-15,1-2 0 16,-1 0-6-16,4 3 9 16,1-1-7-16,0-3 2 15,2 3 3-15,3-5 1 16,-5-1 5-16,4-1 3 16,-3 0 2-16,0-2-8 15,6 2 0-15,5 0-4 16,-2-3-2-16,2-3 2 15,-2 0-1-15,-1-2-2 16,4-1 3-16,1 2-4 0,2 0 1 16,-1 1 5-16,1 1-9 15,3-2 7-15,-6 1-5 16,7-4 1-16,-1-1 2 16,2-4-3-16,6-1 4 15,-1 1-10-15,-1-1 2 16,2 1 0-16,-4 0-1 15,-1-5 4-15,-5-2-1 16,-2 0-1-16,2 1-2 0,3-7 0 16,7 2 0-16,1-8-6 15,1-2 0-15,-6-1 4 16,-3-5 4-16,-7 2 10 16,-4 3-6-16,-10 2-3 15,3 4-1-15,-7-2-4 16,-3-4 4-16,2 3 4 15,-4-2-5-15,2 3 4 16,-1 3 4-16,-4 2 2 16,-3-1-2-16,-6 0 0 15,2-2 1-15,-2-5-13 16,0 1 8-16,1-5-7 16,-2 1-4-16,-1 2 2 15,-1 3 0-15,-8-3-2 16,2-1 1-16,-8-2 2 0,1-5-2 15,-1-1-1-15,2 0 3 16,4-4-3-16,-2 0 3 16,1-1 3-16,1 2-8 15,-5 1 2-15,-3 2-5 16,0 6-3-16,-5 1 8 16,1 4-3-16,1 2 8 15,0 1-2-15,1 1-8 0,1 1 13 16,-3 3-9-16,-3-5 1 15,-4 7 3-15,-4-1-7 16,-1-2 2-16,4 3 0 16,0-3 1-16,3 1 0 15,-1 1-1-15,-1-2 4 16,1 2 1-16,-4-1-1 16,3 1 1-16,-3 0 4 15,1 0-2-15,4 1 0 16,0 1-2-16,2 0-3 15,1-1 5-15,4 1 3 16,-1 1-5-16,0 2 0 16,0 0 0-16,-4 0-3 15,-3 0 4-15,4 2 2 16,2 0-3-16,-1 2-6 16,1-2 5-16,-2 2-2 0,-5 0-5 15,0 1 10-15,4 1-6 16,-3 1-4-16,2 2 2 15,-1-2-5-15,1 1-3 16,0-1-3-16,2-2-8 16,1-2-41-16,0 0-45 15,1-8 70-15</inkml:trace>
  <inkml:trace contextRef="#ctx0" brushRef="#br0" timeOffset="87306.23">25100 2050 884 0,'-1'-1'410'0,"0"-1"-70"0,0 1-265 16,0 0-12-16,-1 1-3 15,1-1-32-15,0 0-11 16,1 1-11-16,0 0-4 16,0 0 1-16,0 0-8 15,0 0-13-15,0 0 5 16,1 2 1-16,13 13 4 0,29 31 12 15,-29-30-3-15,-5-2 0 16,0 0 6-16,-3-4 0 16,-3 0-1-16,0-2 1 15,0-4-2-15,-4-1-3 16,3-3 6-16,-2-1 8 16,-1-1 5-16,0 1 14 15,0 0 4-15,-2-7-8 16,-2-17-3-16,-7-30-5 15,8 30-3-15,5 9 12 16,0 1 4-16,0 2-1 16,0 5-3-16,0 1-9 15,-1 3-10-15,0 3-2 16,0-2-4-16,0 2-8 16,0 1-1-16,0-1-9 15,0 0 3-15,0 1 7 0,13 0-2 16,1 1 3-16,30 9-5 15,-27 3-2-15,-2 1-5 16,-2 5 2-16,-4 1-2 16,-2 0 3-16,2-1-1 15,0 0-4-15,3-3 3 16,-2-6-2-16,-4-2 6 0,3-3 1 16,-2-2-1-16,-4-3 4 15,6 3 1-15,-5-3-2 16,0-4-3-16,4-3-1 15,1-5-3-15,5-8 4 16,-2-3 7-16,1-6 0 16,0 0-1-16,-3 5 2 15,3 0-2-15,-3 4 2 16,2 8 0-16,-3 2 3 16,-2 1 12-16,-1 5 2 15,-4-1 4-15,0 1-4 16,1 1-10-16,-3 2-3 15,0 1-7-15,0 0 3 16,0 0 0-16,8 2-7 16,5 5 4-16,31 21-4 15,-31-13-6-15,2 1 3 16,-2 2 2-16,-3-3-7 0,-1 0 8 16,-2 1-5-16,2-3 7 15,-2 4-12-15,6-5-8 16,1-4-51-16,-3-3-118 15,4-5 130-15</inkml:trace>
  <inkml:trace contextRef="#ctx0" brushRef="#br0" timeOffset="87692.21">25877 2038 890 0,'5'0'306'0,"-3"0"-280"15,4 0-3-15,-3 0 15 16,-1 0 12-16,0 0 28 0,-1 0 13 16,3 0-4-16,1 0-14 15,3-1-41-15,3 0-11 16,0 0-14-16,28-1 0 16,-27 0 0-16,-3-1-5 15,0 1 0-15,1-2-1 16,-2-3-2-16,1 3-8 15,-3-4-105-15,2 1-113 0,-2-3 137 16</inkml:trace>
  <inkml:trace contextRef="#ctx0" brushRef="#br0" timeOffset="88039.27">25806 1842 1050 0,'6'4'354'0,"2"-4"-348"15,-3-5 10-15,3 4 20 16,2 1 9-16,-1 0-3 16,7 1-6-16,-2-1-15 15,2 0-14-15,-2-1 2 16,-5 1-5-16,3-2-9 16,-2-1-27-16,0-1-31 15,7-1-200-15,-4 2 182 0</inkml:trace>
  <inkml:trace contextRef="#ctx0" brushRef="#br0" timeOffset="88822.17">26243 1795 641 0,'21'59'231'15,"-28"-56"-202"-15,-5 2 36 16,3 3 19-16,2-7 4 0,3 0-5 16,2 2-14-16,1-5-12 15,0 2-14-15,0 0-2 16,0 0-22-16,-1 0-5 15,1 0-5-15,0 0-9 16,0 0-2-16,0 0 1 16,0 0-7-16,-1 3 7 15,1 9-2-15,2 2 2 16,11 27-2-16,-6-34-2 0,0 1 15 16,-4-2-3-1,0-1 15-15,6 3 2 0,-1-3 0 16,2-1 7-16,2 1-8 15,-1 0-5-15,4 0-1 16,2-1-3-16,-1 0 1 16,-2 0 4-16,-5-4-2 15,1 0 2-15,-6 1 1 16,3-1 2-16,1-3 8 16,-2 0-1-16,2-2 7 15,-3 1-5-15,1-1 5 16,1 1-3-16,-2-3 0 15,0 0 4-15,2-1-19 16,-2 1-2-16,3-1-10 16,1 0-7-16,-2 3-1 15,-2-2 5-15,0 4 0 0,-2-2 2 16,-2 1-2-16,0 0-2 16,-1 3-3-1,0 0 3-15,0 0-2 0,0-2 4 16,-4-8-6-16,0 1 2 15,-12-27 2-15,14 29-3 16,3 6 9-16,-4 0-5 16,0-1 0-16,2 2-7 0,1-1 1 15,0 1-2-15,-10-2 2 16,-4-1 3-16,-28-10-10 16,29 11 6-16,-2 0-2 15,0-3-4-15,5 3 11 16,-2 0-13-16,3 4-20 15,5 1-8-15,-13 0 20 16</inkml:trace>
</inkml:ink>
</file>

<file path=ppt/ink/ink6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6-02T16:10:34.806"/>
    </inkml:context>
    <inkml:brush xml:id="br0">
      <inkml:brushProperty name="width" value="0.05292" units="cm"/>
      <inkml:brushProperty name="height" value="0.05292" units="cm"/>
      <inkml:brushProperty name="color" value="#FF0000"/>
    </inkml:brush>
  </inkml:definitions>
  <inkml:trace contextRef="#ctx0" brushRef="#br0">17396 2676 1068 0,'69'-1'371'0,"-69"1"-311"16,1-1-30-16,-1-1 15 15,0 1 5-15,0 0-11 16,-1 0-11-16,1 0-10 16,0 1-7-16,-1 0 0 0,1 0-1 15,0 0-10-15,0 0 0 16,1 11 0-16,2 12 0 15,8 37 3-15,-8-29 3 16,2 2-6-16,-1-2 5 16,3-5-1-16,-1 2-2 15,0-7 4-15,2-3-1 0,-2-5-6 16,-2-4 0-16,2-3 2 16,-3-4 3-16,-3-3 2 15,0 1 7-15,-1-1 22 16,0 0 26-16,0 0 7 15,0-20-13-15,0-51-25 16,0 24-27-16,4-5-6 16,5 4 14-16,4 8 4 15,-1 4-1-15,1 13-3 16,-2 1-7-16,-1 9-2 16,0 4-3-16,-2 4-1 15,0 1-1-15,3 2-2 16,-2 0 0-16,3 1 5 15,5 1 3-15,3 1-4 16,1 3-2-16,1 3-3 16,-1 7-7-16,-4 4 2 0,-1 5 5 15,-6 8-8-15,-1 5 8 16,-3 7 3-16,-1 0-2 16,1-3 8-16,-1-2-2 15,0-7 4-15,1-4-5 16,-2-4-10-16,1-2-1 15,-2-7-36-15,0-1-1 16,-1-3-164-16,1-4 142 0</inkml:trace>
  <inkml:trace contextRef="#ctx0" brushRef="#br0" timeOffset="377.36">18015 2793 1325 0,'75'75'410'16,"-66"-70"-456"-16,1 2 1 15,2-3 46-15,2 0 2 16,2-3 2-16,5-1 10 16,7-1 4-16,2-4-2 15,6 0 2-15,1 1-5 16,-5-2-9-16,-2 3-2 0,-6 3-7 15,-1-5-3-15,-3 5-67 16,-5-5-173-16,-7-5 168 16</inkml:trace>
  <inkml:trace contextRef="#ctx0" brushRef="#br0" timeOffset="662.13">18082 2599 1573 0,'-23'-28'489'0,"34"33"-526"16,9-1-18-16,7 3 40 15,15-4 13-15,3-1 2 16,3-5-3-16,-2-2-8 16,-11-5 0-16,-3 1-9 15,-5 2-10-15,-3-2-89 16,-3 1 83-16</inkml:trace>
  <inkml:trace contextRef="#ctx0" brushRef="#br0" timeOffset="2017.44">18726 2541 1470 0,'-9'85'479'16,"9"-86"-484"-16,0 1-15 15,1-1 11-15,-1 1 10 0,0-1 0 16,0 0-5-16,0-1 8 16,17-4 3-16,29-15 3 15,-26 13 2-15,3 1-4 16,2-1-4-16,3 3 0 16,2 2 1-16,-5 4-2 15,-2 2-1-15,-2 1 1 16,-7 2-5-16,-4-1-2 15,0 3-4-15,-7 5-1 16,-2 2 0-16,2 3 0 16,-6 4 1-16,-4 0-2 15,3-2 3-15,-5-1 5 16,-2 2-4-16,5-1 8 16,2-3 6-16,1 0-2 15,1-3-2-15,-1-5-3 16,-1 3-2-16,0-5 1 0,4-2 7 15,0-1-6-15,0-4-2 16,0-1 0-16,0 1-9 16,0 0 10-16,0 0 5 15,0 0-2-15,0 0 5 16,0 0-4-16,-2-1-6 16,1 0 6-16,0 0-2 15,1-1 8-15,0 2 5 16,0 0-8-16,0 0 6 0,0 0-7 15,0 0-2-15,0 0 4 16,0 0-8 0,0 0 2-16,0 0-5 0,0 0 0 15,0 0 3-15,0 0-1 16,0 0 6-16,4 0-5 16,18 4 6-16,32 6-6 15,-28-6 1-15,1-3-3 16,-1 1 1-16,1-2 2 15,0 4 0-15,1-1 1 16,-5-1 0-16,1 2 1 16,-3-4-3-16,-1 0 5 15,-2 1 0-15,-1 0-4 16,0 3-1-16,-5 0 0 16,2 1-5-16,-1-1 3 0,-1 3 4 15,3 0 0-15,2-2-1 16,0 2-3-16,0-3 1 15,-2 2-1-15,2 2 2 16,-5 4-12-16,0-2 12 16,-11 3-5-16</inkml:trace>
  <inkml:trace contextRef="#ctx0" brushRef="#br0" timeOffset="3828.45">20867 2917 1165 0,'-27'-12'375'15,"27"18"-391"-15,4 3-11 16,-4 6 9-16,1 6 10 0,-1 3-4 16,-1 0 4-16,0 2 3 15,-3-3 1-15,1-1 4 16,-2-5 4-16,2-5-4 16,2-1-26-16,1-7-105 15,0-2-104-15,3-4 142 16</inkml:trace>
  <inkml:trace contextRef="#ctx0" brushRef="#br0" timeOffset="4602">21629 2896 980 0,'-1'1'451'0,"1"-1"-84"15,1 0-376-15,-1-1 0 16,0 0 2-16,25-13 7 16,41-54 0-16,-23 12-5 15,2-3 4-15,-3-2 5 16,-2 0 2-16,-7 2 9 15,-4 1-5-15,1-4-2 16,-3-4-2-16,0 3 0 16,-5 0-6-16,-5 6 4 15,-5 3-3-15,-5 9-6 16,-2 3 7-16,-6 14-13 16,-1 7 14-16,-5 6-13 0,0 3-3 15,-2 7 14-15,-3 0-8 16,3 6 19-16,1 2-5 15,1 1-4-15,-3 4-4 16,4 3-4-16,-4 2-4 16,1 10 0-16,7 6 7 15,-2 14-2-15,-1 8 4 16,0 14 3-16,-3 4-7 0,0 3 5 16,4-4 0-16,0-6-2 15,4-6 0-15,0-4-1 16,0-3-1-16,5-5-4 15,3-3 8-15,7-3-3 16,0-2 0-16,4-9 8 16,2 1-3-16,0-13-1 15,5-2 0-15,4-6-4 16,5-6 1-16,4-2 0 16,3-7 7-16,-5-3-8 15,-5-4-6-15,-9 0-4 16,-6-1-31-16,0-5-196 15,-8 1 171-15</inkml:trace>
  <inkml:trace contextRef="#ctx0" brushRef="#br0" timeOffset="6333.18">22712 2617 1022 0,'32'39'400'0,"-22"-38"-186"16,7 3-238-16,8-2 0 15,2 2 24-15,8-1 10 16,0-2 0-16,7 0 0 16,-1-1 3-16,-7 0-5 15,-2 0-2-15,-11 0 0 16,-2 0-4-16,-10 0-1 16,-2 2-2-16,-6-2-14 15,-1-3-33-15,-1 2-329 16,0 0 269-16</inkml:trace>
  <inkml:trace contextRef="#ctx0" brushRef="#br0" timeOffset="6567.76">22730 2412 1190 0,'-44'-24'500'0,"65"28"-139"16,12 4-432-16,22 0 5 15,3-2 35-15,0-9-31 16,-4-4-124-16,-14-9-272 16,-7-2 283-16</inkml:trace>
  <inkml:trace contextRef="#ctx0" brushRef="#br0" timeOffset="13419.18">23907 2376 1046 0,'-1'69'342'16,"17"-78"-342"-16,-6-4-18 16,8-6 36-16,-8-5 28 15,2-5 40-15,3-4 4 16,-5-1-11-16,3-3-15 15,-1-3-31-15,1 6-7 0,0-2-10 16,-4 6-8-16,-1 12 2 16,-1 1 8-16,-5 11-5 15,1 2 1-15,-3 3-3 16,0 0-3-16,0 0 3 16,0 1 3-16,0 0-2 15,0 0-7-15,0 0-12 16,0 0-2-16,0 0-2 15,1 16 0-15,8 52 13 16,-2-21 1-16,2 13-3 16,3 4 5-16,0 3-10 15,1-4 5-15,-3-4 1 16,1-4-7-16,-3-5 10 16,1-2-7-16,-2-7 2 15,1-6 2-15,-1-5 0 16,0-3 2-16,-1-8 2 15,-1-1 0-15,0-3-6 0,-3-5-3 16,-2-1-2-16,0-1 6 16,-1-5-4-16,-1-3 0 15,2-2-3-15,0 2-7 16,0 0 3-16,0 0 7 0,-1 0-1 16,1 0 1-16,-2-1-9 15,1 1-3-15,1-1-7 16,-1 0 1-16,1 1 18 15,-1 0-3-15,0 0 8 16,0 0 7-16,0 0-5 16,-1 0 2-16,-2 0-2 15,-12 3-4-15,-35 9 1 16,28-9 0-16,0 3 1 16,0-2-1-16,4 0 0 15,2 1 1-15,4-5-1 16,3 2 3-16,4-1-3 15,2-1 1-15,1 3 2 16,3-3-2-16,0 0-17 16,0 0-11-16,0 0 9 0,0 0 5 15,0 0 22 1,5 1 9-16,20 3-4 0,36 5-7 16,-24-8 0-16,5 2 5 15,4 1-6-15,-1 0 7 16,-1 1-7-16,-3-2-2 15,-4-2 5-15,-2 2-9 16,-9-3 1-16,-3-1-1 16,-12-1-9-16,-6 0 3 0,-15 0 28 31,4 1-19-31</inkml:trace>
  <inkml:trace contextRef="#ctx0" brushRef="#br0" timeOffset="17118.97">17339 3863 1476 0,'43'8'489'0,"16"4"-488"16,12-8-1-16,3 1-3 16,1-4-1-16,-4 2 2 0,-2-7 4 15,2-3 5-15,8 1 16 16,2-2 0-16,11 0-4 15,6 0 6-15,14-1-13 16,7-3-5-16,12 1 2 16,9 1-6-16,6-4 0 15,9 6-2-15,0 1 1 16,4-1 1-16,0 3 0 16,-1-3 2-16,13-2-6 15,0-2 5-15,7-2-7 16,5 0 3-16,-7 3-1 15,1 0-3-15,-5 5 7 16,-5 2 0-16,1 4 2 16,-6 0-2-16,-5 1-3 15,0 0 1-15,-10-1 2 16,-4 3-3-16,-4-1 11 16,-7-1-10-16,-9 0 4 0,-3-1 7 15,-14-2-10-15,-3 2 11 16,-16-1 0-16,-9 0-1 15,-7 2 1-15,-4-2 0 16,4 0-6-16,0 1 2 16,-3 0 0-16,-6-2-3 15,-13 2 2-15,-7 0-8 0,-14-1 6 16,-4 2-1-16,-8 3-3 16,-3-2 1-16,-8 0-1 15,-1 1-9-15,0-3-9 16,-4 0-5-16,0 0-27 15,0 0-25-15,8 0 49 16</inkml:trace>
  <inkml:trace contextRef="#ctx0" brushRef="#br0" timeOffset="18336.41">25749 2225 1399 0,'87'14'465'0,"-81"-7"-478"0,-4 0 4 15,7 1-1-15,-2 0-3 16,-4-2 6-16,2-2 3 16,-5-4-4-16,5 0-2 15,0-3-36-15,4-2-58 16,0-4 67-16</inkml:trace>
  <inkml:trace contextRef="#ctx0" brushRef="#br0" timeOffset="18494.32">25988 2691 1280 0,'11'16'411'0,"7"9"-501"15,-3-3-16-15,-7-8-20 16,-2-2 58-16</inkml:trace>
  <inkml:trace contextRef="#ctx0" brushRef="#br0" timeOffset="25125.57">16122 4603 734 0,'0'-2'342'0,"0"3"-78"15,0 0-232-15,0-1-32 16,0 0 3-16,0 7 1 16,0 15 6-16,2 43 2 15,0-25-3-15,1 11 4 16,4 3-1-16,-2 4 0 15,2 5-1-15,2 4-6 16,0 4 4-16,2 0-5 16,-1-7 9-16,1-8 1 15,-2-7-2-15,-4-11 8 16,2-2-2-16,-6-5 6 16,-1-5-6-16,3-3-4 15,-3-5-3-15,-1-8-10 16,1-3-2-16,-2-7 0 0,2 0 8 15,0-1 6-15,0 0-2 16,0 0-101-16,-1-6 65 16</inkml:trace>
  <inkml:trace contextRef="#ctx0" brushRef="#br0" timeOffset="27986.21">16792 4636 1205 0,'0'-3'478'16,"0"0"-287"-16,1 3-186 16,-1 0-11-16,0 0-10 15,0 0 10-15,-1 0-1 16,-1 0 3-16,2 1-3 0,0 23 5 15,6 37 4-15,0-21-1 16,0 5 4-16,-2 1-1 16,3-1-1-16,0 2-3 15,0-2 0 1,1-4-3-16,-2 1 6 0,0-4-3 16,1-5 1-16,-4-4 3 15,2-3-6-15,-2-7 0 16,-2-3 3-16,3-2 3 15,-3-4-5-15,0-4 1 16,-1-1-3-16,0-3 0 16,0-2 1-16,0 0 2 15,0 0-3-15,-1-1 1 16,1 0-6-16,0 0-8 16,-1 0-8-16,0-1-14 15,-1 1 10-15,1 0 12 0,0 1 5 16,0-1 17-16,0 0 3 15,0 0 1-15,-1-1-1 16,1 1-4-16,0 0-8 16,1 0 0-16,0 0 3 15,0 0 2-15,0 1 8 16,0-1-2-16,0 1-2 16,0 0-5-16,0 0-5 15,0 0-3-15,0 0 2 0,0 0-15 16,0 0-21-16,0 0-187 15,0 0-123-15,-1-2 207 16</inkml:trace>
  <inkml:trace contextRef="#ctx0" brushRef="#br0" timeOffset="28371.38">16612 4782 1167 0,'-1'0'375'0,"4"19"-411"0,28 34 37 16,-2-30-2-16,2-3 4 15,1-5 13-15,1-4 2 16,-2-7 20-16,-2 1 1 16,-5-6 4-16,0-1 2 15,-2-7-15-15,0 1 0 0,0-3 0 16,-4-6-8-16,2-4 13 16,-4-2-4-16,0-5-16 15,-1 2 0-15,1-8-38 16,0 0-10-16,-3 6-39 15,-1 1-82-15,-10 11 106 16</inkml:trace>
  <inkml:trace contextRef="#ctx0" brushRef="#br0" timeOffset="29124.75">17147 5168 1121 0,'0'0'399'16,"2"4"-303"-16,3-3-102 15,-5-1 3-15,0 0 5 16,0-1 1-16,0 0 25 16,5-3 10-16,22-9 15 15,30-13-5-15,-29 17-18 16,-3 0-12-16,-5 3-9 0,-4 3-8 15,-7 3-1-15,0 3 2 16,-4 1-14-16,-1 6 2 16,-4 1-4-16,0 2-5 15,-8 8 6-15,-3 0-5 16,-5 1 0-16,-2 5 6 16,-1-8 10-16,-3 0 15 15,5-5 2-15,2-4 3 16,5-3-5-16,4 0-6 0,2-2 2 15,4-3-1-15,0-1 0 16,0-1-4-16,0 0-1 16,0 0-3-16,0 0 3 15,0 0 3-15,0 0 4 16,15 3-3-16,9 1 4 16,29 3-3-16,-25-11-3 15,-2 3 1-15,-3-3-6 16,1 2 1-16,-2 2-15 15,-2 0-4-15,-5 0-33 16,-4 2-94-16,-4-2 102 16</inkml:trace>
  <inkml:trace contextRef="#ctx0" brushRef="#br0" timeOffset="29486.3">17652 5138 1106 0,'8'4'373'16,"1"2"-365"-16,1 3-10 16,-5 0-7-16,3 6 6 15,-1 0 5-15,-4-1 5 16,1 2 7-16,-3-1-5 16,-1-4 1-16,1 1 2 15,4-3-8-15,-2-2-2 16,1 2-13-16,1-2-38 15,-2-3-6-15,4 2 27 16</inkml:trace>
  <inkml:trace contextRef="#ctx0" brushRef="#br0" timeOffset="30512.31">17950 5115 1085 0,'50'15'372'0,"-50"-14"-310"15,-1-2-107-15,1 2 9 16,0-1 11-16,-2 0 18 0,1 0 10 15,0 0 20-15,0 0 6 16,0 0 2-16,-1 6 5 16,-1 0-18-16,1 2 1 15,0 0-8-15,0-1-11 16,2 3 2-16,3 0 0 16,3-1-2-16,36 28 8 15,-14-30 1-15,-4-2 4 16,3-5-1-16,5 0 2 0,-6-11 2 15,7-4 2-15,-7 0-3 16,-7-4 4-16,-2 6-7 16,-7-2-6-16,-1 3 3 15,-4 2-3-15,-5 5 15 16,0-1-1-16,-6 1-10 16,-5-1-5-16,-11-2-15 15,-10 2-2-15,-11 3 7 16,-3 0-9-16,3 1-17 15,6 0-25-15,11 2-30 16,7 0 7-16,6 1 17 16,4 2-29-16,5 3 74 15</inkml:trace>
  <inkml:trace contextRef="#ctx0" brushRef="#br0" timeOffset="31035.9">18646 5204 336 0,'5'29'143'16,"0"-10"-76"-16,-4-4-33 0,-1-10-36 15,1-1 2-15,-7-13-8 16</inkml:trace>
  <inkml:trace contextRef="#ctx0" brushRef="#br0" timeOffset="31523.36">18681 4291 1485 0,'36'-69'491'0,"-30"66"-466"0,-1 2-56 16,11-4 14-16,1 2 20 16,7-1 1-16,2-2 0 15,4 2-2-15,0-1 0 16,-4 5 4-16,-3 0 4 16,-6 7-3-16,-4 0-8 15,-5 4-7-15,-1 3-4 16,-7 3-8-16,-3 9-3 0,-6 5 2 15,-4 0 0 1,-3 2-5-16,-1-1 1 0,3-7 11 16,2-1 0-16,1-7 14 15,2-2 6-15,4-4-6 16,3-3 0-16,2-3-5 16,1 1-2-16,4-1 2 15,1 3 3-15,6-1 6 16,3-1-5-16,6 0 0 15,2 0-3-15,6 0-9 16,-1-1 0-16,1-1-82 16,6 2-43-16,-5 1-170 15,2-1 182-15</inkml:trace>
  <inkml:trace contextRef="#ctx0" brushRef="#br0" timeOffset="32421.39">18391 4372 1018 0,'0'1'348'0,"0"-1"-333"15,0 1-12-15,0-1-2 16,0 0-7-16,0 0 2 15,0 0 4-15,5 12 5 16,7 9 6-16,17 41-4 16,-18-23 4-16,1 18-3 0,0 13 1 15,-2 7 6-15,2 6 1 16,1-7 3-16,2-1-4 16,6-3 4-16,-4-2 0 15,0-6-10-15,2-6 4 16,-2-12-9-16,3-7-1 15,-3-9 1-15,-3-5-4 16,-5-5 2-16,-4-4-2 16,-2-5-2-16,-1-6 3 0,0-2-3 15,-4-1-7-15,2-2-7 16,0 0-9-16,-1-1 14 16</inkml:trace>
  <inkml:trace contextRef="#ctx0" brushRef="#br0" timeOffset="32955.5">19596 5018 1354 0,'-28'-47'423'0,"30"47"-450"15,1 0-16-15,2-1 46 16,-5 1 13-16,0-1-2 16,6 1 10-16,16-1 8 15,28-3-10-15,-21 2-1 16,2-2-3-16,2 0-1 15,5-1 0-15,-1 1-6 16,2 0-7-16,2 2-9 16,-6 1 5-16,1 0-4 15,-2 1 8-15,-3 1-4 16,0-2-3-16,-8 1-10 16,1 0-4-16,-14-4-14 0,-1 0-92 15,-5-5 91-15</inkml:trace>
  <inkml:trace contextRef="#ctx0" brushRef="#br0" timeOffset="33244.72">19905 4660 1377 0,'-41'-25'446'0,"44"37"-448"16,3 8-20-16,0 13 21 16,1 9 7-16,1 3 4 15,0 1-10-15,2 1 0 16,2-2-2-16,-4-1-3 16,1-6 7-16,-2-7 1 15,-2-3-3-15,-1-9 3 16,0-1-8-16,-1-7-4 15,-3-3-7-15,1-5-182 16,-1-3 145-16</inkml:trace>
  <inkml:trace contextRef="#ctx0" brushRef="#br0" timeOffset="33930.73">20680 4894 488 0,'11'43'252'16,"0"-3"-77"-16,1-4-70 15,-3-4-17-15,-2-4-27 16,0-4-17-16,-4-8-2 0,-1-2-1 16,0-6 3-16,-2-2 5 15,1-4 9-15,-1 1 5 16,0-3 2-16,0 0-7 16,0 0-9-16,0 0-9 15,0-1-12-15,0 1 0 16,0 0-6-16,0 0-4 0,0 0-5 15,0 0-6-15,0 0-1 16,0 0-6-16,0 0-1 16,0 0 7-16,0 0-3 15,0 0 4-15,0 0-4 16,0 0-4-16,0 0 1 16,0 0-2-16,0 0 2 15,0 0 0-15,0 0-4 16,0 0 3-16,0 0 3 15,0 0-4-15,0 0 4 16,0 0 1-16,0 0-9 16,0 0 6-16,0 0-4 15,0 0 1-15,0 0-10 16,0 0-14-16,0 0-157 16,0-1 129-16</inkml:trace>
  <inkml:trace contextRef="#ctx0" brushRef="#br0" timeOffset="35605.25">20578 4263 1057 0,'-5'-3'411'15,"5"2"-248"-15,-1 0-157 16,1 1 9-16,0 0-1 16,0 0-3-16,0 0 1 15,0 0-10-15,8 19 1 16,24 48 9-16,-15-22 4 16,2 10-3-16,-2 9-2 0,-1 8-1 15,-3 4-2-15,1 3-4 16,0 0 2-16,-2-7 1 15,2-3-6-15,0-3-1 16,0-3 0-16,-1-8-4 16,-3-4 7-16,-1-13 3 15,-1-5-3-15,-2-10 3 16,-1-7-6-16,-3-4 3 16,1-2-3-16,-2-6 1 15,1 1-2-15,-2-3-2 16,0-2 3-16,0 0 1 15,-2-1-103-15,1 0 77 16</inkml:trace>
  <inkml:trace contextRef="#ctx0" brushRef="#br0" timeOffset="36241.14">21385 4269 608 0,'3'5'203'16,"2"5"-181"-16,-4 0-30 16,2 11 12-16,1 1 6 31,-3-10-4-31,1-1 3 0,4 42-6 0,-1 7 3 15,-1 10 2-15,-3-15 0 16,2 2 14-16,2 2-4 0,-1-6-3 16,-3-8-1-16,-2-10-10 15,-4-3-2 1,6-7 3-16,-3 0 0 0,6-8-1 16,-2-3 3-16,-4-5-6 15,2-1-7-15,-2-1-9 16,2-6 4-16,0-2-2 15,-1 0 64-15,0 0-34 16</inkml:trace>
  <inkml:trace contextRef="#ctx0" brushRef="#br0" timeOffset="36724.92">20997 4321 1169 0,'7'5'371'0,"2"6"-402"16,-2 4 16-16,4 5 25 15,2 3 8-15,6 2 4 16,4 2 0-16,6-2 9 16,-2 0-3-16,3-4 5 15,0-2-1-15,3-3 0 16,-1-2-4-16,-1-4-7 16,0-1-3-16,-7-5-12 15,-1-2 8-15,-3-4-5 16,-1-5 10-16,-2-7 20 15,0-6 1-15,-1-7 10 16,-2-5 4-16,2-3-4 16,2 0-6-16,-7-2-7 15,2 0-10-15,-3 8-15 16,-3 2-6-16,2 4-7 16,0 4-9-16,-3 3-14 0,-1 3 3 15,-4 4-24-15,-1 4-7 16,-1 3-18-16,1 1-47 15,0 1 81-15</inkml:trace>
  <inkml:trace contextRef="#ctx0" brushRef="#br0" timeOffset="37640.74">21692 4897 1409 0,'0'0'490'0,"2"0"-459"16,1 2-17-16,3-2-5 16,2-2-2-16,9-1 1 15,34-12 6-15,-21 6-1 16,2-1-4-16,-2 8 6 15,-3 1-11-15,-12 1-2 0,-4 3-2 16,-11-1-7 0,1-1 0-16,2 3-2 15,-3-4-5-15,0 0-3 0,0 0-2 16,-3 8-6-16,-4 7 10 16,-21 32 2-16,8-31 2 15,6-1 8-15,3 0-1 16,0-3 1-16,4 0 5 15,5-4-2-15,0-2 0 0,2-2-2 16,0-1-2-16,-2-3 0 16,2 0 4-16,0 0 0 15,0 0 4-15,0 0-2 16,0 0-2-16,11 3 5 16,12 5-4-16,35 9 10 15,-27-12-7-15,-4-1 3 16,0-1-2-16,-2-1-5 15,-2-2 0-15,0 1-8 16,-1 2 2-16,-2-3-7 16,3 1-31-16,-3-2 34 15</inkml:trace>
  <inkml:trace contextRef="#ctx0" brushRef="#br0" timeOffset="37996.08">22336 4786 1307 0,'2'3'421'0,"3"9"-449"15,0 1-9-15,-5 5 14 16,2-1 5 0,-1 1 12-16,0 0 8 0,3-2 6 15,-1-1 8-15,-1 1 4 16,-1-1-14-16,0 0 4 16,-1 2-10-16,1-1-4 15,1 1 4-15,-4-4-3 16,4 0 4-16,0-3-6 15,-1 0-1-15,3-5-15 16,-4-1 12-16,-2-4 5 16</inkml:trace>
  <inkml:trace contextRef="#ctx0" brushRef="#br0" timeOffset="51978.81">22685 4844 1100 0,'0'0'409'16,"0"0"-324"-16,0-1-37 16,0 0-23-16,0 0 4 15,0 0-1-15,0 0 8 16,0-1-6-16,0 1-5 0,0 1-3 16,0 0-8-16,0 0-4 15,0 0 3-15,0 0-4 16,0 0 1-16,2 8-1 15,4 12-1-15,10 31 1 16,-8-27 1-16,0 1 3 16,-1 2-6-16,2-2 2 15,-2-3-8-15,0-5 4 16,1-1-4-16,-3-5-5 16,-3-2 2-16,-2-3-7 15,0-4 0-15,-1-1-2 16,1-1-11-16,-1-1-55 15,0 0-93-15,0 0 111 16</inkml:trace>
  <inkml:trace contextRef="#ctx0" brushRef="#br0" timeOffset="52458.53">23020 4366 1120 0,'-1'0'445'16,"0"0"-222"-16,1-1-236 15,-1 1-2-15,1 0 7 16,0 0 8-16,0 3 2 16,3 21 3-16,7 40 4 15,-5-25 0-15,1 13 3 16,-1 9 0-16,-1 8-3 15,-2 2-3-15,1-3 0 16,1-9-3-16,-1-8 1 0,3 0 3 16,-2-12-5-16,1 0 1 15,1-6 4-15,-2-8-5 16,1-9-6-16,-2-3-1 16,-1-9-12-16,-2-4-2 15,-2-7-20-15,1-11 22 16</inkml:trace>
  <inkml:trace contextRef="#ctx0" brushRef="#br0" timeOffset="52909.14">23166 4252 1246 0,'39'-54'497'0,"-38"54"-249"16,1 4-274-16,1-6 10 15,-3 1 5-15,0 0 23 16,0-1 6-16,18-8-4 16,32-11 3-16,-35 16-3 0,1 3-6 15,-10 2-6-15,-1 2 0 16,0 4-13-16,-2 4 2 15,1 6-1-15,-4 2-5 16,-6 13 4-16,-1 5 0 16,-8 3 4-16,0 3 1 15,0-4 3-15,-1-2 3 16,7-10 3-16,2-3 4 16,5-9 0-16,2-4-7 15,5-3-6 1,7-1 0-16,10-2 11 0,4-2 5 0,8-1 2 15,-1-1-1-15,-5 1-18 16,-4 3-6-16,-7 0-13 16,-2 5-6-16,2 3-126 15,-2 0 111-15</inkml:trace>
  <inkml:trace contextRef="#ctx0" brushRef="#br0" timeOffset="53261.72">23917 4792 646 0,'28'0'308'15,"1"-2"-9"-15,1 3-234 0,1 2 25 16,1 0 4-16,6-3-19 16,5 0-12-16,3-2-25 15,-2-4-5-15,-1 3-23 16,-4-3-4-16,-5 0-6 15,2 1-8-15,-7 1-27 16,-4-5-17-16,-7-3-192 16,-6-1 165-16</inkml:trace>
  <inkml:trace contextRef="#ctx0" brushRef="#br0" timeOffset="53549.95">24143 4588 1028 0,'-70'-12'382'0,"75"34"-252"16,0 12-132-16,2 3 9 15,1 2 1-15,2 2 8 16,3-7 4-16,1 1 3 15,-2-5 7-15,1-1-6 16,-4-6-11-16,-2-5-1 0,0-2-14 16,-3-6-5-16,0-5-23 15,-3-1-16-15,-1-4-39 16,0 0-109-16,-1-1 134 16</inkml:trace>
  <inkml:trace contextRef="#ctx0" brushRef="#br0" timeOffset="53992.31">24805 4085 1237 0,'-3'0'470'15,"2"1"-315"-15,-3-1-156 16,3 0-4-16,0 0-1 16,0 0 5-16,-2 3 3 15,-5 27 5-15,-6 45 1 0,9-20-1 16,2 9 1-16,2 4-4 15,2 2-5 1,5 5 5-16,3 2-2 0,3-2-2 16,1-3 7-16,-1-10-7 15,-3-8-3-15,3-10 7 16,-1-2-4-16,-6-2-4 16,-3-1 4-16,-2-7-8 15,-4-4-1-15,3-11-7 16,1-9-19-16,-2-8-106 15,0-6-97-15,-2-16 147 16</inkml:trace>
  <inkml:trace contextRef="#ctx0" brushRef="#br0" timeOffset="54425.44">25485 4158 1367 0,'68'-31'458'0,"-68"35"-461"15,-1 3-4-15,-1 9-5 16,1 8 5-16,3 13 9 16,4 10 7-16,4 8 6 15,4 4-2-15,2 4-2 16,-1-4-2-16,1 3-9 15,0-6-3-15,1-2 6 16,0-5-4-16,-3-16 1 16,-5 2 2-16,-2-18-9 15,-4-4-12-15,-4-5-44 16,-3-7-83-16,-16-14 94 0</inkml:trace>
  <inkml:trace contextRef="#ctx0" brushRef="#br0" timeOffset="54792.51">25270 4213 1541 0,'-18'-14'502'0,"41"43"-524"15,2 6 5-15,12 6 18 16,2 1 2-16,6-5 8 15,2-5-3-15,-3-6 5 16,2-7-3-16,0-8 1 16,0-3 3-16,-2-8-5 15,-5-2 4-15,-4-6-1 16,-1-6 9-16,-3-6 3 16,-1-5 2-16,-2-8 16 15,-6-1 8-15,0-10-12 16,-1-4-6-16,-3-8-32 15,2 1-23-15,-9 10-8 16,0 7-1-16,-9 19-12 0,-2 9-5 16,0 8-24-16,-4 4-17 15,-2 13-61-15,-4 7-1 16,-1 8 94-16</inkml:trace>
  <inkml:trace contextRef="#ctx0" brushRef="#br0" timeOffset="55410.37">25988 4832 1404 0,'13'-8'455'0,"3"1"-457"16,14-7-16-16,3 0 11 16,4 7 25-16,3-3 6 15,-2 9 3-15,-4-2-1 16,-6 3-11 0,-8 6-9-16,-8 2-8 0,-3-1-6 0,-10 8-22 15,-7 6 2-15,-11 4 7 16,-6 5 4-16,-6 0 18 15,0-3 6-15,-3-3-3 16,7 0 0-16,2-1-3 16,5-3-1-16,6-3 2 15,5-4 1-15,4-3 2 16,3 0 0-16,5 0-5 16,4 2 5-16,10 0 5 15,4-1 0-15,11 2 11 16,1-5-2-16,4-2-7 15,1-3-6-15,-6-4-16 16,1 1-13-16,-4-1-11 16,-1-4-18-16,-2-2-126 15,1-4 122-15</inkml:trace>
  <inkml:trace contextRef="#ctx0" brushRef="#br0" timeOffset="55744.48">26616 4810 1442 0,'0'1'484'0,"0"-1"-501"16,3 5 7-16,-5-5-9 16,2 0-2-16,0 0 17 15,0 0 6-15,4 13 3 16,1 12 0-16,9 28 2 16,-9-28-8-16,0-2 2 15,0-1 3-15,-1-2-7 16,2 0 3-16,3-2-9 15,0-5-10-15,2-3-61 16,-5-3-179-16,3-10 176 16</inkml:trace>
  <inkml:trace contextRef="#ctx0" brushRef="#br0" timeOffset="56034.13">27140 4902 1573 0,'26'5'534'0,"9"-1"-502"16,-1 1-47-16,-1-2 2 15,-3 3 2-15,-6-1 5 16,-3-1 5-16,-2 1 7 15,-4-4-4-15,-3-1-2 16,-2-1 4-16,-5-1-7 16,0 0 1-16,-1 0-44 15,-4 1-118-15,-1 0 115 16</inkml:trace>
  <inkml:trace contextRef="#ctx0" brushRef="#br0" timeOffset="56314.38">27431 4749 1383 0,'100'1'466'15,"-90"6"-465"-15,4 7-3 16,-9-1-7-16,2 2-5 0,-2 5 6 15,-2-3 4-15,3 1 11 16,-1-2 5-16,2 1-8 16,-4-1 3-16,3-2-2 15,0 1-13-15,-2-5-3 16,6-2-18-16,-1-3-62 16,1-2-151-16,1-5 164 15</inkml:trace>
  <inkml:trace contextRef="#ctx0" brushRef="#br0" timeOffset="57565.31">27415 4817 475 0,'-1'-1'237'0,"0"-1"-15"0,0 1-200 16,0 0 11-16,-1 0 23 15,1-4 58-15,1 1 32 16,0 0 20-16,0 2-10 16,0 1-52-16,0 0-43 15,0-2-39-15,3-1-12 16,1-4-8-16,-1 3 8 15,-1 0 13-15,-2 3 0 16,0 1 9-16,0 0 0 0,0 0-15 16,0 0-1-16,0-2-9 15,0 2-4-15,0 0 4 16,0 0-4-16,0 0 4 16,1-1 2-16,0 1-2 15,-1 0-3-15,0 0-4 16,0 0 0-16,0 0-10 15,0 0 4-15,2-1 1 16,2 1-5-16,1 1 7 16,-1 3 3-16,2 5 0 15,2 9 8-15,30 34-8 16,-28-26 2-16,1 3-1 16,-2-2-1-16,-1-2 3 15,1 1-3-15,-1-4 0 16,0 3-1-16,0-3-1 0,-1-1 0 15,3-3-1-15,-2-1 0 16,0-3 2-16,0 1 1 16,-6-5 2-16,3-1-6 15,-3-2-1-15,0-2-5 16,2-1-13-16,-4-3-4 16,0 0-44-16,0 0-218 15,-1 0 206-15</inkml:trace>
  <inkml:trace contextRef="#ctx0" brushRef="#br0" timeOffset="58225.54">27961 3841 991 0,'2'5'386'16,"0"1"-200"-16,4 5-198 16,1 4 1-16,0 11 8 15,-2 2 8-15,4 16 9 16,-3 6 5-16,3 12-1 15,-1 6-2-15,1 8-2 16,2 5 1-16,2 2 1 16,2-2 0-16,0-2-3 15,1-2-3-15,3-5-4 16,-3-4-3-16,-5-10-3 0,2-4 0 16,-5-10-2-16,1-2-6 15,0-8-17-15,-5-9-9 16,-6-9 12-16,-2-6 6 15</inkml:trace>
  <inkml:trace contextRef="#ctx0" brushRef="#br0" timeOffset="58826.47">28060 3629 1445 0,'2'1'486'0,"4"1"-499"0,8-2 10 16,14 1-5-16,16 0 4 16,14-1 21-16,3 2-5 15,-1-2 9-15,-8 4-4 16,-11 4-7-16,-4 0 2 15,-13 8-11-15,-5-1-2 0,-9 6-5 16,-4 2-8-16,-11 2-9 16,-3 5 2-16,-12-1 1 15,-9-3-1-15,-10 1 2 16,-5-4-5-16,3-2 14 16,8-4 1-16,14-7 12 15,7-2 7-15,11-4-10 16,2 3 2-16,10 3-2 15,8 2 5-15,10 5 8 16,10-2 7-16,16 1 17 16,4-2-4-16,11-4-4 15,-2 3-3-15,-4-3-19 16,-3 3-5-16,-14-1-15 16,-7 0-9-16,-17-4 13 15,-9-1-378-15,-28-11 296 16</inkml:trace>
  <inkml:trace contextRef="#ctx0" brushRef="#br0" timeOffset="61161.1">16398 5737 407 0,'154'18'157'16,"-114"-19"-93"-16,3-4 12 15,9 5 26-15,6-1 5 0,6 0-10 16,6 1-15-16,13 9-25 16,2 3-5-16,11 3-9 15,0 3-5-15,4 1-10 16,4-1-2-16,7-1 6 15,6 1 0-15,8-3 10 16,1-4-4-16,11 1-10 16,-8-2 2-16,9 2-8 15,3-1 10-15,-5 2 2 16,10 1 0-16,1-4 5 16,1-1-6-16,4-3-2 15,2-2-3-15,4-4-7 16,0-4-7-16,5-6-5 15,2-4 1-15,-3-2-2 16,2-2 0-16,-6 0 7 16,8 1 1-16,9 1 5 0,-5 3 10 15,12 1-3-15,-4 2 1 16,-4-4-10-16,2-1-11 16,1-6-8-16,-7-3-2 15,4 0 1-15,2-3 7 16,-9 2 7-16,1 4-2 15,-1 2 6-15,-4 4-3 16,2 1-4-16,1 2-5 16,-7 1-7-16,-1-1 2 0,-4 1-2 15,-2-3 2-15,2-1 1 16,-1 0-3-16,4 1 7 16,0 1 0-16,-1 4 5 15,-5 0 2-15,-6 4-7 16,2 2-2-16,-9 4-4 15,2 3-4-15,-2 2 3 16,-4 1 2-16,2 3 7 16,2-2-1-16,0-4 0 15,-5 0 1-15,1-4-6 16,0 0 6-16,-2-6 6 16,8 0-2-16,-5-3 5 15,2-1 5-15,-1 0-7 16,-2 1 0-16,-1-1-4 15,-3-1-9-15,-14 1 1 0,-8-1-3 16,-18 0-6-16,-11 2-9 16,-26 1-23-16,-19-5-22 15,-38-5 38-15</inkml:trace>
  <inkml:trace contextRef="#ctx0" brushRef="#br0" timeOffset="62077.07">20292 6065 1401 0,'67'1'478'16,"5"4"-440"-16,12 2-47 16,-3 2 8-16,-21 5-3 15,-5-2 3-15,-19 5-5 16,-8-2-5-16,-14 0-5 0,-9 4-7 16,-13 3 4-16,-8 4 2 15,-19 2 0-15,-5 2 9 16,-12-4 10-16,5-5-2 15,11-8 10-15,5 0-3 16,16-4-2-16,9-1-3 16,5-2-3-16,6 1 3 0,23 2 9 15,4 0 10-15,19 2 7 16,3-2 4-16,0-1-24 16,-3 3 0-16,-11 4-4 15,-1 1-9-15,-16 6 9 16,-5-1-4-16,-13 7-3 15,-2 0-1-15,-14-1 1 16,-5 5-1-16,-16-4-4 16,-12 2 6-16,-19-4 0 15,-12-1 4-15,-21-5 3 16,-4-3-8-16,2-3-23 16,40-4-171-1,29-4 140-15</inkml:trace>
  <inkml:trace contextRef="#ctx0" brushRef="#br0" timeOffset="62910.28">16910 8675 1317 0,'13'4'441'0,"12"2"-427"16,4-2-12-16,9 1 21 0,0-4-6 15,8-5 18-15,4 3-14 16,4-4 3-16,4-1 0 15,-3-2-17-15,-1-7 1 16,-3-4-22-16,-1 1-15 16,-1-8-59-16,-9 3-100 15,-10-1 123-15</inkml:trace>
  <inkml:trace contextRef="#ctx0" brushRef="#br0" timeOffset="63193.84">17011 8274 1330 0,'-4'43'448'0,"46"-43"-441"16,4 2-1-16,6 2-6 15,5-4 0-15,3-4 1 0,4-3-1 16,6-5-8-16,-2-1-25 16,1-6-74-16,-4-4 70 15</inkml:trace>
  <inkml:trace contextRef="#ctx0" brushRef="#br0" timeOffset="76869.14">585 5938 1149 0,'0'0'416'0,"4"3"-345"16,3-3-59-16,3 1-12 15,1 0-4-15,3 0 12 16,-1 0-8-16,6-1 8 16,-2 0 2-16,-1-1 2 0,3-1 7 15,-5-2 3-15,1 1-3 16,-3 1 7-16,-2-2-6 16,-5 3-5-16,0-1 1 15,-4 2-6-15,-1 0 2 16,0 0 2-16,0 0 10 15,-1 0 19-15,0 0 14 16,0 0-4-16,-1-1-4 0,1-1-27 16,-11-2-16-16,-2-2 1 15,-29-11-2-15,33 13 5 16,-1 1 2-16,3-1-1 16,1 3-3-16,3-1 1 15,-2 2-4-15,0 0-1 16,2 1 4-16,0-1 1 15,3 0-2-15,0 0-6 16,0 0-2-16,0 0-2 16,-1 0 4-16,1 0 5 15,-1 0-1-15,-8 5-3 16,1-2-4-16,-2 1-2 16,-28 14 5-16,31-16-4 15,-3 2 12-15,2 0-6 16,-2 3-4-16,-1 0 5 15,-3 0-9-15,1 0 5 0,4-2 0 16,-1-1-2-16,9 2 4 16,-1-4-1-16,-2 4-1 15,-2 0 8-15,-2 1-8 16,1 1-1-16,-1 1 6 16,5-1-8-16,0 0 3 15,0 3 4-15,0 2-10 16,-6 9 8-16,-2 4-1 15,-7 7-7-15,-2 2 6 16,-4 2-5-16,1-3 2 0,3 1 3 16,6-5-2-1,9-5 0-15,2 1 1 0,6-3 0 16,0 3-5-16,1 5 3 16,0 5 3-16,-3 1 4 15,0 4 0-15,-1-4-1 16,-1-3-5-16,0-3 1 15,2-8 1-15,3 1 0 16,-1 0-2-16,2 5 2 16,-1 2 4-16,-2 4 0 15,1-1 0-15,-2 3-5 16,-2 5-4-16,2 2 5 16,-1-2 0-16,1 3 7 15,3-2-4-15,3-3 2 0,0 3-4 16,0-2-1-16,-2 2-2 15,-4 2-2-15,0 0 7 16,-1 2-3-16,-6-1 7 16,4 0-1-16,-1 2-7 15,2-6 5-15,2 1-3 16,0 0-1-16,0 1 0 16,0 3 0-16,-1 0-1 15,-3-2 3-15,2 1 2 0,-2-7-2 16,2 1 5-16,1-5-6 15,1-2-1-15,3-2 1 16,-5-2 0-16,4-3 1 16,-5 1 0-16,-1-1-2 15,1-2-1-15,-4-3 3 16,6-3 1-16,1-1-1 16,-1-4 6-16,1 2-8 15,0 0 0-15,0-5 4 16,1-3-4-16,-1-5 3 15,1-2 1-15,-1 0 2 16,0 0 0-16,0 0 5 16,0 0-2-16,0 0 0 15,0 0-4-15,0 0-3 16,0 0 3-16,6 1 1 16,6 0-2-16,3 1-4 15,32 5-1-15,-33-7 2 16,-2 0 5-16,5-1-6 0,-7-1 3 15,11 0-5-15,-5-2-3 16,-1 2 12-16,1 1-7 16,-1-2 2-16,1 3-2 15,6-1-2-15,6 0 6 16,3-1-2-16,5-2-1 0,2 0 4 16,-1-3-7-16,-2 1 6 15,2 0 8-15,-6 1-9 16,2-1 4-16,-7 1 2 15,-2 2-11-15,-5 2 14 16,-7-1-2-16,-1 0-1 16,-2 1 8-16,-2 0-9 15,0 1 7-15,0 1-6 16,-3-1-4-16,-2 2 4 16,-2-1-7-16,0-1 1 15,0 0 2-15,0-1-8 16,-2 1-6-16,1 0-64 15,1-1 470-15</inkml:trace>
  <inkml:trace contextRef="#ctx0" brushRef="#br0" timeOffset="98397.25">8350 5568 622 0,'-1'-1'314'0,"0"0"-91"15,0 0-148-15,0 0-75 16,-1 0-12-16,1-1-3 16,0 1-10-16,0 0 45 0,0 0 11 15,0 0 13-15,0 0 10 16,-1 0-41-16,1 1-7 16,0 0-3-16,0 0 0 15,-3 8 1-15,-1 4-1 16,-2 3-9-16,-14 30 8 15,14-26 1-15,1-3 3 16,-1 2 8-16,-1 0-7 0,-1 0 0 16,2 2-1-16,0 0-6 15,2 1 4 1,-1-5-6-16,-1 0 3 0,2-1 11 16,-2-3-6-16,0 4 12 15,1 0-3-15,-1-1-3 16,3 1 2-16,2 2-3 15,-3 0-2-15,3 2-1 16,-2-1-5-16,3 3 3 16,0-1-1-16,0 0-1 15,0 1 5-15,-3-3-6 16,1 2 0-16,2 1-2 16,-4-4 1-16,3-2 3 15,-2 1 1-15,1-2 1 16,4 1 1-16,-3 3 0 0,3 2-3 15,-1-6 0-15,-2 2-1 16,5-2 7-16,1-1 6 16,2 1 6-16,-1-2-5 15,-3 1-8-15,0-1 3 16,-2 1-5-16,0 2-2 16,1 1-2-16,0-2-1 15,1 2 3-15,-1-2 1 16,2 2 4-16,0 0-4 0,1 3-1 15,1 0 4-15,2-1 6 16,-2 0-2-16,1-3-3 16,-2-1-2-16,-2 0-6 15,1-4 1-15,-2-1 0 16,1 0-2-16,1-2 8 16,-1 0-1-16,0 2 2 15,0 1 3-15,1-2-7 16,0 3-1-16,1 0-4 15,-2 1-1-15,0-2 0 16,-1 1 4-16,2-2-4 16,-2 0 10-16,1-2-4 15,2 3-5-15,-1-3 7 16,2 1-13-16,-1 4 9 16,0-2 2-16,2 0-6 15,-2 3 7-15,2-4-9 0,0 1 1 16,-2-4 6-16,1-1-7 15,0 3 4-15,-1-1-1 16,3 2 0-16,0 3 5 16,0-3-2-16,0 3 2 15,-1-3-4-15,-1-3-1 16,0 0-2-16,1-2 6 0,-2 0-2 16,1 0 1-16,1 1 9 15,-2-2-13-15,0 0 7 16,0 2-3-16,-1-5-1 15,0 2 2-15,1 2-5 16,-4-5 7-16,0 0-3 16,0 0 3-16,0 0 0 15,0 0-4-15,0 0-3 16,0 0 3-16,0 0 3 16,0 0 0-16,0 0 4 15,0 0-6-15,2 1-6 16,1 1 1-16,1 0 4 15,0 1-1-15,2 3 5 16,-1-1-4-16,-2-4-4 16,7 4 4-16,-6-3 0 15,2 0-1-15,0 0-1 0,-2 1-2 16,4 2-4 0,-2 0 7-16,0-2-4 0,1 2 6 15,-5-4 4-15,7 0-12 16,3 2 10-16,-3 2-9 15,34 30 2-15,-34-32 4 16,1 2 0-16,-4-4 1 16,1 0-5-16,1 2 4 15,-1-1 2-15,0-2 6 0,3 0 2 16,-3 0 0-16,2 0-7 16,1 5 5-16,1 0-6 15,3-5-7-15,-1 1 10 16,2 0-9-16,1-1 4 15,-2 3 1-15,0-3-1 16,2-3 4-16,0 2 3 16,1-2 6-16,0 3-10 15,2 1-5-15,0 0-2 16,2 1-7-16,2 1 9 16,-1-3 7-16,3 1-3 15,3-2 3-15,0 1-8 16,0 1 3-16,-3-2 0 15,3 1-3-15,-7 1 3 16,4-1-1-16,-2 0-3 16,-6 0 1-16,4-1 4 0,-3-3-4 15,2 4 3-15,1-2 3 16,-9 1 0 0,-5-1 0-16,0 2 1 15,18-1-3-15,-2-2-2 0,-1-1-3 16,-5 2 8-16,0 0-3 15,2-2 0-15,1 2 1 16,-2 2-6-16,0-1 2 0,-2-3-2 16,1 4 2-16,-4-2-1 15,0 1 7-15,-1 2-2 16,0 0-1-16,2-2 4 16,-1-1-11-16,1-4 2 15,2 0 1-15,2 1 0 16,1 0 6-16,0 4-2 15,-3-3 4-15,1 4-6 16,-2-1-6-16,0-1 3 16,-1 1-3-16,0-2 3 15,-3 1 7-15,3 2-7 16,0 0 7-16,3-3-3 16,2-2-3-16,-1 4 5 15,1-3-5-15,-1 3-3 16,2 1 1-16,-3-4-3 0,-4 2 0 15,-2 0 9-15,-2 3-3 16,-1-2 2-16,6 0 0 16,-2-1-5-16,-1-3 3 15,1 3 6-15,-5-1-6 16,8 0 5-16,1 1-7 16,2 1 0-16,0-2 3 15,-3 2-6-15,-4-2 6 0,1 0 1 16,3 0 1-16,0 1-2 15,0 2-1-15,-1-4-2 16,-2 2-8-16,1-3 12 16,-2 3-4-16,2-2 1 15,-3 2 8-15,2 2-7 16,-3-2 0-16,0 0 1 16,0 0-3-16,-4 1 4 15,2 0 3-15,-1-1-4 16,0-4-1-16,1 3-2 15,-3 1-1-15,2 1 2 16,-3 1 9-16,-3-1-7 16,0 0 1-16,0 0 3 15,0 0-9-15,0-1 6 16,2 1-4-16,6-1 0 16,0 0 2-16,-2-1-2 0,-3 2 8 15,-1 0-8-15,-2 0 4 16,3 0 4-16,0-2-5 15,1 1 0-15,1-1 1 16,2 0-6-16,-1 1 1 16,-4 1 1-16,1 0-3 15,0-2 3-15,-2 2-1 16,0 0 6-16,2-1 0 16,-3 1 4-16,2-2-6 0,-2 2 4 15,2-1 0-15,-2 1-1 16,0 0-2-16,0 0-5 15,1-1-1-15,-1 1-4 16,4-2 9-16,-3 2-5 16,-1-1 4-16,0 1 0 15,0 0-4-15,0 0 3 16,0 0-3-16,0 0 1 16,1 0 6-16,-1-1-5 15,0 1 5-15,0 0 0 16,0 0-9-16,0 0-2 15,0 0 7-15,1-1-3 16,-1 1 2-16,3 0 5 16,-1 0-8-16,-2 0 2 15,0 0 1-15,0 0-4 0,0-1 3 16,0 1 4-16,0 0-2 16,2 1 3-16,2-1-4 15,-4 1-4-15,0 0 4 16,0-1 1-16,0 1 1 15,0 0-9-15,0 0 3 16,0 0 6-16,0 0 1 16,0 0 1-16,3 0-5 15,-2 0-9-15,-1 0 2 0,0 0 6 16,0 0 2-16,0 0 6 16,0 0-1-16,0 0-3 15,0 0 1-15,0 0-3 16,0 0-8-16,0 0 10 15,4 0-4-15,-4 0 2 16,0 0 0-16,3 0-2 16,-2 0-1-16,7 0 3 15,-3 0 1-15,-5 0 1 16,0 0 0-16,0 0-1 16,0 0 1-16,0 0 0 15,0 0-2-15,0 0-3 16,1 0 3-16,5 0-8 15,-5 0 12-15,-1 0-3 0,0 0-6 16,0 0-1-16,1 0-20 16,2 0-45-16,-3 0-45 15,0 0 68-15</inkml:trace>
  <inkml:trace contextRef="#ctx0" brushRef="#br0" timeOffset="102151.88">8355 5573 1136 0,'-76'73'405'0,"78"-73"-346"16,4-4-48-16,3 1-4 15,11-4 8-15,6-5-3 16,12 1 21-16,5-7-5 0,1 2-3 15,5 1 7-15,-6 3-8 16,1 1 2-16,2 2 6 16,-5 0-2-16,9 1 1 15,-2-3 0-15,7 3-18 16,3 0 0-16,5 1-3 16,3 2-8-16,0-4 8 15,-2 3-3-15,-2 0-1 16,-3 2 5-16,-1 3-2 15,2 0-4-15,-2 0 2 16,4-1 2-16,-6-1-5 16,-6 1 2-16,-2-3 2 15,-6 3 1-15,2-1 8 16,2 1 1-16,4 1 1 16,-1 0-10-16,3 0 4 0,1 1-3 15,-4 0 1-15,-2-1 3 16,-2 1-5-16,-1-1 4 15,-1 2-6-15,0 0 4 16,2 2-8-16,0 2 0 16,3-4 0-16,0 3-1 15,-7-2 2-15,3-1-2 16,-2 0 3-16,3 0-2 16,3-1-1-16,-2 2 4 0,4 0 1 15,-1-1-6-15,1 2 7 16,1 0-4-16,-5 1-3 15,0 0 0-15,0 0 0 16,1 3-1-16,5-2 0 16,-1 2 4-16,2-2-6 15,0-1 1-15,-1 0 9 16,-3-1-6-16,2-1-1 16,-4 2 3-16,-5-1 0 15,0 2 1-15,-7-2 4 16,1 3-8-16,-5-1-4 15,-1-1 0-15,2 2 5 16,-3-1 1-16,2 2 2 16,0-2-2-16,-3 2 0 15,-2 0 0-15,-1-2-1 0,-4 1 1 16,5 0-3-16,-3-2 0 16,1 4 2-16,1-3-1 15,-5-3 1-15,1 4 7 16,-3-2-9-16,0 2 1 15,-3 0 2-15,0 0-7 16,-6-2 0-16,1 2 4 16,-3-3 1-16,0 2 2 15,1 0-1-15,1 0-2 16,-1 2-1-16,-1 1 0 0,-1-1 0 16,0-1-2-16,-3 1 1 15,1 0 2-15,-1-4 4 16,1 7 0-16,-1-2-4 15,3 0-1-15,-2 6-3 16,0-3 4-16,1 4 0 16,1-1-1-16,0 1 5 15,1-2-4-15,-1 0-1 16,-3 2-1-16,0-2-3 16,-3 0-2-16,-2-3 7 15,1-2 5-15,1 0-3 16,4 2 2-16,-1-1 0 15,-2 0-8-15,-3 0 0 16,-3 2 1-16,1 1-1 0,-3 1-2 16,2-3 6-16,1 2 4 15,-1-4-1-15,4 1 5 16,-1-1-5-16,-1 0-1 16,0 3-2-16,-1 0-1 15,-4 4-5-15,0 0-9 16,-3 0 8-16,0-1 2 15,3-2 6-15,-1-3 10 16,3 2-2-16,-1 0-8 0,1 0 6 16,-1 2-7-16,-3 1-3 15,0 2 3-15,-3 1-8 16,-1 0 2-16,-2 0 1 16,1-2 2-16,2-2-1 15,1-2 5-15,3-4 3 16,1 2-4-16,0-2 6 15,-2 2-4-15,1 1 3 16,-1 1-3-16,2 0 2 16,-4 0-4-16,1-2-4 15,0 0 9-15,3 0-3 16,1-1 3-16,4 3-2 16,-3-3 0-16,-7 0 1 15,2 2-4-15,2 2 5 0,-2 2-10 16,4 1 4-16,2 0 0 15,-6-4 1-15,2 1-2 16,-1-2 0-16,-1 0-2 16,2 2-1-16,-5-2 8 15,-2 5-3-15,0-1 6 16,-1 2-8-16,2-2-2 16,0-3 0-16,0 1-6 15,0-5 9-15,0 2 1 16,0 1-3-16,-1-4 8 0,-4 4 2 15,2 2-2-15,-2-1 5 16,0 0-6 0,3 1-9-16,-1-6 2 0,-1 2-1 15,5-1 7-15,-3-5 4 16,4 5-5-16,1-4 2 16,-2 1-5-16,0-1 0 15,-2-1 9-15,4 3-3 16,-3-1-3-16,4 1 5 15,-3 1-5-15,-5-2 2 16,1-1-1-16,1 2-7 16,1 0 4-16,1 2-4 15,0 0 7-15,-1-1 3 16,-3-3-5-16,-2 3 0 0,1 1-1 16,-1 1 0-16,-1 0-2 15,7 0 3-15,0-2 1 16,3-2-2-16,4-2 0 15,1-2 4-15,3 1-7 16,-1-1 4-16,2 1 6 16,2-1-8-16,-1 0 2 15,1 0 1-15,0 0-3 0,0 0-3 16,0 0 6-16,0 0-2 16,-2 0 0-16,-7 2 2 15,-2 1-3-15,2-1-2 16,-33 8 6-16,28-8 1 15,3 0 0-15,-8 1-2 16,4 1-7-16,3-2 5 16,-4 4-2-16,1-1 4 15,-3 0 5-15,-1 2-10 16,0-1 3-16,5-3-3 16,-1 3-2-16,2-5 4 15,3 3 3-15,0-2 2 16,2 0-1-16,1 2 4 15,1-2-9-15,-1 2 2 16,-1-2 3-16,-2 1-8 16,-1 1 10-16,1-2-8 0,2 2 0 15,2-1 3-15,-1-2-3 16,-1 0 1-16,0 2 2 16,-3-2 0-16,2 2 2 15,-2 2 1-15,1-2-3 16,-1 0 3-16,1-2-5 15,1-1-2-15,0 0 4 16,4 0-1-16,-1 2 3 0,2-2 6 16,-1 0-10-16,-3 1 2 15,5-1-2-15,-5 0 1 16,4 0 2-16,-3-1-1 16,-1 0-1-16,3 1 1 15,2 0 8-15,1 0 7 16,2-1-3-16,0 1-2 15,0 0-2-15,0-1-3 16,0 1 0-16,-1 0 2 16,1 0-5-16,0-1-1 15,0 1-2-15,0 0 10 16,0 0 0-16,-1 0 5 16,1 0 6-16,0-2-13 15,0 1 3-15,0 1-7 16,0 0-6-16,0 0 3 15,-1 0-6-15,1 0 4 0,0 0 3 16,0 0-18-16,0 0-14 16,-7 0-78-16,-20 6-37 15,-38 16 86-15</inkml:trace>
  <inkml:trace contextRef="#ctx0" brushRef="#br0" timeOffset="106917.28">8270 7212 912 0,'13'-82'379'15,"-14"82"-185"-15,0 0-157 16,1 0 2-16,-1 0-23 15,0 0-15-15,0 0 7 16,-1 0 7-16,1 0 0 16,0 0 12-16,0 0 6 15,0 0 1-15,0 0 4 16,0 0-12-16,-1 0-15 16,1 0-6-16,0 0-7 0,0 0-3 15,0 0 2-15,-10 10-4 16,0 7 4-16,-32 31 6 15,25-27-2-15,0 3 2 16,-2 1 3-16,-1 1-10 16,3-1 4-16,-1-1-3 15,3-1 3-15,4-3 3 16,0-1-2-16,1-1 4 16,-1 2-10-16,1 1 6 0,1-3-2 15,0 0-1-15,6-1 3 16,-2-1-3-1,6-1 7-15,-2 0-6 0,1 3 9 16,0-2-5-16,0 5 2 16,-1 2-1-16,0-2-4 15,1 7 6-15,-3-2-7 16,4 2 5-16,0-1-3 16,0-1 3-16,0 3 2 15,0-2-3-15,0 3-1 16,3 3 1-16,0-2-4 15,3 4 0-15,1-5-1 16,3 1-1-16,1-4 10 16,-2-3 1-16,0 5 4 0,-2-4-2 15,1 3-6 1,2-1 2-16,3-4-1 0,-5 0-3 16,4-3 1-16,-4 0-3 15,1-2 1-15,1 1 4 16,1-1 1-16,0 0 1 15,-1-3 1-15,-1 2-6 16,-1-2 1-16,3 0-3 16,-1 0 3-16,3-2 6 0,-2 0-2 15,-2 2 4-15,3-2-8 16,-3-1 2-16,2-4 1 16,1 2 5-16,2 0-8 15,1 1 4-15,1 0-2 16,2-4 4-16,2 1 6 15,1-1 2-15,2 2-3 16,-3-2 0-16,-2-1 6 16,2 3-3-16,-5-5 15 15,4 0-5-15,3 2 1 16,-1-5 1-16,0-1-11 16,-2 2 1-16,-4-4 0 15,0 2-6-15,2 3 1 16,-1-1-2-16,3-1-4 15,-2-1-8-15,4 0 1 16,3 1 2-16,4-1 0 0,0 0 9 16,1 1-2-16,-1-2-1 15,3 0-6-15,1 1 1 16,4 0-2-16,7 1-2 16,-4-2 0-16,0-3 2 15,3-2 3-15,-7-5-2 16,8 4 14-16,-3-1-11 0,-2 0 0 15,2 6 1 1,-8-3-5-16,-1 2 2 0,-2 3-3 16,-1 0 1-16,-4-2 0 15,0 2-2-15,-1-2 0 16,-3-2 1-16,-2 3-1 16,-4-3 4-16,-7 2 1 15,0 2-3-15,-3 0-2 16,2 0 2-16,2 1 0 15,-5 0 2-15,3-2 0 16,0 1-4-16,1-1 3 16,5 0-2-16,-4 0 2 15,2 0-3-15,-2 2 0 16,1-2 0-16,-2-1 0 16,3-1 3-16,2-1-1 15,1 4-2-15,4 2 3 0,-3-1-2 16,0-2 0-16,0 1 2 15,-4-6-2-15,0 5 4 16,1 1-2-16,-2-5-2 16,0 6-2-16,-1-3 4 15,-1 1-4-15,2 0 8 16,1-1-3-16,1 2-4 16,0 0 1-16,-1 0-5 15,0 0 8-15,-2 0-5 16,0 0 0-16,1 0 5 0,-3 2-4 15,0-2 0-15,1 0 6 16,0 0-4-16,1 0-2 16,0-2 3-16,3 1-2 15,0 1-5-15,1 0 5 16,-3 1-6-16,2 1 3 16,0-2 5-16,-5 1-6 15,3-1 4-15,-2 0-2 16,-2-1 0-16,6 1 5 15,-7 0 0-15,3-2-1 16,1 1-2-16,-2 1 0 16,6-1-3-16,-3 1 4 15,0 0-3-15,4-2 1 16,0 0 3-16,-1 0-4 16,3 1 5-16,1-1-4 0,0 0 2 15,3-2 1-15,-1 1 0 16,2 0-1-16,1 3-2 15,-1-1 1-15,2 0-1 16,0 0 0-16,1-3-1 16,4 1 2-16,2 3-1 15,2-2-1-15,3-2 6 16,-7 1-5-16,-3-4-1 0,4 2 7 16,-6 2-10-16,5 1 8 15,2-2 1-15,-5 1 1 16,2-2 1-16,-2-3-3 15,-1 0 2-15,2 1 4 16,-2-2 1-16,-2 2-8 16,2 0 3-16,1 0-10 15,1 1 4-15,0 2 3 16,-2-3-9-16,4 1 6 16,-4-1-4-16,2-2 4 15,-3 2 0-15,-2-4 4 16,4-2-1-16,0 3-3 15,5 1 0-15,-3 1 3 16,0 2-3-16,-3-2 4 16,0-2-2-16,3-2-7 0,2 3 12 15,-3-1-7-15,0-1 7 16,0 1-2-16,-2-2-11 16,0 1 6-16,4-1-3 15,-6 2 3-15,0 2 3 16,-4-2-3-16,-2 0 5 15,5 1-5-15,-7 0-3 16,6 4 1-16,-3-2 2 0,-2-1 0 16,5-1 2-16,-8-1-1 15,4 2-8-15,-2-4 7 16,1 5-1-16,0-3-1 16,1-2 8-16,2 5-10 15,-2-1 4-15,1 4 1 16,-3-3-2-16,-3 0 1 15,2-2-1-15,-1 2-1 16,1 1-1-16,4-3 0 16,0 1 3-16,2-2-4 15,3-1 6-15,-4-1 0 16,0 2 1-16,-2 0-2 16,-6 0-2-16,1 4 2 15,-2-1-2-15,1-3-2 16,2 2 4-16,-5 0-2 15,1-1 2-15,-3 1 2 0,1-1-6 16,3-2 5-16,-6 1-2 16,3 0 5-16,3 0-3 15,-8 2-2-15,4 0-4 16,-2 1 0-16,-2 0 3 16,1 2 2-16,-1 1 4 15,1-3 2-15,-2-2 0 16,1 1-1-16,2-4-1 15,3 3-4-15,-1-1 3 16,-1-1-6-16,-2 1 4 0,0 1 4 16,0-2-5-16,-1 2 3 15,1-1-5-15,-1-3 0 16,2-1 6-16,-3-1 1 16,-3 0-1-16,0-3-2 15,2 4 2-15,1-2 0 16,0 1 9-16,-3 0-3 15,-2-1-12-15,-5-3 2 16,5 0-4-16,-1-1 4 16,0 1 7-16,4-3-1 15,-8 1-2-15,1 1-4 16,0 1 1-16,-3 1-2 16,4 0 5-16,-9 3-5 15,1 1-2-15,-1 0-2 16,-4 4-1-16,1 0-3 15,-2-3 3-15,-3 1-4 0,-1 1-2 16,-1 0 10-16,2 3-3 16,4 0 3-16,-1-2-3 15,0 2 2-15,0 0 2 16,-5 0-1-16,3 2 3 16,1 3-5-16,-4-3-1 15,2 3-1-15,-5-1 1 0,0-1 0 16,2 1-5-16,-2-1 5 15,0 4-3-15,0-4 2 16,0 4 7-16,-1 1 1 16,0-1-3-16,-2 1 0 15,0 0-4-15,-2 0-10 16,-1 3 7-16,1 3-9 16,0-2 3-16,4-1 9 15,0-3 0-15,4-1 10 16,3 1-4-16,5 0-2 15,5 2-1-15,-1 2 0 16,2-4-1-16,0 0 3 16,3-1 5-16,3-2-4 15,0 3 4-15,1 0-1 16,-1-1-1-16,2 0-2 0,0 0-6 16,1 0 2-16,2-2-2 15,2 2-2-15,0 0 11 16,-1 0-4-16,1 0 5 15,0 0-2-15,0-1-4 16,-6 1 0-16,3 0-3 16,-1 0 2-16,0 0 6 15,4 0-2-15,-1 0 4 0,0-1-2 16,0 1-5-16,-2 0 2 16,-1 0-2-16,2 0 0 15,-2 0-5-15,2-1-1 16,1 1 4-16,0 0 3 15,0 0 5-15,1 0 3 16,-4-1-7-16,3 0 7 16,-1 1 3-16,2 0 0 15,0 0 4-15,0 0-8 16,0 0-4-16,0-1-9 16,0 1 7-16,-1 0-3 15,1 0 1-15,0 0 4 16,0 0-3-16,-1 0 1 15,0-2-4-15,1 2 1 16,-1 0-19-16,1 0-27 0,-7-5-18 16,1 3-58-16,-1-1-16 15,-6 3-61-15,-33 7 119 16</inkml:trace>
  <inkml:trace contextRef="#ctx0" brushRef="#br0" timeOffset="112623.06">18519 7980 722 0,'-14'5'241'0,"-9"5"-245"16,-2 5-10-16,-1 5 9 16,2 2 16-16,6 3 32 15,5 4-3-15,5 3 8 16,2 3-12-16,2 0-16 16,4 6 2-16,3 0-4 15,4 4-2-15,6 0 10 0,3-1 1 16,8 0 10-16,0-2 10 15,8-3 30-15,8-5 6 16,8-2-9-16,2-6-7 16,6-3-39-16,-7-6-8 15,2-9 1-15,-1-1 1 16,-2-9 0-16,2-2-1 16,4-8-4-16,-10-8-5 15,-5-9-3-15,1-8 1 16,-15-5-9-16,3-4 2 15,-7-5 4-15,-11 2-3 0,-5 1 8 16,-2 3 6-16,-12 4-5 16,-4 0 3-1,-12 5-10-15,-7 1-11 0,-14 2-21 16,-3 6 5-16,-8 6 8 16,-6 6 4-16,6 7 21 15,-4 0-9-15,4 6-8 16,8-2-4-16,2 2-12 15,6 2-37-15,3 2-88 16,0 5-97-16,4 7 142 16</inkml:trace>
  <inkml:trace contextRef="#ctx0" brushRef="#br0" timeOffset="113034.46">18563 8014 1287 0,'72'-45'428'0,"-67"54"-427"15,0 12-21-15,5 6 20 16,-1 9-1-16,0 6 2 16,4-2 15-16,-3 3-3 15,-1-3-3-15,3 4 0 16,-1-1-7-16,-1 5-3 15,-2 1 1-15,-3 2 0 16,0-1-2-16,-3-5-6 16,2-9-2-16,-3-8-3 15,0-9-13-15,-1-10-81 0,0-1 75 16</inkml:trace>
  <inkml:trace contextRef="#ctx0" brushRef="#br0" timeOffset="113354.85">18294 8489 1340 0,'19'-4'447'0,"12"0"-447"16,7-6 2-16,13 0-3 15,3-2 7-15,6-1 0 16,3 0 2-16,-2 0 5 16,-8 4-8-16,-4 2 2 15,-6 1-5-15,-10 1-5 16,1-1 2-16,-6 1-21 15,-3 2-6-15,-10-3 18 0</inkml:trace>
  <inkml:trace contextRef="#ctx0" brushRef="#br0" timeOffset="113678.98">18998 8152 407 0,'0'84'216'0,"-37"-40"-72"16,-1 3-43-16,-7 2-64 16,1-6-21-16,6-8-16 15,3-4 27-15,6-8 41 16,-2-4 5-16,-2-10-167 16,1-7 88-16</inkml:trace>
  <inkml:trace contextRef="#ctx0" brushRef="#br0" timeOffset="113951.26">18436 8114 1356 0,'-2'-1'471'0,"1"0"-393"16,0-1-86-16,1 2 3 15,1 0 1-15,21 15-3 16,35 32 0-16,-30-31 6 16,6 1 16-16,2 1 7 15,0 1-2-15,4 4-6 16,-5 1-12-16,1 3-6 16,-1 4 0-16,-2-1-21 15,3 4-55-15,-7-8 55 16</inkml:trace>
  <inkml:trace contextRef="#ctx0" brushRef="#br0" timeOffset="115653">18434 8912 660 0,'-45'54'226'0,"45"-55"-187"0,3-2-3 16,-1 3 27-16,-2 0 17 15,0 0 20-15,0 0 0 16,0 0-9-16,8 2-4 15,9 2-33-15,31 11-9 16,-23-13-16-16,5 0-7 16,5-2 4-16,8 2-3 0,8-2 7 15,3-1-3-15,7-5 3 16,3-3-3-16,3 3-7 16,0-1-1-16,-8 5-7 15,-3 1-2-15,-11-2-7 16,-9 2-2-16,-4 0-1 15,-5 0-1-15,-7 0 0 16,-1 2 2-16,-4 0-6 16,-3-1-5-16,-4 0 546 15,-1-2-404-15</inkml:trace>
  <inkml:trace contextRef="#ctx0" brushRef="#br0" timeOffset="122356.64">19965 7702 880 0,'49'-69'431'0,"-49"69"-64"15,-5-1-328-15,1 0-35 16,2 1-7-16,2 0 6 16,0 0-4-16,0 0 11 15,0 0 13-15,0 0-3 16,-1 0 4-16,0 0-11 15,0 0-7-15,-1 8-4 16,-5 12 3-16,-13 38-5 16,3-22-6-16,-2 10 10 15,0 7 2-15,-1 14 1 16,3 7 4-16,3 9-10 16,1 3-1-16,1 10 0 15,2 0 3-15,5 2 3 16,0-1-2-16,5-12 1 0,2 1-5 15,3 0 7-15,-2 1-2 16,3 4 2-16,3-2-1 16,3-2-9-16,5-2 5 15,4-4 0-15,0 0-1 16,2-6 9-16,1-3-5 16,-1-5-2-16,0-3 7 15,-1-1-7-15,-2-1 2 16,0-1 0-16,-3-5-5 0,7-5 3 15,-1-1-3-15,3-11 14 16,5 1 2-16,-2-5 9 16,-1-5 9-16,0-3-7 15,-1 0 6-15,-5-6-9 16,-1-4-1-16,-5-4 0 16,-3-6-5-16,-5-3-1 15,-2 0-10-15,-3-3-4 16,-3 0-5-16,0-1-30 15,-1 0 50-15,0 0-22 16</inkml:trace>
  <inkml:trace contextRef="#ctx0" brushRef="#br0" timeOffset="128626.98">19531 9456 956 0,'79'-15'319'16,"-73"30"-317"-16,2 0-2 15,-1-1 4-15,-2-3-1 16,2 5 0-16,-3 2-1 16,2-1 4-16,1-2 1 0,-3 0 3 15,1 2 2-15,-1 3-8 16,-1 2 4-16,-2 0-8 15,0-3 4-15,-1-5-8 16,-1-7-97-16,-1-4 75 16</inkml:trace>
  <inkml:trace contextRef="#ctx0" brushRef="#br0" timeOffset="139355.76">21323 7966 1208 0,'-1'0'409'0,"-6"0"-393"16,-4 3-7-16,-11-5 16 15,1 2-9-15,-1 4-6 16,2-1 0-16,0 4-11 16,-3 1 1-16,2 9 0 15,2-1 0-15,1 9 4 16,6 4-5-16,2 4 0 16,7 6 5-16,5 1-1 15,5-1 8-15,8-2 1 16,4-3-8-16,6-1 4 15,4-7-2-15,6-6 0 16,1-6 0-16,1-12 1 16,0-4 0-16,-1-11-7 0,3-7-3 15,-2-7-7-15,-6-4-12 16,-5-4-9-16,-7 4-11 16,-6 4-156-16,-2 5-116 15,-5 6-94-15,-2 5 44 16,0 6 195-16,1 5 153 15,-1 7 147-15,3 3-20 16,0 5-17-16,-1 2-21 16,4 2-20-16,-2 0 1 15,4-6 12-15,3 1 41 0,4-6 20 16,3-1-1-16,8-3-8 16,1-3-36-16,2-5-26 15,-2-1 8-15,-1-7-2 16,1-2 8-16,-6-4 6 15,1-3-9-15,-7 1-15 16,-6 1-7-16,-6 0 1 16,-7 0-8-16,-7-3-14 15,-9 0-11-15,-14-1-30 16,-3 3 1-16,-7 6 4 16,3 6-7-16,4 6 4 15,1 6-4-15,2 5-44 16,3 0-47-16,5 5-175 15,4-3-70-15,6 4 205 16</inkml:trace>
  <inkml:trace contextRef="#ctx0" brushRef="#br0" timeOffset="139806.09">22125 7834 1033 0,'7'-18'345'0,"-32"31"-342"15,7 2-2-15,5 0-8 16,5-2-3-16,5-2-23 15,2 0-7-15,3-1 26 16,4 0 18-16,5 7 41 16,5 0 18-16,10 2-1 15,3 3-12-15,2 1-12 16,-4 2-7-16,-4-1-16 16,-4-1-6-16,-11-1-19 15,-2-1-4-15,-6-1-12 0,-5-1 4 16,-4-4 5-16,-3 1-4 15,-7-7 15-15,0 1 0 16,3-5 21-16,0-6 22 16,4-4 8-16,2-5-2 15,2-7-21-15,1-4-61 16,2-8-217-16,3-5 177 16</inkml:trace>
  <inkml:trace contextRef="#ctx0" brushRef="#br0" timeOffset="140191.45">22247 7625 1487 0,'30'-16'502'16,"-26"12"-479"-16,6-2-40 15,6-3-10-15,6-5 11 16,7 1 5-16,2-3 17 16,-5 2 7-16,0 3 7 15,-7 2-6-15,-5 7-6 16,-4 1-3-16,-4 2-11 0,-5 0-8 16,-4 4-1-16,2-5 1 15,0 0 3-15,-5 24 11 16,-3 35-3-16,6-28 5 15,7 0-2-15,0-2 1 16,6-3 2-16,2-3-5 16,3-3 0-16,3-2-5 15,-2-7-5-15,0-2 0 16,0-4-12-16,0-3 7 0,4-4 80 16,-2-5-51-16</inkml:trace>
  <inkml:trace contextRef="#ctx0" brushRef="#br0" timeOffset="140806.41">22690 7770 925 0,'54'27'366'15,"-54"-16"-202"-15,-4 9-162 16,2 5-2-16,-3 2 0 16,3 1 1-16,2-2 4 0,2-2 2 15,6 2 12-15,2-6 4 16,4 0 5-16,1-2-4 16,4-6-7-16,4 1-7 15,3-9 16-15,0-4 11 16,6-9 12-16,2-9 14 15,3-10-9-15,3 0-13 16,-1-3-10-16,-1 2-8 0,-1 0-13 16,-5 2 10-16,-5 4-5 15,-6 2-7-15,-10 4 5 16,0-1-12-16,-9 2-6 16,-3-2-4-16,-12-5 0 15,-5 0 5-15,-12 0 0 16,-5 3 0-16,-2 6 0 15,-2 4 2-15,4 2 1 16,-3 4 6-16,0 5-10 16,-1 4-5-16,-1 7-4 15,2 0-2-15,4 4 9 16,5 1 3-16,8 0 3 16,3 1-3-16,6 1-5 15,4-2 0-15,5-1 1 16,3-2 2-16,6-2 5 0,7-3 3 15,10 0 7 1,9 0 3-16,4-1 2 0,4 1-4 16,3-2-11-16,-2-2 0 15,4 0 3-15,-1-4-1 16,2-2-9-16,-2-5-23 16,-5-7 18-16</inkml:trace>
  <inkml:trace contextRef="#ctx0" brushRef="#br0" timeOffset="141524.17">21077 8593 902 0,'-59'28'419'16,"65"-27"-142"-16,-2-1-221 15,10 0-29-15,12 3-12 16,-6-5 0-16,11 2 7 16,-1 0 2-16,6-1 5 15,6 0 6-15,7 0-6 16,4 0 8-16,12 1-17 16,2 0-2-16,8 0-4 15,3-4-4-15,7 1 5 16,5-1 1-16,2-6 2 15,1 0-3-15,-6-4 7 16,-1 2-7-16,-7 3-3 16,-3 2 1-16,-3 0-8 15,-3-2 0-15,-6 3-2 16,-3-2-2-16,-7-1 0 0,-5 1 0 16,-2 1 4-16,-7-1 2 15,-2 6 0-15,-5-2-1 16,-4 0-8-16,-5 2 4 15,-11 0-6-15,-1 2-4 16,-10 0-2-16,-3-1-18 16,-4 1-44-16,4-1-158 0,0 0 155 15</inkml:trace>
  <inkml:trace contextRef="#ctx0" brushRef="#br0" timeOffset="166751.51">6858 6975 829 0,'-28'29'330'0,"29"-29"-223"16,-2 0-45-16,2 0-24 15,-2 0 0-15,-1 0 24 16,1 0 12-16,0 0 9 15,1 0-8-15,0 0-22 16,0 0-11-16,0 0-13 16,0 0-2-16,0 0-7 15,0 0 3-15,0 0 2 16,0 0-8-16,0 0-1 16,0 0-17-16,0 0-17 15,0 0 3-15,0 0 3 16,0 0 11-16,5 0 7 15,9 2 1-15,3 0-3 16,35 6-1-16,-29-8-2 16,0 0 4-16,-2-1 2 0,-3 2 7 15,2 2-1-15,-1 1-1 16,-1 2-4-16,1-1-6 16,-3 2-1-16,-1-2 1 15,1 1-1-15,-5 0-1 16,-1 2 4-16,-5-5-7 0,-3-3 3 15,2 4-6-15,-4-4-26 16,0 0-48-16,0 0 51 16</inkml:trace>
  <inkml:trace contextRef="#ctx0" brushRef="#br0" timeOffset="168201.49">7818 6952 1123 0,'28'51'388'16,"-29"-51"-372"-16,0-2-39 0,2 2-11 16,-1-1 14-16,0 0 43 15,0 0 31-15,0 0 32 16,0 0-5-16,0-1-26 16,0 1-13-16,0 0-20 15,0 0-20-15,0 0-5 16,0 0 1-16,0 0-8 15,0-1 11-15,-1 1 13 16,0 0-8-16,0 0 5 16,0 0-1-16,0 0-9 15,-1-1 6-15,0-1-8 16,1 1-5-16,0 1-1 16,0-1 3-16,-1 1 2 15,1 0 1-15,0 0 4 16,0 0-8-16,0 0-3 15,0-1 0-15,0 1 2 0,-1 0 4 16,1 0 2-16,0 0 1 16,0 0-3-16,0 0 6 15,0-1 6-15,-1 1 13 16,1 1 1-16,0 0-2 16,0 0-7-16,0 0-9 15,1 0-11-15,0 0-1 16,0 0 3-16,0 0-8 0,19 8 13 15,34 7 3-15,-23-14 4 16,3 1 3-16,-3-2 1 16,-4 0-7-16,1 1-3 15,-8 0 1-15,-7 0-4 16,-1 1 0-16,-11 0 2 16,3 0-7-16,1-1-53 15,-4-1-114-15,0-1 112 16</inkml:trace>
  <inkml:trace contextRef="#ctx0" brushRef="#br0" timeOffset="169944.04">17826 9373 1343 0,'1'2'473'16,"0"-2"-395"-16,-1 1-78 16,0 0-10-16,0 1 5 15,1 0-8-15,0 0 7 16,2 3 2-16,1 6-3 16,1 5 5-16,2 39-5 15,-11-23 4-15,-2 4-2 0,0-1 2 16,0 0 7-16,0-4-5 15,-1-4-1-15,3-4 4 16,-1-5-4-16,1-3 5 16,1-3 8-16,1-4-7 15,2 2 1-15,0-8-6 16,0 0 0-16,1-2 4 0,-1-2-1 16,0 1 13-16,0 0 0 15,0 0-1-15,3-1-1 16,12-8-7-16,35-15-3 15,-29 18-1-15,1-1-1 16,-2 2-1-16,-2-1 1 16,-1 2-3-16,-4-2 0 15,-3 1-3-15,1 1-5 16,0 1-5-16,-1-2-37 16,3-3-49-16,-3-3 64 15</inkml:trace>
  <inkml:trace contextRef="#ctx0" brushRef="#br0" timeOffset="170259.82">17991 9473 1144 0,'0'-1'478'15,"0"0"-225"-15,0 0-231 16,0 0-19-16,2 1-4 16,8 3 6-16,-1 22-6 0,29 32-5 15,-29-30 2-15,0 8 4 16,-1 0-1-16,1 3 3 16,-1 0-1-16,-6-3-3 15,4 4 0-15,-6-1 4 16,-1-5 5-16,7-5-55 15,-4-5-52-15,-1-14-122 16,4-1-138-16,-5-19 228 16</inkml:trace>
  <inkml:trace contextRef="#ctx0" brushRef="#br0" timeOffset="170767.52">18167 9624 1233 0,'54'-9'434'15,"-48"22"-368"-15,0 5-57 16,1 7-13-16,-1 2 1 16,1 2-6-16,-1 0-1 15,3-1 6-15,-3 0 2 16,1-5 4-16,-1-2 1 15,-3-5 0-15,0-6-5 0,-2-2 0 16,-2-5-7-16,-2-3 10 16,1-4 29-16,1 3 16 15,0-2 11-15,-9-28-8 16,-5-35-22-16,7 20-14 16,1-3-7-16,2-6-4 15,-1 1-1-15,0 0-2 16,3 3 3-16,0 14 14 15,0 6-4-15,3 11 11 16,0 6 3-16,2 6-11 16,-1 0 6-16,5 6-16 15,1-3-7-15,5 1-5 16,5-1-1-16,2-1 6 16,7 3-1-16,-2 1 9 15,0 0 1-15,-1 2-1 16,-4-1 0-16,-3 1-5 0,-3 0-3 15,-6-1-7-15,-2 1-3 16,-1 0-33-16,2 0-15 16,-6-1-58-16,0 0 69 15</inkml:trace>
  <inkml:trace contextRef="#ctx0" brushRef="#br0" timeOffset="171238.36">18414 9460 1322 0,'20'72'497'0,"-20"-71"-340"16,4 5-160-16,-1 3-3 16,5 5-1-16,0 1 0 15,0 2 2-15,2 5 4 16,-5 1-5-16,-1 1 3 0,-2-2 3 16,-2 0 3-16,1-3-2 15,1-2-12-15,-2-6-34 16,2-1-14-16,-1-10-60 15,1-3-20-15,1-8 92 16</inkml:trace>
  <inkml:trace contextRef="#ctx0" brushRef="#br0" timeOffset="171477.27">18529 9519 960 0,'0'1'421'16,"2"4"-156"-16,-2 0-287 15,0-5-13-15,0 0-6 16,0 0 18-16,0 0 23 16,0 13 11-16,3 7 16 0,6 31 6 15,-2-28 10-15,5 2-6 16,-1-1-18-16,0 1-7 16,-2-1-10-16,-5-1-7 15,1 1-7-15,-2-4-18 16,-2-8-118-16,3-4-79 15,-6-6 135-15</inkml:trace>
  <inkml:trace contextRef="#ctx0" brushRef="#br0" timeOffset="171929.53">18346 9495 1093 0,'0'0'467'15,"0"0"-145"-15,-2 1-325 16,2-1-2-16,0 0 7 15,0 0 8-15,0 0 20 0,0 0 5 16,0 0 5-16,0 0-2 16,0 0-21-16,0 0-9 15,0-1 1-15,0 0-5 16,0 0 0-16,0 0 3 16,0-1 3-16,0 1-5 15,4 0 1-15,5 0-2 16,4 0-4-16,-1 0 6 15,36-2-7-15,-29 0-2 0,6 1 3 16,3-3-3-16,5-2 4 16,-1-1 2-16,-1-2-9 15,-1 0-2-15,-2 5-34 16,-3-1 54-16,-4-6-19 16</inkml:trace>
  <inkml:trace contextRef="#ctx0" brushRef="#br0" timeOffset="173315.38">19130 9316 1824 0,'16'-1'4'16,"0"1"1"-16,17-2 7 16,2-2 7-16,4 1 6 15,3-1-4-15,-1 2 4 16,-2 1-12-16,-4 3-6 15,-9 3-4-15,-7 4-7 16,-7 0 3-16,-5-1-4 16,1 4 5-16,-5-4-6 15,-2 2-2-15,-3 2-1 16,-8 2-2-16,-6 5 1 16,-6 4 8-16,-2 3 2 15,3-2 8-15,8-7 2 16,3-3-6-16,9-7-7 15,1 0-6-15,8-1-3 0,5-3 3 16,9 2 4-16,3-1 6 16,10 1 5-16,-5-3-3 15,-3 4 3-15,-2 1-4 16,-7 1 1-16,1 1 2 16,-4 2-2-16,1 1-3 15,-11 3-2-15,2 5 0 16,-8-2-7-16,-5-3 5 0,1 0-2 15,-3-2 5-15,0-5 12 16,2 0 2-16,-8-3 8 16,-5 1-10-16,-9 1-4 15,-8-1-7-15,-3-1-8 16,1 4-2-16,8-8-15 16,5-3-95-16,10-7 84 15</inkml:trace>
  <inkml:trace contextRef="#ctx0" brushRef="#br0" timeOffset="180163.36">21664 9042 1331 0,'-4'-5'497'15,"4"3"-354"-15,0 0-135 16,0 1-6-16,0-1-7 16,16-6 1-16,52-26 11 15,-19 12 7-15,7 2 5 16,4 5 4-16,0 3-9 15,-1 4-2-15,-8 4-3 16,-8 3-9-16,-9 6-2 16,-9 3 0-16,-9 8-13 15,-5 4-1-15,-12 10 5 16,-10 9-1-16,-16 7 12 0,-9 3 1 16,-18 11-1-16,-3-2-2 15,-7-5-5-15,-2 2 0 16,9-12 3-16,5 1 4 15,13-11-1-15,6-4 2 16,7-7-1-16,6-8-2 16,9-5 5-16,6-2 4 0,2-6-7 15,3 2 8 1,3-1-5-16,-3-4-5 0,0 2 8 16,9 0 4-16,21 4 13 15,53 9 2-15,-23-11 3 16,4-1-5-16,5-2-8 15,-1-3 1-15,-8 4-13 16,-2 0-1-16,-10 4-5 16,-1-3-11-16,-6-1-8 15,-2-2-13-15,0-11 20 16</inkml:trace>
  <inkml:trace contextRef="#ctx0" brushRef="#br0" timeOffset="187847.77">23871 8176 858 0,'-30'68'330'0,"28"-70"-242"16,5 3-51-16,4 2-13 15,-4-3 2-15,2 3 24 16,6-3 12-16,4-1 13 16,8-1-4-16,6 1-21 15,3 0-7-15,4-1-19 16,2 1 0-16,2-3-2 15,3 2 0-15,1-3 3 16,-1 2-4-16,0-2-6 16,0 1-1-16,-2-2-10 15,-2 0-3-15,-1-1-1 16,2 0-3-16,-10 0 1 16,-4 0-1-16,-10 4-9 15,-6 0-3-15,-8 0-45 16,-6 0-204-16,-6-3 189 15</inkml:trace>
  <inkml:trace contextRef="#ctx0" brushRef="#br0" timeOffset="188220.8">24169 7962 1114 0,'0'-1'494'0,"0"-1"-130"16,0 1-373-16,0 1-1 16,0 0 8-16,2 11 3 15,4 14 3-15,3 35 6 16,-7-25-1-16,2 3 5 15,2 0-1-15,0 4 1 16,1 0-6-16,0 0-5 16,0-1 5-16,1-8-5 15,0-3 2-15,0-11 7 16,-1-6-6-16,-2-4-5 16,1-3 3-16,-2 0-6 15,-1-3-1-15,-2-2-4 16,-1-1-9-16,-1-1-42 0,-1-1 37 15</inkml:trace>
  <inkml:trace contextRef="#ctx0" brushRef="#br0" timeOffset="203565.59">25854 7690 560 0,'50'-29'357'16,"-50"30"-19"-16,-8-7-203 15,-5 4-48-15,-5-2-69 16,-3 1-6-16,-5 4-10 16,5 3 1-16,-4 1 1 0,-1 2 0 15,-3 0 8-15,-4 0-6 16,-1 5-5-16,1 1 3 15,3 4-6-15,6-1-4 16,9-2 6-16,2-2-1 16,6-1 5-16,2-1 8 15,4 0 2-15,4 1-1 16,6 0 6-16,7 4 4 16,13 0-2-16,5 0 2 0,14-1-11 15,2-4 3-15,9-1-1 16,0-1-1-16,0-3 4 15,-1 2-6-15,-3 1-2 16,-1 2-3-16,-8-1-7 16,-7 3-3-16,-8 1-2 15,-4-2-1-15,-12 4 3 16,-4-6 1-16,-11-1-6 16,-4 5-5-16,-17-5 10 15,-3 5-5-15,-17 4 12 16,-6-7 8-16,-1 4-10 15,0-4 11-15,13-3-5 16,4-1-4-16,9-2 2 16,0-4-1-16,4 0-3 15,7 6 1-15,1-8-3 16,5 0-2-16,1-3 5 0,0-5-6 16,10 0-59-16,5-6 43 15</inkml:trace>
  <inkml:trace contextRef="#ctx0" brushRef="#br0" timeOffset="203983.55">26602 7874 986 0,'27'-18'357'15,"-1"-2"-267"-15,-6 2-131 16,-3-3-16-16,-12 1 41 16,-3 1 13-16,-5 1 78 15,-8 1 31-15,-7 0-39 16,-7-2-9-16,-15 7-32 16,-6 0-15-16,0 11-4 15,-3 7-6-15,0 5-1 16,4 9-1-16,8 2 0 15,0 1-2-15,12 8-2 16,1 1-6-16,10 6 4 0,15 4 7 16,12 2 3-16,7-2 10 15,14-1 6-15,8-2-6 16,6-9 7-16,6-4-8 16,-8-10-11-16,-4-5 2 15,-5-11-14-15,-5-1 0 16,-8-13-40-16,-1-2-69 15,-9-5-120-15,0-2 141 16</inkml:trace>
  <inkml:trace contextRef="#ctx0" brushRef="#br0" timeOffset="204332.43">26910 8112 749 0,'4'-4'436'16,"-2"-5"-117"-16,4-10-135 15,1-6-16-15,3-9-97 16,3-3-16-16,3-5-20 16,4-1-18-16,-1 8-18 15,1 4-1-15,-5 14 1 16,-3 7 2-16,-2 4-3 0,2 6 2 15,2 1-3-15,2 6-3 16,0 10-2-16,3 2-1 16,-3 8-4-16,1 3 1 15,-2 2 1-15,0 2 4 16,-3 0 0-16,-2-1-1 16,1-5-7-16,-7-7-13 15,3-12-64-15,-7-4-149 16,1-18 164-16</inkml:trace>
  <inkml:trace contextRef="#ctx0" brushRef="#br0" timeOffset="204699.45">27158 7341 1746 0,'52'-77'575'16,"-38"78"-570"-16,7 4-30 16,6-3 0-16,14-2 5 15,-3-2 5-15,0-5 9 16,-4 0 6-16,-11 3 4 16,-7 2-5-16,-7 2-1 0,-8 3-18 15,-7 5-17-15,-6 6-6 16,-7 8 0-16,-2 5 16 15,1 4 18-15,2 3 6 16,5 3-5-16,4 3 2 16,7 6-2-16,2-4-2 15,11-4 9-15,4-11-6 16,6-12 1-16,2-2 4 16,2-12-1-16,3-1-2 0,0-14 5 15</inkml:trace>
  <inkml:trace contextRef="#ctx0" brushRef="#br0" timeOffset="205265.2">27765 7507 1020 0,'27'88'402'16,"-34"-75"-217"-16,-7 12-199 15,-2 4-5-15,4 7-6 0,-2 2 2 16,8-1 20-16,3 0 12 16,4-4 12-16,10-1 10 15,3-4 7-15,6-2-3 16,3-11 10-16,-4-2-2 15,3-9 1-15,1-6 0 16,-1-8 10-16,2-4-5 16,2-10-1-16,1-4-4 15,2-6-19-15,-1-4-4 0,1-2-15 16,-4-1 1-16,-4-2-10 16,-5 2-9-16,-16-3-13 15,-8 1-6-15,-19 6-5 16,-7 3 1-16,-7 13 18 15,-3 6 9-15,0 14 13 16,0 6 4-16,-1 15-4 16,-1 7-4-16,-6 12-7 15,7 5 0-15,10 2-1 16,11-5-1-16,24-5 3 16,9-6 9-16,25-3 12 15,11-1 0-15,18-7 5 16,1-4-8-16,4-13-7 15,-1-3-2-15,2-10-1 16,2-5-8-16,-1-8-3 0,-3-4 4 16</inkml:trace>
  <inkml:trace contextRef="#ctx0" brushRef="#br0" timeOffset="205932.26">25756 8445 830 0,'5'1'425'0,"1"-1"-66"16,14-1-261-16,6-4-57 15,19-1 0-15,4-1 4 0,8 1-10 16,10 0-1-16,14 0-4 15,8 1 8-15,12 3 1 16,-1-1 4-16,1 0-6 16,4 0-6-16,7-4-10 15,1 1-5-15,0-2-5 16,-6-1-3-16,-6 2 6 16,-3-5 0-16,-10 4 1 15,-5 1 3-15,-16 4 2 16,-8 3-6-16,-19 0-3 15,-10 0-1-15,-17 0-8 16,-8 0-2-16,-4 0 1 16,-1-1-8-16,0 1-9 15,0-1 0-15,-1 1-11 16,-1 0-6-16,1-1-35 16,0-1 158-16,-13-3-78 0</inkml:trace>
  <inkml:trace contextRef="#ctx0" brushRef="#br0" timeOffset="209366.86">26871 8727 1264 0,'-71'-30'446'0,"73"29"-382"15,9 0-50-15,8-4-2 16,5 2-3-16,6-1 5 16,-2 0 1-16,1 1-4 15,-8 2 2-15,0 0-1 16,-8 2-10-16,-5 0 4 15,-3 2-13-15,-3 3-4 0,-3 2-1 16,-2 4-5-16,-8 4-2 16,-3 4 5-16,-7 4 5 15,-1 2 1-15,-2 1 8 16,1 1-1-16,-1-4-2 16,1-2-3-16,1-3 5 15,2-3-1-15,9-4 1 16,-1-2 7-16,12-5 2 15,1-2 6-15,-1-3 7 16,0 0 12-16,0 0 9 16,0 0-12-16,13 1 2 15,16 2-10-15,39 6-6 16,-28-7 5-16,1 2-7 16,4 0-4-16,-3-1-4 15,1 2-3-15,-3-3-3 0,-12-3 0 16,-4 0-3-16,-3-3 1 15,-11-4 0-15,2 0-38 16,-21-15 33-16</inkml:trace>
  <inkml:trace contextRef="#ctx0" brushRef="#br0" timeOffset="-191853.47">28706 8083 464 0,'-26'30'235'0,"34"-27"-59"16,4 1-81-16,2-2-26 15,3 0-9-15,-2-2 34 16,-2 1 26-16,1 1 36 15,2-1-7-15,5 0-52 16,2 0-32-16,7 2-42 16,6-1-12-16,2-1-12 15,5-2 4-15,3-4-3 16,-2 3 4-16,-5-5 7 16,-3 0 0-16,-12-1 10 15,-5 1-8-15,-1-1-3 16,-5 2-3-16,1 3-16 15,0 0-6-15,-8 2-6 0,0-1-4 16,-4-5-8-16,-2 0-22 16,-2-3-172-16,-2-1 153 15</inkml:trace>
  <inkml:trace contextRef="#ctx0" brushRef="#br0" timeOffset="-191426.16">29050 7924 1279 0,'-45'-29'451'16,"45"30"-375"-16,0 4-163 15,0 2 0-15,0 5 3 16,-2 3 13-16,3 4 72 16,0-1 7-16,-1 3 3 15,0 2 3-15,3 3 11 0,-3 2-4 16,3 4-3-16,-2-1-2 15,-1-2-11-15,5-2 5 16,3-4 8-16,-3 0-1 16,3-3 0-16,4-1-2 15,-4-4-16-15,0-4-7 16,-1-8-19-16,-8-1-28 16,1-6 579-16,1-8-410 15</inkml:trace>
  <inkml:trace contextRef="#ctx0" brushRef="#br0" timeOffset="-190155.23">30222 7661 875 0,'68'-74'375'0,"-68"74"-159"15,2 1-283-15,-2-1-195 16,-2 0-10-16,1-1 71 16,0 0 93-16,0 0 270 15,0 0 42-15,0-1-18 16,0 1-32-16,-4-2-77 16,-8-4-31-16,-3-1-38 15,-32-14-3-15,25 18-2 16,1 1-6-16,-1 4 1 0,2 1-6 15,8 8 4-15,-4-1 6 16,11 4-5-16,-5 0-1 16,-2 1-24-16,10 2-1 15,-7 1 4-15,9-1 5 16,-1 0 19-16,0-2 1 16,5 1-1-16,4-3-4 15,7 1 5-15,0 0 7 16,10 1 16-16,6-1 9 15,9 3 8-15,1 1-4 0,-2-1-13 16,-5 1-6-16,-8 2-16 16,-5 0-8-16,-7 0 4 15,1-1 0-15,-6 0 1 16,3 2-2-16,-4 1-23 16,-4-3-17-16,-3-2-32 15,-2-4-18-15,-6-2-8 16,0-3 14-16,-5-2 42 15,0-2 54-15,-1-2 87 16,-3 1 12-16,-1-5-1 16,-4 1-24-16,-2-3-58 15,-4-2-12-15,1-1-12 16,1-1-2-16,2 0 1 16,4 2-2-16,5-1 9 15,7 3-4-15,2 0-15 0,4-2-46 16,0 0 41-16</inkml:trace>
  <inkml:trace contextRef="#ctx0" brushRef="#br0" timeOffset="-189457.19">30605 7797 1234 0,'43'37'416'0,"-21"-38"-451"15,3 1-77-15,5 1-117 16,0 1 0-16,4-1 60 16,0-1 101-16,4-2 172 15,1-4 20-15,5-2-8 0,-5-2-27 16,-8-4-56-16,1-1-18 16,-15-4 28-16,1 3 36 15,-6 0 51-15,-8 1 16 16,-4 5-38-16,-5-2-43 15,-1 0-49-15,-8-8-20 16,-3-2-10-16,-3-1 4 16,-9-4-12-16,2 7-11 15,-6 0-17-15,-2 3-6 0,0 6 11 16,-1 3 14-16,8 5 19 16,-1 1 4-16,8 4-5 15,4 4-2-15,1 5 2 16,3 9 2-16,4 9 6 15,4 4 4-15,7 12 14 16,8-6 6-16,8 4 4 16,2-3 5-16,5-5-4 15,3 2 1-15,0-5-6 16,1-1-6-16,5-5-6 16,-5-7 1-16,-1-3 8 15,5-3 1-15,-5-6 6 16,6-4 1-16,-3-4-3 15,-2-6-2-15,-4-5-8 16,-3-5-6-16,-5-3-11 0,-2-1-3 16,-3-1 2-16,-3 4-6 15,-4-2-29-15,-1 3-153 16,-5 1 135-16</inkml:trace>
  <inkml:trace contextRef="#ctx0" brushRef="#br0" timeOffset="-188073.55">31364 7688 986 0,'0'5'319'0,"2"3"-328"0,0 7-8 16,2 1 9-16,0 0 5 16,0 4 4-16,5 1 8 15,2 1 13-15,-3 7 7 16,4 0-6-16,-5-1-1 15,-3 1-13-15,1-5-5 16,-3-8-1-16,-1-3 1 16,-2-6-1-16,-2-4 4 15,3-3 11-15,-1-1 28 0,1 0 56 16,0 0 9-16,0 0-6 16,0-4-28-16,1-26-53 15,11-37-22-15,-2 25-12 16,7 1-1-16,4 2 1 15,-3 6 9-15,0 6 16 16,-4 6 6-16,-2 7-2 16,-1 5 4-16,-3 4-13 15,0 2-10-15,-5 4-10 16,3 4-5-16,2 7 2 16,0 1 4-16,0 4 6 15,2 2-2-15,-3 5 1 16,-3 1-2-16,0 5 2 15,-3 0 3-15,-1 2-5 0,-1-1 1 16,-2-3-6-16,2-2-2 16,2-12-29-16,-1-3-24 15,0-8-41-15,-1-2-156 16,5-13 184-16</inkml:trace>
  <inkml:trace contextRef="#ctx0" brushRef="#br0" timeOffset="-187558.41">31457 7116 1247 0,'9'0'435'0,"19"0"-380"15,3 2-82-15,18 4-52 0,4-4 0 16,4 0 11-16,-4-1 28 15,-12-3 86-15,-4 3 11 16,-21 0-1-16,0 0 0 16,-6 2-29-16,-5-4-11 15,-6 4-28-15,-4 1-8 16,4-4-7-16,0 0 7 16,-4 17 20-16,-34 36 3 15,32-27 11-15,4 0-1 0,-1-3-8 16,-2 1 2-16,5-1-16 15,1-2-9-15,0-4 0 16,4-3-2-16,0-4 14 16,0-2 9-16,7-3 7 15,4-4-1-15,12-2-9 16,3-6-19-16,4-2-270 16,3-3 208-16</inkml:trace>
  <inkml:trace contextRef="#ctx0" brushRef="#br0" timeOffset="-186933.79">32115 7323 1132 0,'71'2'379'16,"-75"-2"-406"-16,0 4 5 15,0 6-8-15,-2 7 14 16,1 11 35-16,-1 9-10 0,-2 10 1 16,1 6-7-16,2 5-9 15,2-5 3-15,8-8-2 16,1-9 5-16,6-12 23 15,1-6 4-15,2-6 21 16,2-1 4-16,4-4-3 16,3-3 0-16,4-4-12 15,2-1-6-15,3-9-12 16,0 0-3-16,5-6-2 16,-1-3 3-16,1-8 4 15,5-2-5-15,-4-9-5 16,-1-2-3-16,-8-4-8 15,-4-1 1-15,-14 1-14 16,-4 1-11-16,-13 6 2 16,-9 4-4-16,-13 9 14 15,-6 2 10-15,-11 6 0 0,-4 4-1 16,-5 4-4-16,-2 2-6 16,6 9 0-16,5 4 3 15,9 10-5-15,9 6 2 16,7 6-1-16,11 2 7 15,14 3 11-15,7 5 5 0,14-1 7 16,5-3-6 0,15-1-3-16,4-4 1 0,14-10-4 15,4-2 0-15,0-14-2 16,-1-8-6-16,-11-14-63 16,-3-7 47-16</inkml:trace>
  <inkml:trace contextRef="#ctx0" brushRef="#br0" timeOffset="-186258.26">30413 8200 1283 0,'1'0'448'0,"-2"2"-422"15,2 0-33-15,-1-2-23 16,0 0-2-16,8 4 8 16,21 6 17-16,35 29 16 15,-23-29-1-15,17-4 4 16,-1-3 3-16,12-3-5 0,-1-4-1 16,4-3 10-16,3-5 12 15,10-6 19 1,5 1 12-16,2-5 0 0,6 2-10 15,7 3-20-15,0 3-8 16,2 4-9-16,-2 0-12 16,-9 7 1-16,-4 2-4 15,-16 1-6-15,-7 6 2 16,-19-2-1-16,-11 3 0 16,-16 0-7-16,-7-4-6 15,-12 1-33-15,-6-4-21 0,-5 2-79 16,-8 1 20-16,-11 1 16 15,-7 4-62-15,-19 1 160 16</inkml:trace>
  <inkml:trace contextRef="#ctx0" brushRef="#br0" timeOffset="-184737.04">31526 8577 1581 0,'6'-3'588'0,"6"-2"-417"16,12-5-209-16,9 3-26 15,12 0-28-15,6 5 2 16,-10 6 54-16,-4 3 16 16,-12 4 31-16,-13 0-1 0,2 1-4 15,-4-3 0-15,0 0-11 16,-3-2-2-16,-9 1-5 15,0 4 3-15,-8 0-1 16,-2 5 4-16,3-3 7 16,0 0-1-16,5 2 0 15,1-2 6-15,1 2-5 16,-1 2-2-16,3 0-2 16,3 1-2-16,1 0-3 15,5 0-1-15,12-3 6 16,7-2 0-16,13-5 3 15,5-6 10-15,2-7-7 16,-3-4-14-16,-4-12-32 16,-3-1-28-16,-4-8 42 15</inkml:trace>
  <inkml:trace contextRef="#ctx0" brushRef="#br0" timeOffset="-183990.99">32864 6755 1670 0,'-50'-37'560'0,"57"40"-576"16,6 12-84-16,13 8-21 15,13 13-3-15,1 4 33 16,11 12 70-16,-3 6 16 0,8 16 7 15,9 5 4-15,1 8-2 16,-8 3 6-16,-9 10-3 16,-11 9-5-16,-20 16 6 15,-5 6-5-15,-11 15-4 16,-4-1 1-16,-8 5-2 16,-3 2-2-16,-8-4 4 15,-8-6 2-15,-10-1 2 16,1-8 3-16,-2-13-2 15,4-5-6-15,1-15 1 16,-3 0-3-16,4-12 1 16,-1-5 7-16,7-16-3 15,9-13 1-15,2-19-2 16,9-9 1-16,3-11-2 16,3-6 5-16,2-3-2 15,-3-3-2-15,4-2 0 0,-2-1-1 16,1 0-1-16,0 0-1 15,-1 0 7-15,0 0-2 16,0 0-227-16,-5 3 168 16</inkml:trace>
  <inkml:trace contextRef="#ctx0" brushRef="#br0" timeOffset="-144647.9">26330 8980 880 0,'-73'79'370'0,"69"-80"-191"15,4-2-89-15,0-1-12 16,0 3-25-16,0 0-16 16,0 0-10-16,0 0 3 15,6-1 12-15,0 1-3 16,6 0 12-16,6-1-10 16,37-1-10-16,-24-1-1 0,7 2-21 15,-2-1-3-15,-3 1-3 16,-2 1-1-16,-6 1 2 15,-2 2 1-15,0 0 3 16,-1 4-5-16,0 1-3 16,-2 0-1-16,-2 5-8 15,-3-1-3-15,-8 3-3 16,-5-1 2-16,-8 0 0 16,-1 0 7-16,-6 1 4 15,1 6-3-15,-9 1 5 16,-7 6-5-16,-4 4 2 15,-4 1 6-15,-1 3-3 16,3 0 1-16,0-2 0 16,4-2-4-16,2-4 3 15,1-3-3-15,6-2 3 0,3-5 3 16,4-4-1-16,4-2 8 16,4-4-5-16,5-3-2 15,3-4 2-15,-1 0-2 16,-1-2 2-16,0 2-1 15,0 0 1-15,0 0-1 16,0 0 5-16,0 0-1 16,1 0-4-16,3 0-4 15,0 2 0-15,6-1-1 0,-5 0 6 16,-1-1 6 0,-4 0 2-16,0 0 2 0,0 0-3 15,0 0 0-15,3 0 0 16,-1 0 1-16,0 0-7 15,0 0-3-15,4 1-4 16,3 0 0-16,6-1 4 16,34 1 0-16,-29-6-2 15,6-5 2-15,0 1-6 16,5 0 4-16,8 2 2 16,3-1-3-16,6 2 2 15,-1 2 2-15,-3-1-4 16,1 2 1-16,-4 0 2 15,-2 0-4-15,-4 3 6 16,-8 2-2-16,-4 2-1 0,-7-2 2 16,-10 4-4-16,0-5-1 15,-6-1-2-15,0 3 3 16,-1-3-4-16,0-1 3 16,0 1-7-16,-1-1-15 15,1 0 1-15,0 1-10 16,1 0-26-16,0-1 4 15,0-1 30-15</inkml:trace>
  <inkml:trace contextRef="#ctx0" brushRef="#br0" timeOffset="-143005.8">31332 8853 993 0,'-30'38'333'0,"24"-31"-402"16,0 1-57-16,1-2-1 15,0-1 4-15,2-3 99 16,2-2 84-16,0 0 66 16,0 0 13-16,0 0-19 15,0 0-31-15,1 0 7 16,0 0 5-16,0 0 21 16,0 0 14-16,0 0-56 15,0-2-14-15,12 1-23 16,8-1-12-16,32-3-17 15,-28 2 0-15,-1 3-12 16,2 0-2-16,0 1 3 0,-4 0-5 16,5 4 4-16,-4-2 2 15,-2 4-8-15,2 4 3 16,-8-2-7-16,0 3 3 16,-5 1-1-16,-9 4-6 15,-7 10-5-15,-8 1 0 16,-9 5 4-16,-5 2 6 0,-5-4 7 15,0 0-1-15,-6-2 3 16,3-2-3-16,-4-1-6 16,-6 0 5-16,5 1-1 15,-1-5 4-15,7 0 3 16,8-5 3-16,10-4-2 16,6-2-5-16,7-5-3 15,3-4-3-15,3 0-5 16,-1-2 3-16,0 0 9 15,15 3 6-15,15 1 7 16,48 7 10-16,-25-7 1 16,6 1-2-16,1 0-1 15,-5-1-9-15,-2 2-6 16,-3 0-5-16,-6 1 0 16,-7-3 3-16,-11-1-7 15,-3-2 1-15,-8-2-7 0,-4 1 0 16,-7-2 7-16,-4 1-9 15,-4 0-21-15,2 0-37 16,1 0 42-16</inkml:trace>
  <inkml:trace contextRef="#ctx0" brushRef="#br0" timeOffset="-137273.31">6893 8311 346 0,'-1'0'84'15,"0"0"-120"-15,0 0-70 16,-1 0 12-16,1 0 161 15,0 0 73-15,0 0 88 16,0 0 7-16,0 0-120 0,-3 5-41 16,0 2-55-16,-2 2-12 15,-2 2-4-15,-25 30-3 16,22-29 1-16,-3 3 0 16,3-2 2-16,1 2-3 15,1 0-1-15,-1-3 6 16,2 0-5-16,0-4-5 15,2-2 5-15</inkml:trace>
  <inkml:trace contextRef="#ctx0" brushRef="#br0" timeOffset="-136600.72">6858 8436 58 0,'29'35'27'0,"-28"-35"2"16,1 0-23-16,-2 3 2 16,0-3 13-16,0 0 45 15,0 0 28-15,0 0 60 16,0 0 23-16,0 0-29 16,0 0-24-16,-2 0-50 0,1 8-18 15,-2 11 3-15,-11 27 2 16,2-24-15-16,-1 1-6 15,-4-1-14-15,2 2-3 16,3-5-2-16,4-5-7 16,3-11-187-16,3-1 132 15</inkml:trace>
  <inkml:trace contextRef="#ctx0" brushRef="#br0" timeOffset="-135565.78">6109 8679 1439 0,'-30'3'473'0,"30"-2"-541"0,0-2-151 16,9 5-43-16,2-4 12 15,5-3 109-15,8 1 163 16,-2-4 90-16,1 3 10 16,-2-1-22-16,-9 2-18 15,-1 0-40-15,1 1-16 16,-5 1-16-16,3 1-10 15,-6 0-11-15,0 2 2 0,-1 0-8 16,-3-3-2-16,0 0-10 16,0 0 2-16,-1 1 27 15,-5 14 6-15,-2 2 22 16,-22 30-1-16,15-27-16 16,0 4 0-16,-6 2-5 15,1 2-3-15,-2 2-5 16,6-1 3-16,-3-1-9 15,4-2-6-15,3-6-4 16,-2-4-6-16,9-7 11 16,4-5 6-16,1-4 44 15,1-1 33-15,-1 0 21 16,0-1 1-16,0 1-40 16,0 0-27-16,0 0-17 15,2 0-1-15,12-2 9 16,2 0-4-16,34-6-5 0,-29 3-2 15,3-1-5-15,-6 0 1 16,-1 1 0-16,1-1 1 16,-1 5 1-16,2-1-5 15,-3 2-3-15,-6-1-5 16,2-1-65-16,-2 1-103 16,-5-6 114-16</inkml:trace>
  <inkml:trace contextRef="#ctx0" brushRef="#br0" timeOffset="-135093.05">6472 8759 1222 0,'86'22'480'0,"-90"-22"-270"0,-3 4-221 15,0-1-14-15,1 3-3 16,-2 1-6-16,1 2 28 15,1 3 6-15,0 2-3 16,0 3 1-16,-1 1-70 16,-3 2-50-16,-2-2-170 15,0-6 173-15</inkml:trace>
  <inkml:trace contextRef="#ctx0" brushRef="#br0" timeOffset="-134811.8">6417 8859 951 0,'0'0'336'16,"0"0"-303"-16,7 0 5 15,5 1-3-15,0 1-10 16,26 7-8-16,-29-5-8 16,-1 0-7-16,-1 0-6 15,2 2 4-15,1 2 0 0,-1-1 0 16,1 1 7-16,0-1-98 16,-2-4 72-16</inkml:trace>
  <inkml:trace contextRef="#ctx0" brushRef="#br0" timeOffset="-134062.14">6729 8656 1419 0,'0'0'474'0,"0"0"-507"16,0 1-38-16,0-1-3 15,0 1 5-15,0-1 45 16,0 0 29-16,1 4 0 15,1 1-2-15,0 7-5 16,-1 0-3-16,4 33 6 16,-6-26-4-16,-4-1 8 15,-1-2 2-15,-2-1-13 16,3-2 3-16,-3-6-2 16,3-1 1-16,3-4 19 15,2-1-3-15,3-1-4 0,-3 0 3 16,0 0-19-16,0 0 4 15,0 0-1 1,0 0 4-16,0 0 10 0,0 0-1 16,0 0 9-16,0 0-7 15,2 0-2-15,8 0 1 16,0 0-6-16,-2 0-3 16,2 0 5-16,-1 0-4 0,-2 0-2 15,0-1 5-15,2 0-3 16,2 0 1-16,-1-1 3 15,29-4-5 1,-33 5 0-16,-1-1 0 0,-3-1-98 16,-2 3-42-16,0-1-6 15,0 0 8-15,0 1 125 16,0 0 60-16,0-1-4 16,0-1-263-16,-1 1 163 15</inkml:trace>
  <inkml:trace contextRef="#ctx0" brushRef="#br0" timeOffset="-133617.31">6841 8779 1227 0,'-1'-1'419'0,"0"0"-390"0,0 0-34 16,1-4-32-16,0-1-22 15,0 2 12-15,0 1 26 16,0 2 83-16,0 0 30 16,0 0 1-16,0 0-22 15,0 0-51-15,0-1-10 0,0 1-10 16,0 0-2-16,0 0 0 16,0 1-4-16,0 0-1 15,2 6 0-15,5 13 5 16,10 33 5-16,-15-26 1 15,2-2 0-15,-2-2 1 16,-1-4-2-16,1-5 4 16,-1-5-2-16,0-2-3 15,1-4 1 1,-1 0 0-16,-1-2 1 0,-1 0 1 16,0 0-4-16,0-1-1 15,1 1 0-15,0 0-5 16,0 0 5-16,0 0 0 15,0-1-3-15,0 1-2 16,0-1-12-16,0 0-98 16,0-1 83-16</inkml:trace>
  <inkml:trace contextRef="#ctx0" brushRef="#br0" timeOffset="-131216.77">6775 9007 455 0,'-48'29'213'16,"49"-28"-28"-16,-1-1-245 15,-2 0-2-15,1-1 7 16,0 1 36-16,-1 0 68 15,2 0 11-15,0 0 18 16,0 0-9-16,0 0 25 16,0 0 20-16,0 0 3 0,0 0 0 15,0 0-64-15,0 0-31 16,0 0-16-16,0 0-2 16,0 0 1-16,0 0 11 15,0 0 19-15,4 1 12 16,12 4 4-16,30 5-4 15,-24-10-16-15,-1 0-8 16,2 4-17-16,0-1-3 16,2 1-13-16,5-1-19 15,1-3-261-15,0-7 209 0</inkml:trace>
  <inkml:trace contextRef="#ctx0" brushRef="#br0" timeOffset="-129614.92">17797 10129 391 0,'0'6'83'0,"2"-4"-166"15,-1-1 31-15,-1-2 202 16,0 1 73-16,0 0 67 16,0 0-30-16,0 0-147 15,0 0-57-15,0 0-33 16,0 0 11-16,0 0 20 15,0 0 3-15,14 6-10 16,0-1-6-16,31 4-14 16,-29-12 1-16,-1 1-4 15,0-1-5-15,0 0-9 0,0 2-6 16,2-2-2-16,1 0 2 16,-2-1-4-16,3 3 0 15,-6-2 4-15,-3 1-3 16,-4 2 0-16,-5-1 1 15,0 1-3-15,-2 0 1 16,0 0 0-16,1 0 1 16,-1 0-13-16,0 0-9 0,0 0-5 15,0-1 3-15,-1 0 23 16,-7-1 4-16,-10-2 20 16,-25-6 7-16,29 10-13 15,-6 1 1-15,-8 7-19 16,-3 2-9-16,3-1-1 15,5 1 5-15,10-4 5 16,4-2-1-16,4-3 1 16,5 0 1-16,1 0-8 15,0-1 1-15,0 0 6 16,0 0 0-16,17 0 13 16,41-2-1-16,-25 0-4 15,1-1-5-15,-6 0-1 16,-2 3 3-16,-4 0 0 15,-3 0 5-15,-7 2-6 16,-2 1 0-16,-6-3-3 0,-3 0-2 16,-1-2 7-16,-1 2 5 15,-1 0 10-15,1-1-2 16,0 0 4-16,0 0-3 16,-16-5-10-16,-29-9 1 15,29 12-17-15,-1 3-3 16,-4 1-14-16,-1 4-13 15,5 1-33-15,0-2-14 0,10-2-14 16,4-1-56-16,2-1 113 16</inkml:trace>
  <inkml:trace contextRef="#ctx0" brushRef="#br0" timeOffset="-117764.78">17303 12287 1546 0,'-1'0'525'0,"1"0"-485"0,0 0-44 16,0-1-36-16,0 0 9 15,0 1 3-15,0 0 10 16,0 0 20-16,0 0 8 16,0 0 7-16,0 0 6 15,0 0-7-15,19 0 0 0,38-2 0 16,-27-3-15-16,3 0 5 16,-5-1-8-16,-3 1-13 15,-3 3-3-15,-7-6-40 16,-2-1 13-16,-10-8 20 15</inkml:trace>
  <inkml:trace contextRef="#ctx0" brushRef="#br0" timeOffset="-117488.42">17194 12111 1582 0,'3'0'586'0,"4"-4"-394"16,8-2-196-16,8-5-8 16,7 1 8-16,6 1-9 15,2 2 1-15,0 1 3 16,0 0 2-16,3 0 7 15,-1 1 0-15,0-2-12 16,3 1-38-16,-4-4-29 16,-8-10 42-16</inkml:trace>
  <inkml:trace contextRef="#ctx0" brushRef="#br0" timeOffset="-114563.7">19093 11523 484 0,'1'-17'318'0,"-3"4"3"16,-8-1-91-16,5 7-115 15,-1 3-52-15,0 4-59 0,0 0-16 16,4 4 0-16,-6 0 8 16,-1-1 18-16,-1 4 14 15,-5 2 13-15,0 2 6 16,5 9-10-16,0 5-8 15,2 7-8-15,5 12-8 16,3 9-3-16,0 9 3 16,11 7-3-16,0-1 0 0,17 0 1 15,2-10 3-15,6-6 5 16,6-4 6-16,3-13 10 16,6-4-1-16,9-10-5 15,0-5-2-15,7-12-11 16,0-6-3-16,4-13 8 15,1-8 2-15,1-15 5 16,2-9 3-16,0-10-14 16,-1-4-3-16,-15-3-10 15,-5 4-4-15,-16-4 3 16,-3 1-1-16,-26 26 1 31,-5 18 4-31,2 2 27 0,6-54-3 0,-17 1-27 16,-17 2-20-16,-15 17-44 15,-8-1-5-15,-10 9 20 16,-1 6 8-16,-4 8 18 0,0 4 8 16,-6 7 2-1,-2 1 7-15,-7 9 1 0,-5 7-6 16,-3 13 4-16,0 5 2 16,12 9-5-16,5 2 5 15,13 6-9-15,5 4 1 16,2 5-2-16,1 5 4 15,3 9 9-15,4 0-4 16,9 7-5-16,11 1-14 0,12-12-66 16,8-6-40-16,13-20-129 15,6-9 5-15,6-17 102 16,3-3 75-16,4-11 196 16,0 0 33-16,6 0-5 15,4-2-24-15,1 3-59 16,7 3-35-16,0 3-32 15,-1 3-6-15,10 2-2 16,3 1 8-16,11 0 20 16,9-1 6-16,12-4 15 15,6-2-5-15,-3-2-29 16,-4 2-28-16,-19 5-94 16,-16-3-151-16,-20 5 171 15</inkml:trace>
  <inkml:trace contextRef="#ctx0" brushRef="#br0" timeOffset="-114112.09">19403 11027 1514 0,'3'2'506'0,"8"13"-485"15,2 10-62-15,0 12-24 16,2 16 17-16,-5 16 21 15,2 5 11-15,2 5 19 16,0-2 3-16,1-2 2 16,3-1-2-16,-6 1-1 15,0-2 3-15,-6-10-1 16,-4-5 2-16,2-19-11 0,-5-14-3 16,2-16 2-1,-5-5-1-15,7-4 12 0,0 0-4 16,-3 0-1-16,0 0-96 15,-1-1 65-15</inkml:trace>
  <inkml:trace contextRef="#ctx0" brushRef="#br0" timeOffset="-113295.58">19121 11362 1471 0,'-1'-29'486'0,"4"34"-492"0,1 2-3 15,12 6-3-15,6 6 3 16,7 1 13-16,3 1-1 16,9 4 21-16,5-3 1 15,10 6-3-15,4 2 0 16,5 3-10-16,-1 3 0 0,-2 4 1 15,-3 2 2 1,-3-1-8-16,-2 3-2 0,-4-5-1 16,-4-2-7-16,-6-2 9 15,-7-6-4-15,-3-7-6 16,-11-5-9-16,-10-12-43 16,-7-2-29-16,-17-9 48 15</inkml:trace>
  <inkml:trace contextRef="#ctx0" brushRef="#br0" timeOffset="-112911.64">19972 11102 1133 0,'-9'21'442'0,"-9"7"-260"0,-12 22-178 15,-5 9-2 1,-11 19 1-16,-5 5 4 0,-8 9-5 15,-5 2-2-15,-3-1 1 16,1-1-5-16,5-9 2 16,4-9 8-16,8-14 1 15,5-7-1-15,17-19 4 16,7-9-5-16,13-19 15 16,6-5 23-16,2-2 11 15,3-1-3-15,-4 1-47 16,1-3-1-16</inkml:trace>
  <inkml:trace contextRef="#ctx0" brushRef="#br0" timeOffset="-111813.59">18829 12446 1196 0,'-2'0'485'0,"2"0"-233"0,2 0-283 15,-2-1-38-15,0 0 12 16,26 1 15-16,54 4 30 16,-19 0 38-16,18-3 0 15,9-2 5-15,12 0-6 16,10-5-5-16,9-2 5 15,-1 0-6-15,3-8 10 16,-3 2 2-16,-13 4-6 16,-1 2-7-16,-18 3-13 15,-5-2-6-15,-13-2-15 16,-9 1-8-16,-16-4-24 16,-13 3 32-16</inkml:trace>
  <inkml:trace contextRef="#ctx0" brushRef="#br0" timeOffset="-111378.64">18768 13015 1017 0,'32'-36'464'16,"-29"49"-57"-16,0 12-459 15,-3 8-56-15,-12 15-75 16,-6 2 0-16,-7 1 33 15,-1-1 68-15,-3-9 126 16,8-2 20-16,1-9 18 16,6-3-6-16,6-11-4 15,0-7 7-15,8-5 15 0,-2-4 3 16,4 0-13-16,-2-1-13 16,0-1-22-16,11-1-5 15,19-7-10-15,55-17-9 16,-42 12-22-16,0 5-15 15,-9 3-41-15,-3 3-72 16,-10 1 81-16</inkml:trace>
  <inkml:trace contextRef="#ctx0" brushRef="#br0" timeOffset="-111080.42">18989 13121 1269 0,'19'-24'292'0,"-27"32"-453"15,4 4-44-15,-1-1 53 16,11-1 103-16,-4 0 72 16,2 1 50-16,-1 5 39 15,-2 5 7-15,4 13-23 16,-3 2-15-16,2 9-23 15,1 1-15-15,-3 0-20 16,-2 4-5-16,-3-2-12 0,0 1-6 16,-3-1-20-16,1 1-21 15,-1-9-362-15,-4-7 293 16</inkml:trace>
  <inkml:trace contextRef="#ctx0" brushRef="#br0" timeOffset="-110613.29">19450 13188 1078 0,'13'25'426'0,"-2"12"-228"15,-2 9-193-15,-3 6-3 16,-3-1 1-16,3-3 2 15,1-5 6-15,-1-10 4 16,-2-4 2-16,-4-6 4 16,5-2-11-16,-5-9-9 15,0-2-5-15,-1-10-4 16,-2 0 10-16,3-4 28 16,0 3 5-16,-1-15 6 15,-7-64-29-15,-1-1-272 16,-4-11-21-16,1 3 25 15,3 1 23-15,7 10 223 0,4 6 25 16,7 18 3-16,4 10 27 16,-1 19 114-16,6 9 28 15,9 11-3-15,5 3-28 16,15 6-78-16,6 0-33 16,13-1-23-16,4-1 2 15,6-5-6-15,-2 0-5 0,-6-3-2 16,-6 3-4-16,-16 5-5 15,-5 1 1-15,-15 2-14 16,-9 0-14-16,-12 0 14 16</inkml:trace>
  <inkml:trace contextRef="#ctx0" brushRef="#br0" timeOffset="-110230.33">19827 13097 1162 0,'31'75'345'16,"-29"-47"-422"-16,2 13-17 0,-4 6 33 16,0 4 34-16,1 1 65 15,-1-5 4-15,0-2 0 16,0-7 1-16,-1-10-30 15,1-4-12-15,-1-13-10 16,-2-4-11-16,5-5-30 16,-2-2-35-16,0-1 51 15</inkml:trace>
  <inkml:trace contextRef="#ctx0" brushRef="#br0" timeOffset="-110003.92">20133 13251 998 0,'9'30'354'0,"-5"8"-293"0,-1-3-20 16,-3-7-11-16,-3-4-4 16,3-9 2-16,2-3 2 15,1-7 15-15,-3-1 2 16,0-2-17-16,0-2-6 15,0 0-32-15,-1 0-65 16,0-2 49-16</inkml:trace>
  <inkml:trace contextRef="#ctx0" brushRef="#br0" timeOffset="-109630.03">19607 13148 1601 0,'7'-2'574'15,"3"-4"-435"-15,14-6-168 16,12-3-19-16,2-4 6 15,6 3 10-15,1 6 17 0,0 3 18 16,6 1 16-16,5 5-4 16,3-4 2-16,0-2-5 15,3 0-10-15,-2-3 0 16,-4-1 2-16,-3 0-4 16,-6 3 9-16,-7 0-5 15,-4 5-2-15,-6-1-5 16,-5 1-7-16,-5-1 3 15,-11 3-56-15,0 1 69 16,-17 7-17-16</inkml:trace>
  <inkml:trace contextRef="#ctx0" brushRef="#br0" timeOffset="-107141.79">21020 12889 1407 0,'-70'9'491'0,"72"-11"-450"15,9-1-40-15,15-9-18 16,9 2 5-16,20-4 18 16,3-1 9-16,2 7 4 15,-3-3-3-15,-7 8-2 16,-4 3-7-16,-17 6-2 16,-5 2-5-16,-14 4-6 15,-2 1-3-15,-8 7 2 16,-5 0 9-16,-14 8 5 15,-3 1 6-15,-2-1-1 16,2-1-8-16,6-4 5 16,3-1-7-16,8 0-2 0,3-1 4 15,11 0-13-15,7-1 3 16,15-1-2-16,7-1 1 16,11 0 7-16,1-1 1 15,1 1 7-15,-1 3-3 16,-8 1-2-16,-2 2-1 15,-12 2-12-15,-5-2 8 0,-11 2-8 16,-6 0 0-16,-7 0 7 16,-8-2-6-16,-12 1 18 15,-6-4 0-15,-16-1 10 16,-4 0 3-16,2-8-2 16,-2-2 5-16,5-7-11 15,4-3-3-15,6-3-42 16,8-5-20-16,10-10 27 15</inkml:trace>
  <inkml:trace contextRef="#ctx0" brushRef="#br0" timeOffset="-104091.54">22878 11585 1647 0,'-2'-7'558'16,"0"-2"-533"-16,2 2-38 16,0 1-9-16,-2 1-3 15,5 5 15-15,-3 0 8 16,0 0 4-16,0 0 3 0,0 0-4 16,0 0-1-16,4 8-1 15,4 15 1-15,14 36-8 16,-14-24 3-16,2 8 0 15,-1 1 5-15,-2 4 3 16,-2-2-1-16,-2-2-1 16,2 1-10-16,-6-3-26 15,-2 1-22-15,-5-5 32 16</inkml:trace>
  <inkml:trace contextRef="#ctx0" brushRef="#br0" timeOffset="-103672.35">22587 12356 1204 0,'-1'14'592'0,"14"-13"-64"16,11 9-511-16,21-1-45 15,12-2 7-15,17-1 22 16,6-6-1-16,11-5 12 16,4-2 5-16,6-3 2 15,-1-1-5-15,-10-1-5 16,-7 0-11-16,-16 4-15 16,-10 1-12-16,-20 1-74 15,-8 2 12-15,-18-1 45 16</inkml:trace>
  <inkml:trace contextRef="#ctx0" brushRef="#br0" timeOffset="-103195.72">23071 12902 1756 0,'21'-4'588'0,"22"-6"-569"16,15-5-15-16,9-8-19 15,-4 0-1-15,-15 7-12 16,-13 8 2-16,-15 13 15 16,-1 8-4-16,-14 14-37 15,-5 8-7-15,-16 16-2 16,-11 8 8-16,-16 12 47 15,-3 2 2-15,-1-2 3 16,1-5-1-16,5-13 1 16,2-6 2-16,7-11 7 15,4-4 6-15,11-6-7 16,4-7 1-16,8-6-4 16,3-5-6-16,4-6 0 15,4 2 14-15,10 1 14 16,7-2 14-16,19 2 18 0,9-4-5 15,13-4-12-15,3 0-6 16,5-3-17-16,-3 3-7 16,-5 0-5-16,-1 2-9 15,-9 1-20-15,-5 1-15 16,-8-4-220-16,1 0 184 16</inkml:trace>
  <inkml:trace contextRef="#ctx0" brushRef="#br0" timeOffset="-96677.28">19098 7393 440 0,'-55'4'209'16,"59"-2"-105"-16,5 0-26 15,-1 0-39-15,1-1 10 0,5-1 45 16,7-1 11-16,4-2 5 16,5-1-16-16,1 1-46 15,-6 1-11-15,-1 3-17 16,-8 3-15-16,-4 1 4 16,-1 5-6-16,-7 1 8 15,0 3 4-15,-4 4-6 16,-1 4 3-16,-5 4-8 15,-1 0-2-15,-5 4-1 16,1-4-5-16,-2-3 4 16,-3-1 6-16,1-3 7 15,-2 1 3-15,-3-3 0 16,3 0-1-16,-4-4-7 16,2-3 3-16,1 2-5 15,0-3-3-15,4-1 4 16,1 0 4-16,5-4 3 0,0-3 9 15,7-1 0-15,1 0 3 16,1 0-4-16,-1 0-4 16,0 0-6-16,0 0-2 15,0 0-3-15,0 0 3 16,0 0-2-16,0 0-8 16,0 0 5-16,0 0-4 0,0 0 6 15,0 0 9-15,1 0-8 16,9 2 5-16,-1 2-2 15,1-1-11-15,35 12 11 16,-25-11-5-16,0-2 0 16,2-1 10-16,3 1-8 15,-7-1-5-15,5 2 7 16,-2-2-7-16,1 0 2 16,1 0 6-16,-4 0-1 15,2 1-1-15,-4-2-1 16,1 0 1-16,-3 2-3 15,-1-1 6-15,-3 1 0 16,-1 1-4-16,1-2 0 16,-3 1-1-16,-3-1 0 15,1-1-3-15,-2 1-2 16,-2-1-2-16,-2 0-6 16,0 0 0-16,-1-1 3 0,0 0 43 15,0 0-30-15</inkml:trace>
  <inkml:trace contextRef="#ctx0" brushRef="#br0" timeOffset="-95167.02">12391 5756 291 0,'86'37'19'15,"-76"-25"-46"-15</inkml:trace>
  <inkml:trace contextRef="#ctx0" brushRef="#br0" timeOffset="-93927.26">12484 5779 219 0,'-23'61'109'0,"23"-61"-34"16,4 2-19-16,-1-1-6 15,-3-1 10-15,0 0 49 16,0 0 25-16,0 0 2 15,0 0 8-15,0-1-44 16,6-1-25-16,16-3-31 16,33-11-13-16,-22 5-19 15,-2 2-2-15,2-1 5 16,-1-2-3-16,-3 4 12 16,1 0 2-16,-3 1-3 15,3 5-5-15,-1-2-9 16,0 0-1-16,-4-2-1 15,-6-1-1-15,-3 2-1 16,-6 2 3-16,-8 1 1 16,0 0 5-16,1 0 11 15,-3 2-4-15,0 0 15 0,0 0 1 16,-2 0-32-16,1-1-35 16,0 0-127-16,0 0-74 15,0-1 136-15</inkml:trace>
  <inkml:trace contextRef="#ctx0" brushRef="#br0" timeOffset="-92875.81">12280 5596 1312 0,'5'0'388'0,"4"-2"-457"15,8 4-42-15,7 1-19 16,2-3 31-16,2 0 25 16,-9-2 35-16,-7 0 86 15,-8 1 18-15,-2 1-1 16,1-1-1-16,-3 1-29 16,0-2-16-16,0 1 2 15,6 0 2-15,11-4 7 16,28-8 9-16,-24 3-3 15,-3 0 2-15,3-1-9 16,0 0-14-16,0 3-7 16,0 0-7-16,-1 3-5 15,-2 2 6-15,2-1 4 16,-3 3-4-16,2 1 1 0,-1-3-6 16,-2 1-3-16,3-3 9 15,-3-4-2-15,0 3 5 16,0-1-5-16,-3 1-17 15,-3 1-25-15,3-4-32 16,-10 5 46-16</inkml:trace>
  <inkml:trace contextRef="#ctx0" brushRef="#br0" timeOffset="-91909.88">13463 5296 1481 0,'49'-41'476'0,"-52"38"-499"0,-4 1-157 15,0 3-51-15,-1 3 2 16,-3-2 36-16,5 4 162 16,-2 0 69-16,1-3 16 15,5 6-15-15,-4-1-27 16,1 3-9-16,0 1-2 15,-3 2 2-15,-4 7-1 16,4-1 2-16,0 2 2 16,1-1 5-16,4 1 0 15,-1 3-7-15,4 3 2 16,5 3 1-16,2 2-5 16,4-1 9-16,6-1 1 15,2-2 0-15,9-5 14 16,0-1 7-16,8-7 6 15,2-2-5-15,4-3 4 0,0-4-3 16,1 1-7-16,2-4 9 16,0-4-4-16,2-4 1 15,-1-6 4-15,-1-2 0 16,-3-4-3-16,-4-4 0 16,-4-5-5-16,-1 0-2 15,-6 1-7-15,-5 0 0 0,-6 3 5 16,-2-1 3-16,-5 3 20 15,-2-1-3-15,-5-2-9 16,-2-2-13-16,-3-4-20 16,0-1-7-16,-2-2-1 15,-2-4 4-15,-3-5 4 16,-4 1 7-16,-3 0 2 16,-5 1 6-16,-4 3-10 15,-2 4-15-15,-5 8-5 16,0 8-9-16,-5 8-3 15,1 4 11-15,2 4 5 16,2 5-2-16,4 2 2 16,3 2-3-16,-2 4-13 15,0 0-9-15,1 9-28 16,-3 2-31-16,4 9-17 16,6-1-4-16,0-1-3 0,6-2 3 15,7-5-23-15,4-5-51 16,6-9 122-16</inkml:trace>
  <inkml:trace contextRef="#ctx0" brushRef="#br0" timeOffset="-91509.91">13772 5280 1186 0,'73'-45'448'0,"-77"37"-320"16,2 2-63-16,1 2-29 16,-3 1-4-16,3 2-13 15,0 0-12-15,0 1-12 16,1 0 2-16,0 0-8 16,0 0 4-16,0 0 0 15,3 10-1-15,8 19 1 16,12 31 3-16,-9-17 0 15,1 1 2-15,-1 12 2 16,-5 3-3-16,-1 1 3 16,-2 0 0-16,-1-14-1 15,3-4 5-15,-2-11-4 0,0-3-2 16,-6-6 5 0,0-3-12-16,-2-3 0 15,-2-6-9-15,1-2-19 0,-2-3-21 16,-6-7-4-16,-1-2-10 15,-4-6-165-15,-5-7 176 16</inkml:trace>
  <inkml:trace contextRef="#ctx0" brushRef="#br0" timeOffset="-91158.89">13416 5599 1120 0,'-1'0'393'0,"3"3"-330"16,4-3-90-16,-6-1 11 15,9-2 8-15,21-6 10 16,32-14 13-16,-23 6 22 15,5 1 2-15,8 2 5 0,4 1 0 16,1 5-27 0,0 0-8-16,-8 5-10 0,-4-1-7 15,-13 1-11-15,-6 0-1 16,-13 0-5-16,-5-2-8 16,-7 4-6-16,-1 0-23 15,-4-1-108-15,3 0-124 16,0 1 183-16</inkml:trace>
  <inkml:trace contextRef="#ctx0" brushRef="#br0" timeOffset="-90891.5">13976 5440 499 0,'-30'51'219'16,"1"4"-81"-16,1 0-127 15,0-7-17-15,-2-17-11 16,1-7-9-16,-4-16 8 0,-9-5-11 15,6-19 20-15</inkml:trace>
  <inkml:trace contextRef="#ctx0" brushRef="#br0" timeOffset="-90610.27">14002 5446 471 0,'35'15'245'0,"-1"0"-60"16,-8 2-66-16,-3 0-69 15,-3-1-13-15,-4-1-26 16,-3 0-22-16,-4-3-58 16,-2 1-70-16,-13-18 88 15</inkml:trace>
  <inkml:trace contextRef="#ctx0" brushRef="#br0" timeOffset="-88903.49">13585 5214 804 0,'-10'60'237'16,"11"-60"-273"-16,-1-1-33 15,0 1 26-15,0-1 55 16,0 1 33-16,-1 0 6 16,0 0-12-16,0 0-1 15,1 0 4-15,-1 0 46 16,1-1 21-16,0 0 14 15,0 1-6-15,0-1-38 16,0 1-26-16,0 0-33 16,0 0-7-16,0 0-1 15,0 0 10-15,0 0 18 16,0 0 1-16,13 8-3 0,12 3-4 16,32 15-17-16,-27-16-5 15,4 1-5 1,1 1-5-16,1 1 4 0,1 1 3 15,1-4 2-15,-2 0-5 16,-2-3 4-16,2-2 0 16,-4-2 3-16,0 0 0 15,-4 0-1-15,-2-1-6 16,-8 2-2-16,-3-1 4 16,-8 1-8-16,-3-2 2 0,-2-2 6 15,-2 1 5-15,-1-1 8 16,1 0 6-16,-1 0-7 15,-1-1-11-15,2 1 1 16,0 0-4-16,0 0-6 16,0 0 2-16,0 0-3 15,0 0-2-15,0 0 0 16,0 0 3-16,0 0-1 16,0 0 5-16,-1 0-9 15,1 0 0-15,-1 0-4 16,0 0 1-16,1 0 10 15,0 0-1-15,0 0 0 16,-1 0-3-16,1 0-1 16,0 0 3-16,0 0-1 0,0 0 1 15,0 0 2-15,0 2-1 16,1 1-4-16,0 0 1 16,-1-3-3-16,0 0-4 15,0 0 1-15,0 0-6 16,0 0-21-16,5 0 23 15</inkml:trace>
  <inkml:trace contextRef="#ctx0" brushRef="#br0" timeOffset="-74306.92">20131 10812 1108 0,'0'0'395'0,"0"0"-322"15,0-2-73-15,0 1-21 16,-1 0 19-16,0 0 48 15,0 0 28-15,0 0 36 16,0 0 6-16,-1-1-38 16,1 1-28-16,0 0-36 15,1 0-11-15,1 0 2 16,29-7 3-16,65-37 1 16,-35 26 1-16,9 2-3 15,-2 0-7-15,-14 6 3 16,-8 3 1-16,-16 6-2 0,-11 1 4 15,-9 4-8-15,-1 4-9 16,-9 5 4-16,1 3-5 16,-8 4 6-16,-1 2 7 15,-3 0-1-15,-1 1 4 16,-5 0-4-16,-1 2 1 16,-6 3-1-16,-3 2 3 15,-7 0-1-15,-1 1-1 0,2-5-1 16,1-1-6-16,10-6 4 15,3-3-5-15,4-6 5 16,2 0 3-16,2-4-3 16,4-3 9-16,2 3-1 15,3-2-4-15,1 0 1 16,-1 2 0-16,2-5-2 16,0 0 4-16,0 0 5 15,1 0-13-15,0 0 4 16,0 0 4-16,0 0-4 15,0 0 5-15,0 0-6 16,0 0-9-16,0 0 6 16,0 0 7-16,4 2 8 15,13 2 11-15,32 7 5 16,-26-10-5-16,5 1-2 0,5 2-3 16,9 1-2-1,0 2-1-15,6-2 2 0,-1-1 0 16,-7 2-10-16,1-4-1 15,-9 2-6-15,-1-2 0 16,-4 2-1-16,-3-2-1 16,-3-1-4-16,-6-1-4 15,-6 0-4-15,-1-2-5 0,0-7-40 16,-2-6-229-16,-2-8 205 16</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3.046"/>
    </inkml:context>
    <inkml:brush xml:id="br0">
      <inkml:brushProperty name="width" value="0.05" units="cm"/>
      <inkml:brushProperty name="height" value="0.05" units="cm"/>
    </inkml:brush>
  </inkml:definitions>
  <inkml:trace contextRef="#ctx0" brushRef="#br0">1 108 3377,'4'27'481,"16"48"1,-19-73-467,0 0 1,1 0 0,-1 0 0,0 0 0,1 0 0,-1 0 0,1-1 0,0 1-1,-1 0 1,1-1 0,0 1 0,0-1 0,0 0 0,0 0 0,0 0 0,0 0-1,1 0 1,-1 0 0,4 1 0,42 2 18,-35-4 20,-1 0 217,-1 0 0,1-2-1,0 1 1,-1-2 0,0 1 0,1-2-1,-1 1 1,0-2 0,0 1 0,-1-1-1,11-7 1,-8 4-10,-1 0 1,1-1-1,-1 0 0,0-1 1,-1-1-1,-1 1 0,19-25 1,-28 33-173,1 0 1,-1 1-1,0-1 1,0 0-1,0 0 1,-1 0-1,1 0 1,0 0-1,-1 0 0,1 0 1,-1 0-1,0-1 1,1 1-1,-1 0 1,0 0-1,0 0 1,-1 0-1,1 0 1,0-1-1,-1 1 1,1 0-1,-2-2 0,0 1 30,0 0 0,1 0 0,-2 0 0,1 0 0,0 1 0,0-1 0,-1 1 0,0-1 0,1 1 0,-1 0 0,0 0 0,-5-2 0,2 1-74,0 0 1,0 0-1,0 1 1,0 0-1,0 0 1,-1 1-1,1-1 1,0 2-1,-1-1 1,1 1-1,-1-1 1,1 2-1,-1-1 1,-9 3-1,3 2-51,0 1 0,1 1 0,-1 0-1,2 0 1,-1 2 0,1-1 0,0 1 0,0 1 0,1 0-1,1 1 1,0 0 0,0 0 0,1 1 0,0 0-1,1 0 1,1 0 0,0 1 0,1 0 0,0 1 0,0-1-1,2 1 1,0 0 0,0 0 0,2 0 0,-1 0 0,2 18-1,1-19 2,-1 2 3,1-1 0,0 0 0,1 0 0,1 0 0,6 22 0,-7-32-2,1 1 0,-1-1 0,1 0 0,-1 0 0,1 0 0,1 0 0,-1 0 0,0-1 0,1 1 0,0-1 0,0 0 0,0 0 0,0-1 0,0 1 0,0-1 0,1 0 0,-1 0 0,1 0 0,9 2 0,12 2 57,0-2 0,0 0 0,0-2 0,53-2 0,-37-1-26,-37 1-5,1 0 0,0 0 0,-1-1-1,1 0 1,-1-1 0,11-3 0,-14 5-86,-1-1 0,0 1-1,0-1 1,1 1 0,-1-1 0,0 0-1,0 0 1,0 1 0,0-1 0,0 0-1,0 0 1,0 0 0,0 0 0,0 0-1,0-1 1,-1 1 0,1 0 0,0 0-1,-1 0 1,1-1 0,-1 1 0,1 0 0,-1-1-1,0 1 1,0 0 0,1-1 0,-1 1-1,0 0 1,0-1 0,0 1 0,0-1-1,-1 1 1,1-2 0,-5-9-597</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4.099"/>
    </inkml:context>
    <inkml:brush xml:id="br0">
      <inkml:brushProperty name="width" value="0.05" units="cm"/>
      <inkml:brushProperty name="height" value="0.05" units="cm"/>
    </inkml:brush>
  </inkml:definitions>
  <inkml:trace contextRef="#ctx0" brushRef="#br0">286 6 9770,'-11'2'4671,"-14"-4"-4917,18 1 517,-15 0-344,6-1 119,-1 1-1,0 1 0,0 0 1,-23 4-1,36-3-63,-1 0 1,0 1-1,1-1 0,-1 1 1,1 0-1,-1 0 0,1 1 0,0-1 1,0 1-1,0 0 0,0 0 0,1 0 1,-1 0-1,1 1 0,0-1 1,0 1-1,0 0 0,0 0 0,-4 8 1,2 3-25,-1 1 1,2 0-1,0-1 1,1 1-1,1 1 1,0-1 0,1 0-1,2 25 1,-6 55 42,4-85 1,1 1 0,0-1 0,1 1 0,0-1 0,1 1 0,0-1 0,1 1 0,1-1 0,-1 0 0,8 13 0,12 46 32,2 17 34,-15-56-46,-1 0 0,-2 1 1,6 52-1,-13-83-53,0 0 0,0 0 0,0 0 0,0 0 0,0-1 0,0 1 0,0 0 0,0 0 0,0 0 0,0 0 0,0 0 0,-1 0 0,1 0 0,0 0 0,-1-1 0,1 1 0,-1 0 0,1 0 0,-1 0 0,0 0 0,-9-2-23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6-02T15:21:04.661"/>
    </inkml:context>
    <inkml:brush xml:id="br0">
      <inkml:brushProperty name="width" value="0.05" units="cm"/>
      <inkml:brushProperty name="height" value="0.05" units="cm"/>
    </inkml:brush>
  </inkml:definitions>
  <inkml:trace contextRef="#ctx0" brushRef="#br0">539 39 7818,'-16'-7'6028,"-25"-1"-6074,32 6 402,-10-1-326,-93-13 224,98 14-197,0 2 1,0-1 0,0 2 0,-1 0 0,1 0 0,-15 5 0,14 1-123,0 0 1,0 1 0,0 1 0,1 1 0,1 0 0,0 0 0,0 2 0,1-1-1,0 2 1,1 0 0,-14 21 0,16-19 38,2 1 0,0 0 0,1 1-1,0-1 1,2 1 0,0 0 0,1 0 0,-2 29 0,2 13 30,5 67 0,16 55 103,0 57 177,-17-238-295,-1 0 0,0 0 1,0 1-1,0-1 0,0 0 0,0 0 1,1 1-1,-1-1 0,0 0 0,0 0 0,0 1 1,0-1-1,0 0 0,0 1 0,0-1 0,0 0 1,0 0-1,0 1 0,0-1 0,0 0 0,-1 1 1,1-1-1,0 0 0,0 0 0,0 1 1,0-1-1,0 0 0,0 0 0,-1 1 0,1-1 1,0 0-1,0 0 0,0 0 0,-1 1 0,1-1 1,0 0-1,0 0 0,-1 0 0,1 0 1,0 0-1,0 1 0,-1-1 0,-10-14-979,-5-12 48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5/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a:t>
            </a:fld>
            <a:endParaRPr lang="en-US"/>
          </a:p>
        </p:txBody>
      </p:sp>
    </p:spTree>
    <p:extLst>
      <p:ext uri="{BB962C8B-B14F-4D97-AF65-F5344CB8AC3E}">
        <p14:creationId xmlns:p14="http://schemas.microsoft.com/office/powerpoint/2010/main" xmlns=""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164CE7-3E3E-4FBE-B481-CA6DF033C67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679A3B0-CF37-448F-8BDA-8DC6F14958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9D2042EB-39B4-474A-A53C-F6977708BEFA}"/>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011BAF1-B4C4-43AE-A210-80E6F0EF58F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21A4056-2935-45BB-8F96-E2ABFF231A17}"/>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DEBF67E-4B7B-4904-84DE-EB68FD36A7F2}"/>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E33E275-8309-44D8-B459-1DEB675BBF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8F57ABD-8D71-4BB6-813E-32E8436124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2DD4CFA-16EB-45CD-99E5-1A7501BB0310}"/>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7B9B8EA-C525-4D2D-A5D8-BF495617EAFE}"/>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F0D06E2-B269-44CE-B7D6-B38CC0C3944E}"/>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493C948-F5D8-4935-8E16-B86C5D1B3DB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99784BB-A675-4E07-BA09-93A5F787A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1438B1F3-DED6-4356-9806-5528F7961E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F39C7645-703A-4027-8F36-A875BC3C65CB}"/>
              </a:ext>
            </a:extLst>
          </p:cNvPr>
          <p:cNvSpPr>
            <a:spLocks noGrp="1"/>
          </p:cNvSpPr>
          <p:nvPr>
            <p:ph type="dt" sz="half" idx="10"/>
          </p:nvPr>
        </p:nvSpPr>
        <p:spPr/>
        <p:txBody>
          <a:bodyPr/>
          <a:lstStyle/>
          <a:p>
            <a:r>
              <a:rPr lang="en-US"/>
              <a:t>lunes 22 de junio</a:t>
            </a:r>
          </a:p>
        </p:txBody>
      </p:sp>
      <p:sp>
        <p:nvSpPr>
          <p:cNvPr id="5" name="Footer Placeholder 4">
            <a:extLst>
              <a:ext uri="{FF2B5EF4-FFF2-40B4-BE49-F238E27FC236}">
                <a16:creationId xmlns:a16="http://schemas.microsoft.com/office/drawing/2014/main" xmlns=""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B449A31-729A-4817-A233-880F2874C00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71C1F5BC-582E-4EB4-90E7-A235C11D11A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E6DD358-CF68-433D-A878-F88F1324326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4436A1A-69F0-466B-A9FA-42B2C5C97484}"/>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C614920-0AA6-461E-83FD-8DED8B4CEAF5}"/>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CBEEC1C-63E1-483E-AF76-278BBEB79E1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E31AF6B4-61A5-4838-A850-89B7FC0ED5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FB16846-D07B-48CF-B319-F53201B4CA3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ABE43965-0A09-4373-AE95-78BAB634A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88C7D07-8B2E-4BAA-8362-C96144114A1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3DF9B83F-8FE5-427A-AA85-A5FC780FC7D6}"/>
              </a:ext>
            </a:extLst>
          </p:cNvPr>
          <p:cNvSpPr>
            <a:spLocks noGrp="1"/>
          </p:cNvSpPr>
          <p:nvPr>
            <p:ph type="dt" sz="half" idx="10"/>
          </p:nvPr>
        </p:nvSpPr>
        <p:spPr/>
        <p:txBody>
          <a:bodyPr/>
          <a:lstStyle/>
          <a:p>
            <a:r>
              <a:rPr lang="en-US"/>
              <a:t>lunes 22 de junio</a:t>
            </a:r>
          </a:p>
        </p:txBody>
      </p:sp>
      <p:sp>
        <p:nvSpPr>
          <p:cNvPr id="8" name="Footer Placeholder 7">
            <a:extLst>
              <a:ext uri="{FF2B5EF4-FFF2-40B4-BE49-F238E27FC236}">
                <a16:creationId xmlns:a16="http://schemas.microsoft.com/office/drawing/2014/main" xmlns=""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DE86917A-5B2A-4518-88F7-B24C60EB0EDC}"/>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E038CB51-ABD3-47CF-9E37-53577DB55B78}"/>
              </a:ext>
            </a:extLst>
          </p:cNvPr>
          <p:cNvSpPr>
            <a:spLocks noGrp="1"/>
          </p:cNvSpPr>
          <p:nvPr>
            <p:ph type="dt" sz="half" idx="10"/>
          </p:nvPr>
        </p:nvSpPr>
        <p:spPr/>
        <p:txBody>
          <a:bodyPr/>
          <a:lstStyle/>
          <a:p>
            <a:r>
              <a:rPr lang="en-US"/>
              <a:t>lunes 22 de junio</a:t>
            </a:r>
          </a:p>
        </p:txBody>
      </p:sp>
      <p:sp>
        <p:nvSpPr>
          <p:cNvPr id="4" name="Footer Placeholder 3">
            <a:extLst>
              <a:ext uri="{FF2B5EF4-FFF2-40B4-BE49-F238E27FC236}">
                <a16:creationId xmlns:a16="http://schemas.microsoft.com/office/drawing/2014/main" xmlns=""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48C10AA6-B775-4F7E-8265-8C08BFD204B0}"/>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D6BFE9D-ABF1-43EC-A61D-EFC0B658493B}"/>
              </a:ext>
            </a:extLst>
          </p:cNvPr>
          <p:cNvSpPr>
            <a:spLocks noGrp="1"/>
          </p:cNvSpPr>
          <p:nvPr>
            <p:ph type="dt" sz="half" idx="10"/>
          </p:nvPr>
        </p:nvSpPr>
        <p:spPr/>
        <p:txBody>
          <a:bodyPr/>
          <a:lstStyle/>
          <a:p>
            <a:r>
              <a:rPr lang="en-US"/>
              <a:t>lunes 22 de junio</a:t>
            </a:r>
          </a:p>
        </p:txBody>
      </p:sp>
      <p:sp>
        <p:nvSpPr>
          <p:cNvPr id="3" name="Footer Placeholder 2">
            <a:extLst>
              <a:ext uri="{FF2B5EF4-FFF2-40B4-BE49-F238E27FC236}">
                <a16:creationId xmlns:a16="http://schemas.microsoft.com/office/drawing/2014/main" xmlns=""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CEF3065E-6205-4990-A6E5-1696F8500A7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77999EF-467C-4F7D-946F-5AD3BDCDF2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5643912F-5E5F-4562-A40C-301374F4FE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2C9712C-F669-4ED7-A4B8-D69B74514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92D364B-26F7-4B24-A4F9-5337174A042B}"/>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FBF02967-FD01-4AC3-BA27-E303AE8F0B6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C8DDF08-5E5B-4890-B3AD-E07D5B008B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2A2E9D3B-108A-4DF5-A72A-4440A2FD11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4BC05596-C889-453A-A762-2F2B0CB30E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EF14CE2-E304-4962-B767-A4919D8856A8}"/>
              </a:ext>
            </a:extLst>
          </p:cNvPr>
          <p:cNvSpPr>
            <a:spLocks noGrp="1"/>
          </p:cNvSpPr>
          <p:nvPr>
            <p:ph type="dt" sz="half" idx="10"/>
          </p:nvPr>
        </p:nvSpPr>
        <p:spPr/>
        <p:txBody>
          <a:bodyPr/>
          <a:lstStyle/>
          <a:p>
            <a:r>
              <a:rPr lang="en-US"/>
              <a:t>lunes 22 de junio</a:t>
            </a:r>
          </a:p>
        </p:txBody>
      </p:sp>
      <p:sp>
        <p:nvSpPr>
          <p:cNvPr id="6" name="Footer Placeholder 5">
            <a:extLst>
              <a:ext uri="{FF2B5EF4-FFF2-40B4-BE49-F238E27FC236}">
                <a16:creationId xmlns:a16="http://schemas.microsoft.com/office/drawing/2014/main" xmlns=""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13A1104-DE65-44F6-854A-5568395EEF79}"/>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7B1A655-E201-43D9-8D22-B794AFD136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5DDCD37-41DD-472A-97DF-EAB722F9EFD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xmlns="" id="{A678D23C-DC6C-48D1-BFC1-7F2A938044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unes 22 de junio</a:t>
            </a:r>
          </a:p>
        </p:txBody>
      </p:sp>
      <p:sp>
        <p:nvSpPr>
          <p:cNvPr id="5" name="Footer Placeholder 4">
            <a:extLst>
              <a:ext uri="{FF2B5EF4-FFF2-40B4-BE49-F238E27FC236}">
                <a16:creationId xmlns:a16="http://schemas.microsoft.com/office/drawing/2014/main" xmlns="" id="{A014B41B-B48F-4CA0-88AE-0B6BD67FD3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FE5624C2-980A-48D7-AF8D-59B330D04F8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a:t>
            </a:fld>
            <a:endParaRPr lang="en-US"/>
          </a:p>
        </p:txBody>
      </p:sp>
    </p:spTree>
    <p:extLst>
      <p:ext uri="{BB962C8B-B14F-4D97-AF65-F5344CB8AC3E}">
        <p14:creationId xmlns:p14="http://schemas.microsoft.com/office/powerpoint/2010/main" xmlns=""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0.png"/><Relationship Id="rId4" Type="http://schemas.openxmlformats.org/officeDocument/2006/relationships/image" Target="../media/image36.png"/><Relationship Id="rId9" Type="http://schemas.openxmlformats.org/officeDocument/2006/relationships/customXml" Target="../ink/ink3.xml"/></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5.png"/><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image" Target="../media/image59.png"/><Relationship Id="rId4" Type="http://schemas.openxmlformats.org/officeDocument/2006/relationships/oleObject" Target="../embeddings/oleObject2.bin"/><Relationship Id="rId9"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6" Type="http://schemas.openxmlformats.org/officeDocument/2006/relationships/customXml" Target="../ink/ink16.xml"/><Relationship Id="rId21" Type="http://schemas.openxmlformats.org/officeDocument/2006/relationships/image" Target="../media/image74.png"/><Relationship Id="rId42" Type="http://schemas.openxmlformats.org/officeDocument/2006/relationships/customXml" Target="../ink/ink24.xml"/><Relationship Id="rId47" Type="http://schemas.openxmlformats.org/officeDocument/2006/relationships/image" Target="../media/image87.png"/><Relationship Id="rId63" Type="http://schemas.openxmlformats.org/officeDocument/2006/relationships/image" Target="../media/image95.png"/><Relationship Id="rId68" Type="http://schemas.openxmlformats.org/officeDocument/2006/relationships/customXml" Target="../ink/ink37.xml"/><Relationship Id="rId84" Type="http://schemas.openxmlformats.org/officeDocument/2006/relationships/customXml" Target="../ink/ink45.xml"/><Relationship Id="rId89" Type="http://schemas.openxmlformats.org/officeDocument/2006/relationships/image" Target="../media/image108.png"/><Relationship Id="rId2" Type="http://schemas.openxmlformats.org/officeDocument/2006/relationships/customXml" Target="../ink/ink4.xml"/><Relationship Id="rId16" Type="http://schemas.openxmlformats.org/officeDocument/2006/relationships/customXml" Target="../ink/ink11.xml"/><Relationship Id="rId29" Type="http://schemas.openxmlformats.org/officeDocument/2006/relationships/image" Target="../media/image78.png"/><Relationship Id="rId107" Type="http://schemas.openxmlformats.org/officeDocument/2006/relationships/image" Target="../media/image117.png"/><Relationship Id="rId11" Type="http://schemas.openxmlformats.org/officeDocument/2006/relationships/image" Target="../media/image69.png"/><Relationship Id="rId24" Type="http://schemas.openxmlformats.org/officeDocument/2006/relationships/customXml" Target="../ink/ink15.xml"/><Relationship Id="rId32" Type="http://schemas.openxmlformats.org/officeDocument/2006/relationships/customXml" Target="../ink/ink19.xml"/><Relationship Id="rId37" Type="http://schemas.openxmlformats.org/officeDocument/2006/relationships/image" Target="../media/image82.png"/><Relationship Id="rId40" Type="http://schemas.openxmlformats.org/officeDocument/2006/relationships/customXml" Target="../ink/ink23.xml"/><Relationship Id="rId45" Type="http://schemas.openxmlformats.org/officeDocument/2006/relationships/image" Target="../media/image86.png"/><Relationship Id="rId53" Type="http://schemas.openxmlformats.org/officeDocument/2006/relationships/image" Target="../media/image90.png"/><Relationship Id="rId58" Type="http://schemas.openxmlformats.org/officeDocument/2006/relationships/customXml" Target="../ink/ink32.xml"/><Relationship Id="rId66" Type="http://schemas.openxmlformats.org/officeDocument/2006/relationships/customXml" Target="../ink/ink36.xml"/><Relationship Id="rId74" Type="http://schemas.openxmlformats.org/officeDocument/2006/relationships/customXml" Target="../ink/ink40.xml"/><Relationship Id="rId79" Type="http://schemas.openxmlformats.org/officeDocument/2006/relationships/image" Target="../media/image103.png"/><Relationship Id="rId87" Type="http://schemas.openxmlformats.org/officeDocument/2006/relationships/image" Target="../media/image107.png"/><Relationship Id="rId102" Type="http://schemas.openxmlformats.org/officeDocument/2006/relationships/customXml" Target="../ink/ink54.xml"/><Relationship Id="rId110" Type="http://schemas.openxmlformats.org/officeDocument/2006/relationships/customXml" Target="../ink/ink58.xml"/><Relationship Id="rId5" Type="http://schemas.openxmlformats.org/officeDocument/2006/relationships/image" Target="../media/image66.png"/><Relationship Id="rId61" Type="http://schemas.openxmlformats.org/officeDocument/2006/relationships/image" Target="../media/image94.png"/><Relationship Id="rId82" Type="http://schemas.openxmlformats.org/officeDocument/2006/relationships/customXml" Target="../ink/ink44.xml"/><Relationship Id="rId90" Type="http://schemas.openxmlformats.org/officeDocument/2006/relationships/customXml" Target="../ink/ink48.xml"/><Relationship Id="rId95" Type="http://schemas.openxmlformats.org/officeDocument/2006/relationships/image" Target="../media/image111.png"/><Relationship Id="rId19" Type="http://schemas.openxmlformats.org/officeDocument/2006/relationships/image" Target="../media/image73.png"/><Relationship Id="rId14" Type="http://schemas.openxmlformats.org/officeDocument/2006/relationships/customXml" Target="../ink/ink10.xml"/><Relationship Id="rId22" Type="http://schemas.openxmlformats.org/officeDocument/2006/relationships/customXml" Target="../ink/ink14.xml"/><Relationship Id="rId27" Type="http://schemas.openxmlformats.org/officeDocument/2006/relationships/image" Target="../media/image77.png"/><Relationship Id="rId30" Type="http://schemas.openxmlformats.org/officeDocument/2006/relationships/customXml" Target="../ink/ink18.xml"/><Relationship Id="rId35" Type="http://schemas.openxmlformats.org/officeDocument/2006/relationships/image" Target="../media/image81.png"/><Relationship Id="rId43" Type="http://schemas.openxmlformats.org/officeDocument/2006/relationships/image" Target="../media/image85.png"/><Relationship Id="rId48" Type="http://schemas.openxmlformats.org/officeDocument/2006/relationships/customXml" Target="../ink/ink27.xml"/><Relationship Id="rId56" Type="http://schemas.openxmlformats.org/officeDocument/2006/relationships/customXml" Target="../ink/ink31.xml"/><Relationship Id="rId64" Type="http://schemas.openxmlformats.org/officeDocument/2006/relationships/customXml" Target="../ink/ink35.xml"/><Relationship Id="rId69" Type="http://schemas.openxmlformats.org/officeDocument/2006/relationships/image" Target="../media/image98.png"/><Relationship Id="rId77" Type="http://schemas.openxmlformats.org/officeDocument/2006/relationships/image" Target="../media/image102.png"/><Relationship Id="rId100" Type="http://schemas.openxmlformats.org/officeDocument/2006/relationships/customXml" Target="../ink/ink53.xml"/><Relationship Id="rId105" Type="http://schemas.openxmlformats.org/officeDocument/2006/relationships/image" Target="../media/image116.png"/><Relationship Id="rId8" Type="http://schemas.openxmlformats.org/officeDocument/2006/relationships/customXml" Target="../ink/ink7.xml"/><Relationship Id="rId51" Type="http://schemas.openxmlformats.org/officeDocument/2006/relationships/image" Target="../media/image89.png"/><Relationship Id="rId72" Type="http://schemas.openxmlformats.org/officeDocument/2006/relationships/customXml" Target="../ink/ink39.xml"/><Relationship Id="rId80" Type="http://schemas.openxmlformats.org/officeDocument/2006/relationships/customXml" Target="../ink/ink43.xml"/><Relationship Id="rId85" Type="http://schemas.openxmlformats.org/officeDocument/2006/relationships/image" Target="../media/image106.png"/><Relationship Id="rId93" Type="http://schemas.openxmlformats.org/officeDocument/2006/relationships/image" Target="../media/image110.png"/><Relationship Id="rId98" Type="http://schemas.openxmlformats.org/officeDocument/2006/relationships/customXml" Target="../ink/ink52.xml"/><Relationship Id="rId3" Type="http://schemas.openxmlformats.org/officeDocument/2006/relationships/image" Target="../media/image65.png"/><Relationship Id="rId12" Type="http://schemas.openxmlformats.org/officeDocument/2006/relationships/customXml" Target="../ink/ink9.xml"/><Relationship Id="rId17" Type="http://schemas.openxmlformats.org/officeDocument/2006/relationships/image" Target="../media/image72.png"/><Relationship Id="rId25" Type="http://schemas.openxmlformats.org/officeDocument/2006/relationships/image" Target="../media/image76.png"/><Relationship Id="rId33" Type="http://schemas.openxmlformats.org/officeDocument/2006/relationships/image" Target="../media/image80.png"/><Relationship Id="rId38" Type="http://schemas.openxmlformats.org/officeDocument/2006/relationships/customXml" Target="../ink/ink22.xml"/><Relationship Id="rId46" Type="http://schemas.openxmlformats.org/officeDocument/2006/relationships/customXml" Target="../ink/ink26.xml"/><Relationship Id="rId59" Type="http://schemas.openxmlformats.org/officeDocument/2006/relationships/image" Target="../media/image93.png"/><Relationship Id="rId67" Type="http://schemas.openxmlformats.org/officeDocument/2006/relationships/image" Target="../media/image97.png"/><Relationship Id="rId103" Type="http://schemas.openxmlformats.org/officeDocument/2006/relationships/image" Target="../media/image115.png"/><Relationship Id="rId108" Type="http://schemas.openxmlformats.org/officeDocument/2006/relationships/customXml" Target="../ink/ink57.xml"/><Relationship Id="rId20" Type="http://schemas.openxmlformats.org/officeDocument/2006/relationships/customXml" Target="../ink/ink13.xml"/><Relationship Id="rId41" Type="http://schemas.openxmlformats.org/officeDocument/2006/relationships/image" Target="../media/image84.png"/><Relationship Id="rId54" Type="http://schemas.openxmlformats.org/officeDocument/2006/relationships/customXml" Target="../ink/ink30.xml"/><Relationship Id="rId62" Type="http://schemas.openxmlformats.org/officeDocument/2006/relationships/customXml" Target="../ink/ink34.xml"/><Relationship Id="rId70" Type="http://schemas.openxmlformats.org/officeDocument/2006/relationships/customXml" Target="../ink/ink38.xml"/><Relationship Id="rId75" Type="http://schemas.openxmlformats.org/officeDocument/2006/relationships/image" Target="../media/image101.png"/><Relationship Id="rId83" Type="http://schemas.openxmlformats.org/officeDocument/2006/relationships/image" Target="../media/image105.png"/><Relationship Id="rId88" Type="http://schemas.openxmlformats.org/officeDocument/2006/relationships/customXml" Target="../ink/ink47.xml"/><Relationship Id="rId91" Type="http://schemas.openxmlformats.org/officeDocument/2006/relationships/image" Target="../media/image109.png"/><Relationship Id="rId96" Type="http://schemas.openxmlformats.org/officeDocument/2006/relationships/customXml" Target="../ink/ink51.xml"/><Relationship Id="rId111"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customXml" Target="../ink/ink6.xml"/><Relationship Id="rId15" Type="http://schemas.openxmlformats.org/officeDocument/2006/relationships/image" Target="../media/image71.png"/><Relationship Id="rId23" Type="http://schemas.openxmlformats.org/officeDocument/2006/relationships/image" Target="../media/image75.png"/><Relationship Id="rId28" Type="http://schemas.openxmlformats.org/officeDocument/2006/relationships/customXml" Target="../ink/ink17.xml"/><Relationship Id="rId36" Type="http://schemas.openxmlformats.org/officeDocument/2006/relationships/customXml" Target="../ink/ink21.xml"/><Relationship Id="rId49" Type="http://schemas.openxmlformats.org/officeDocument/2006/relationships/image" Target="../media/image88.png"/><Relationship Id="rId57" Type="http://schemas.openxmlformats.org/officeDocument/2006/relationships/image" Target="../media/image92.png"/><Relationship Id="rId106" Type="http://schemas.openxmlformats.org/officeDocument/2006/relationships/customXml" Target="../ink/ink56.xml"/><Relationship Id="rId10" Type="http://schemas.openxmlformats.org/officeDocument/2006/relationships/customXml" Target="../ink/ink8.xml"/><Relationship Id="rId31" Type="http://schemas.openxmlformats.org/officeDocument/2006/relationships/image" Target="../media/image79.png"/><Relationship Id="rId44" Type="http://schemas.openxmlformats.org/officeDocument/2006/relationships/customXml" Target="../ink/ink25.xml"/><Relationship Id="rId52" Type="http://schemas.openxmlformats.org/officeDocument/2006/relationships/customXml" Target="../ink/ink29.xml"/><Relationship Id="rId60" Type="http://schemas.openxmlformats.org/officeDocument/2006/relationships/customXml" Target="../ink/ink33.xml"/><Relationship Id="rId65" Type="http://schemas.openxmlformats.org/officeDocument/2006/relationships/image" Target="../media/image96.png"/><Relationship Id="rId73" Type="http://schemas.openxmlformats.org/officeDocument/2006/relationships/image" Target="../media/image100.png"/><Relationship Id="rId78" Type="http://schemas.openxmlformats.org/officeDocument/2006/relationships/customXml" Target="../ink/ink42.xml"/><Relationship Id="rId81" Type="http://schemas.openxmlformats.org/officeDocument/2006/relationships/image" Target="../media/image104.png"/><Relationship Id="rId86" Type="http://schemas.openxmlformats.org/officeDocument/2006/relationships/customXml" Target="../ink/ink46.xml"/><Relationship Id="rId94" Type="http://schemas.openxmlformats.org/officeDocument/2006/relationships/customXml" Target="../ink/ink50.xml"/><Relationship Id="rId99" Type="http://schemas.openxmlformats.org/officeDocument/2006/relationships/image" Target="../media/image113.png"/><Relationship Id="rId101" Type="http://schemas.openxmlformats.org/officeDocument/2006/relationships/image" Target="../media/image114.png"/><Relationship Id="rId4" Type="http://schemas.openxmlformats.org/officeDocument/2006/relationships/customXml" Target="../ink/ink5.xml"/><Relationship Id="rId9" Type="http://schemas.openxmlformats.org/officeDocument/2006/relationships/image" Target="../media/image68.png"/><Relationship Id="rId13" Type="http://schemas.openxmlformats.org/officeDocument/2006/relationships/image" Target="../media/image70.png"/><Relationship Id="rId18" Type="http://schemas.openxmlformats.org/officeDocument/2006/relationships/customXml" Target="../ink/ink12.xml"/><Relationship Id="rId39" Type="http://schemas.openxmlformats.org/officeDocument/2006/relationships/image" Target="../media/image83.png"/><Relationship Id="rId109" Type="http://schemas.openxmlformats.org/officeDocument/2006/relationships/image" Target="../media/image118.png"/><Relationship Id="rId34" Type="http://schemas.openxmlformats.org/officeDocument/2006/relationships/customXml" Target="../ink/ink20.xml"/><Relationship Id="rId50" Type="http://schemas.openxmlformats.org/officeDocument/2006/relationships/customXml" Target="../ink/ink28.xml"/><Relationship Id="rId55" Type="http://schemas.openxmlformats.org/officeDocument/2006/relationships/image" Target="../media/image91.png"/><Relationship Id="rId76" Type="http://schemas.openxmlformats.org/officeDocument/2006/relationships/customXml" Target="../ink/ink41.xml"/><Relationship Id="rId97" Type="http://schemas.openxmlformats.org/officeDocument/2006/relationships/image" Target="../media/image112.png"/><Relationship Id="rId104" Type="http://schemas.openxmlformats.org/officeDocument/2006/relationships/customXml" Target="../ink/ink55.xml"/><Relationship Id="rId7" Type="http://schemas.openxmlformats.org/officeDocument/2006/relationships/image" Target="../media/image67.png"/><Relationship Id="rId71" Type="http://schemas.openxmlformats.org/officeDocument/2006/relationships/image" Target="../media/image99.png"/><Relationship Id="rId92" Type="http://schemas.openxmlformats.org/officeDocument/2006/relationships/customXml" Target="../ink/ink49.xml"/></Relationships>
</file>

<file path=ppt/slides/_rels/slide22.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1.png"/><Relationship Id="rId7" Type="http://schemas.openxmlformats.org/officeDocument/2006/relationships/customXml" Target="../ink/ink59.xml"/><Relationship Id="rId2" Type="http://schemas.openxmlformats.org/officeDocument/2006/relationships/image" Target="../media/image120.png"/><Relationship Id="rId1" Type="http://schemas.openxmlformats.org/officeDocument/2006/relationships/slideLayout" Target="../slideLayouts/slideLayout7.xml"/><Relationship Id="rId6" Type="http://schemas.openxmlformats.org/officeDocument/2006/relationships/image" Target="../media/image124.png"/><Relationship Id="rId5" Type="http://schemas.openxmlformats.org/officeDocument/2006/relationships/image" Target="../media/image123.png"/><Relationship Id="rId10" Type="http://schemas.openxmlformats.org/officeDocument/2006/relationships/image" Target="../media/image126.png"/><Relationship Id="rId4" Type="http://schemas.openxmlformats.org/officeDocument/2006/relationships/image" Target="../media/image122.png"/><Relationship Id="rId9" Type="http://schemas.openxmlformats.org/officeDocument/2006/relationships/customXml" Target="../ink/ink60.xml"/></Relationships>
</file>

<file path=ppt/slides/_rels/slide2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8.png"/><Relationship Id="rId7" Type="http://schemas.openxmlformats.org/officeDocument/2006/relationships/image" Target="../media/image130.png"/><Relationship Id="rId12" Type="http://schemas.openxmlformats.org/officeDocument/2006/relationships/image" Target="../media/image132.png"/><Relationship Id="rId2" Type="http://schemas.openxmlformats.org/officeDocument/2006/relationships/image" Target="../media/image127.png"/><Relationship Id="rId1" Type="http://schemas.openxmlformats.org/officeDocument/2006/relationships/slideLayout" Target="../slideLayouts/slideLayout7.xml"/><Relationship Id="rId6" Type="http://schemas.openxmlformats.org/officeDocument/2006/relationships/customXml" Target="../ink/ink62.xml"/><Relationship Id="rId11" Type="http://schemas.openxmlformats.org/officeDocument/2006/relationships/customXml" Target="../ink/ink64.xml"/><Relationship Id="rId5" Type="http://schemas.openxmlformats.org/officeDocument/2006/relationships/image" Target="../media/image129.png"/><Relationship Id="rId10" Type="http://schemas.openxmlformats.org/officeDocument/2006/relationships/image" Target="../media/image131.png"/><Relationship Id="rId4" Type="http://schemas.openxmlformats.org/officeDocument/2006/relationships/customXml" Target="../ink/ink61.xml"/><Relationship Id="rId9" Type="http://schemas.openxmlformats.org/officeDocument/2006/relationships/customXml" Target="../ink/ink63.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33.png"/><Relationship Id="rId1" Type="http://schemas.openxmlformats.org/officeDocument/2006/relationships/slideLayout" Target="../slideLayouts/slideLayout7.xml"/><Relationship Id="rId5" Type="http://schemas.openxmlformats.org/officeDocument/2006/relationships/image" Target="../media/image134.png"/><Relationship Id="rId4" Type="http://schemas.openxmlformats.org/officeDocument/2006/relationships/customXml" Target="../ink/ink65.xml"/></Relationships>
</file>

<file path=ppt/slides/_rels/slide25.xml.rels><?xml version="1.0" encoding="UTF-8" standalone="yes"?>
<Relationships xmlns="http://schemas.openxmlformats.org/package/2006/relationships"><Relationship Id="rId3" Type="http://schemas.openxmlformats.org/officeDocument/2006/relationships/customXml" Target="../ink/ink66.xml"/><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135.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0.png"/><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TextBox 3"/>
          <p:cNvSpPr txBox="1"/>
          <p:nvPr/>
        </p:nvSpPr>
        <p:spPr>
          <a:xfrm>
            <a:off x="0" y="748303"/>
            <a:ext cx="1693797" cy="646331"/>
          </a:xfrm>
          <a:prstGeom prst="rect">
            <a:avLst/>
          </a:prstGeom>
          <a:noFill/>
        </p:spPr>
        <p:txBody>
          <a:bodyPr wrap="none" rtlCol="0">
            <a:spAutoFit/>
          </a:bodyPr>
          <a:lstStyle/>
          <a:p>
            <a:r>
              <a:rPr lang="es-UY" sz="3600" b="1" dirty="0" smtClean="0"/>
              <a:t>REPASO</a:t>
            </a:r>
            <a:endParaRPr lang="en-US" sz="3600" b="1" dirty="0"/>
          </a:p>
        </p:txBody>
      </p:sp>
      <p:sp>
        <p:nvSpPr>
          <p:cNvPr id="5" name="Rectangle 4"/>
          <p:cNvSpPr/>
          <p:nvPr/>
        </p:nvSpPr>
        <p:spPr>
          <a:xfrm>
            <a:off x="0" y="1421106"/>
            <a:ext cx="9905999" cy="646331"/>
          </a:xfrm>
          <a:prstGeom prst="rect">
            <a:avLst/>
          </a:prstGeom>
        </p:spPr>
        <p:txBody>
          <a:bodyPr wrap="square">
            <a:spAutoFit/>
          </a:bodyPr>
          <a:lstStyle/>
          <a:p>
            <a:r>
              <a:rPr lang="es-ES" sz="3600" b="1" dirty="0" smtClean="0">
                <a:solidFill>
                  <a:srgbClr val="FF0000"/>
                </a:solidFill>
                <a:effectLst>
                  <a:outerShdw blurRad="38100" dist="38100" dir="2700000" algn="tl">
                    <a:srgbClr val="000000">
                      <a:alpha val="43137"/>
                    </a:srgbClr>
                  </a:outerShdw>
                </a:effectLst>
              </a:rPr>
              <a:t>CAPITULO VI: </a:t>
            </a:r>
            <a:r>
              <a:rPr lang="es-ES" sz="3600" b="1" dirty="0" smtClean="0">
                <a:solidFill>
                  <a:srgbClr val="FF0000"/>
                </a:solidFill>
              </a:rPr>
              <a:t>FÍSICA ATÓMICA </a:t>
            </a:r>
            <a:endParaRPr lang="es-ES" sz="3600" b="1" dirty="0" smtClean="0">
              <a:solidFill>
                <a:srgbClr val="FF0000"/>
              </a:solidFill>
              <a:effectLst>
                <a:outerShdw blurRad="38100" dist="38100" dir="2700000" algn="tl">
                  <a:srgbClr val="000000">
                    <a:alpha val="43137"/>
                  </a:srgbClr>
                </a:outerShdw>
              </a:effectLst>
            </a:endParaRPr>
          </a:p>
        </p:txBody>
      </p:sp>
      <p:sp>
        <p:nvSpPr>
          <p:cNvPr id="6" name="Rectangle 5"/>
          <p:cNvSpPr/>
          <p:nvPr/>
        </p:nvSpPr>
        <p:spPr>
          <a:xfrm>
            <a:off x="0" y="2042465"/>
            <a:ext cx="8975919" cy="461665"/>
          </a:xfrm>
          <a:prstGeom prst="rect">
            <a:avLst/>
          </a:prstGeom>
        </p:spPr>
        <p:txBody>
          <a:bodyPr wrap="none">
            <a:spAutoFit/>
          </a:bodyPr>
          <a:lstStyle/>
          <a:p>
            <a:r>
              <a:rPr lang="es-ES" sz="2400" b="1" dirty="0" smtClean="0">
                <a:solidFill>
                  <a:srgbClr val="FF0000"/>
                </a:solidFill>
              </a:rPr>
              <a:t>VI-A. Ecuación de Schrödinger en un potencial central y </a:t>
            </a:r>
            <a:r>
              <a:rPr lang="es-ES" sz="2400" b="1" dirty="0" err="1" smtClean="0">
                <a:solidFill>
                  <a:srgbClr val="FF0000"/>
                </a:solidFill>
              </a:rPr>
              <a:t>Coulombiano</a:t>
            </a:r>
            <a:endParaRPr lang="en-US" sz="2400" dirty="0">
              <a:solidFill>
                <a:srgbClr val="FF0000"/>
              </a:solidFill>
            </a:endParaRPr>
          </a:p>
        </p:txBody>
      </p:sp>
      <p:sp>
        <p:nvSpPr>
          <p:cNvPr id="7" name="Rectangle 6"/>
          <p:cNvSpPr/>
          <p:nvPr/>
        </p:nvSpPr>
        <p:spPr>
          <a:xfrm>
            <a:off x="0" y="2625800"/>
            <a:ext cx="11423904" cy="1046440"/>
          </a:xfrm>
          <a:prstGeom prst="rect">
            <a:avLst/>
          </a:prstGeom>
        </p:spPr>
        <p:txBody>
          <a:bodyPr wrap="square">
            <a:spAutoFit/>
          </a:bodyPr>
          <a:lstStyle/>
          <a:p>
            <a:r>
              <a:rPr lang="es-ES" sz="2000" b="1" i="1" dirty="0" smtClean="0">
                <a:latin typeface="Times New Roman" pitchFamily="18" charset="0"/>
                <a:cs typeface="Times New Roman" pitchFamily="18" charset="0"/>
              </a:rPr>
              <a:t>Modelo unidimensional del átomo</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Antes de entrar de lleno en el potencial </a:t>
            </a:r>
            <a:r>
              <a:rPr lang="es-ES" sz="1700" dirty="0" err="1" smtClean="0">
                <a:latin typeface="Times New Roman" pitchFamily="18" charset="0"/>
                <a:cs typeface="Times New Roman" pitchFamily="18" charset="0"/>
              </a:rPr>
              <a:t>Coulombiano</a:t>
            </a:r>
            <a:r>
              <a:rPr lang="es-ES" sz="1700" dirty="0" smtClean="0">
                <a:latin typeface="Times New Roman" pitchFamily="18" charset="0"/>
                <a:cs typeface="Times New Roman" pitchFamily="18" charset="0"/>
              </a:rPr>
              <a:t> </a:t>
            </a:r>
            <a:r>
              <a:rPr lang="es-ES" sz="1700" dirty="0" err="1" smtClean="0">
                <a:latin typeface="Times New Roman" pitchFamily="18" charset="0"/>
                <a:cs typeface="Times New Roman" pitchFamily="18" charset="0"/>
              </a:rPr>
              <a:t>tri</a:t>
            </a:r>
            <a:r>
              <a:rPr lang="es-ES" sz="1700" dirty="0" smtClean="0">
                <a:latin typeface="Times New Roman" pitchFamily="18" charset="0"/>
                <a:cs typeface="Times New Roman" pitchFamily="18" charset="0"/>
              </a:rPr>
              <a:t>-dimensional, continuando con el enfoque del capitulo V, consideramos a un modelo simplificado </a:t>
            </a:r>
            <a:r>
              <a:rPr lang="es-ES" sz="1700" dirty="0" err="1" smtClean="0">
                <a:latin typeface="Times New Roman" pitchFamily="18" charset="0"/>
                <a:cs typeface="Times New Roman" pitchFamily="18" charset="0"/>
              </a:rPr>
              <a:t>uni</a:t>
            </a:r>
            <a:r>
              <a:rPr lang="es-ES" sz="1700" dirty="0" smtClean="0">
                <a:latin typeface="Times New Roman" pitchFamily="18" charset="0"/>
                <a:cs typeface="Times New Roman" pitchFamily="18" charset="0"/>
              </a:rPr>
              <a:t>-dimensional.  </a:t>
            </a:r>
            <a:endParaRPr lang="en-US" sz="1700" b="1" dirty="0">
              <a:solidFill>
                <a:srgbClr val="0070C0"/>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srcRect l="2569" t="3150" b="81869"/>
          <a:stretch>
            <a:fillRect/>
          </a:stretch>
        </p:blipFill>
        <p:spPr bwMode="auto">
          <a:xfrm>
            <a:off x="0" y="3666517"/>
            <a:ext cx="9391650" cy="694944"/>
          </a:xfrm>
          <a:prstGeom prst="rect">
            <a:avLst/>
          </a:prstGeom>
          <a:noFill/>
          <a:ln w="9525">
            <a:noFill/>
            <a:miter lim="800000"/>
            <a:headEnd/>
            <a:tailEnd/>
          </a:ln>
          <a:effectLst/>
        </p:spPr>
      </p:pic>
      <p:pic>
        <p:nvPicPr>
          <p:cNvPr id="10" name="Picture 2"/>
          <p:cNvPicPr>
            <a:picLocks noChangeAspect="1" noChangeArrowheads="1"/>
          </p:cNvPicPr>
          <p:nvPr/>
        </p:nvPicPr>
        <p:blipFill>
          <a:blip r:embed="rId2"/>
          <a:srcRect l="30016" t="24177" b="57688"/>
          <a:stretch>
            <a:fillRect/>
          </a:stretch>
        </p:blipFill>
        <p:spPr bwMode="auto">
          <a:xfrm>
            <a:off x="2670048" y="4361461"/>
            <a:ext cx="6745986" cy="841248"/>
          </a:xfrm>
          <a:prstGeom prst="rect">
            <a:avLst/>
          </a:prstGeom>
          <a:noFill/>
          <a:ln w="9525">
            <a:noFill/>
            <a:miter lim="800000"/>
            <a:headEnd/>
            <a:tailEnd/>
          </a:ln>
          <a:effectLst/>
        </p:spPr>
      </p:pic>
      <p:sp>
        <p:nvSpPr>
          <p:cNvPr id="11" name="Rectangle 10"/>
          <p:cNvSpPr/>
          <p:nvPr/>
        </p:nvSpPr>
        <p:spPr>
          <a:xfrm>
            <a:off x="0" y="5182185"/>
            <a:ext cx="11423904" cy="353943"/>
          </a:xfrm>
          <a:prstGeom prst="rect">
            <a:avLst/>
          </a:prstGeom>
        </p:spPr>
        <p:txBody>
          <a:bodyPr wrap="square">
            <a:spAutoFit/>
          </a:bodyPr>
          <a:lstStyle/>
          <a:p>
            <a:r>
              <a:rPr lang="es-ES" sz="1700" dirty="0" smtClean="0">
                <a:latin typeface="Times New Roman" pitchFamily="18" charset="0"/>
                <a:cs typeface="Times New Roman" pitchFamily="18" charset="0"/>
              </a:rPr>
              <a:t>La función de onda solución de la ecuación de arriba que satisface las condiciones necesarias de contorno, </a:t>
            </a:r>
            <a:r>
              <a:rPr lang="es-ES" sz="1700" dirty="0" err="1" smtClean="0">
                <a:latin typeface="Times New Roman" pitchFamily="18" charset="0"/>
                <a:cs typeface="Times New Roman" pitchFamily="18" charset="0"/>
              </a:rPr>
              <a:t>i.e.</a:t>
            </a:r>
            <a:r>
              <a:rPr lang="es-ES" sz="1700" dirty="0" smtClean="0">
                <a:latin typeface="Times New Roman" pitchFamily="18" charset="0"/>
                <a:cs typeface="Times New Roman" pitchFamily="18" charset="0"/>
              </a:rPr>
              <a:t> </a:t>
            </a:r>
            <a:r>
              <a:rPr lang="es-ES" sz="1700" i="1" dirty="0" smtClean="0">
                <a:latin typeface="Symbol" pitchFamily="18" charset="2"/>
                <a:cs typeface="Times New Roman" pitchFamily="18" charset="0"/>
              </a:rPr>
              <a:t>y</a:t>
            </a:r>
            <a:r>
              <a:rPr lang="es-ES" sz="1700" dirty="0" smtClean="0">
                <a:latin typeface="Times New Roman" pitchFamily="18" charset="0"/>
                <a:cs typeface="Times New Roman" pitchFamily="18" charset="0"/>
              </a:rPr>
              <a:t>(0) = 0 = </a:t>
            </a:r>
            <a:r>
              <a:rPr lang="es-ES" sz="1700" i="1" dirty="0" smtClean="0">
                <a:latin typeface="Symbol" pitchFamily="18" charset="2"/>
                <a:cs typeface="Times New Roman" pitchFamily="18" charset="0"/>
              </a:rPr>
              <a:t>y</a:t>
            </a:r>
            <a:r>
              <a:rPr lang="es-ES" sz="1700" dirty="0" smtClean="0">
                <a:latin typeface="Times New Roman" pitchFamily="18" charset="0"/>
                <a:cs typeface="Times New Roman" pitchFamily="18" charset="0"/>
              </a:rPr>
              <a:t>(</a:t>
            </a:r>
            <a:r>
              <a:rPr lang="es-ES" sz="1700" dirty="0" smtClean="0">
                <a:latin typeface="Times New Roman" pitchFamily="18" charset="0"/>
                <a:cs typeface="Times New Roman" pitchFamily="18" charset="0"/>
                <a:sym typeface="Symbol"/>
              </a:rPr>
              <a:t></a:t>
            </a:r>
            <a:r>
              <a:rPr lang="es-ES" sz="1700" dirty="0" smtClean="0">
                <a:latin typeface="Times New Roman" pitchFamily="18" charset="0"/>
                <a:cs typeface="Times New Roman" pitchFamily="18" charset="0"/>
              </a:rPr>
              <a:t>) es:</a:t>
            </a:r>
            <a:endParaRPr lang="en-US" sz="1700" b="1" dirty="0">
              <a:solidFill>
                <a:srgbClr val="0070C0"/>
              </a:solidFill>
              <a:latin typeface="Times New Roman" pitchFamily="18" charset="0"/>
              <a:cs typeface="Times New Roman" pitchFamily="18" charset="0"/>
            </a:endParaRPr>
          </a:p>
        </p:txBody>
      </p:sp>
      <p:pic>
        <p:nvPicPr>
          <p:cNvPr id="12" name="Picture 2"/>
          <p:cNvPicPr>
            <a:picLocks noChangeAspect="1" noChangeArrowheads="1"/>
          </p:cNvPicPr>
          <p:nvPr/>
        </p:nvPicPr>
        <p:blipFill>
          <a:blip r:embed="rId2">
            <a:duotone>
              <a:schemeClr val="accent2">
                <a:shade val="45000"/>
                <a:satMod val="135000"/>
              </a:schemeClr>
              <a:prstClr val="white"/>
            </a:duotone>
          </a:blip>
          <a:srcRect l="42284" t="69384" r="37099" b="22993"/>
          <a:stretch>
            <a:fillRect/>
          </a:stretch>
        </p:blipFill>
        <p:spPr bwMode="auto">
          <a:xfrm>
            <a:off x="3943791" y="5594858"/>
            <a:ext cx="1987296" cy="353568"/>
          </a:xfrm>
          <a:prstGeom prst="rect">
            <a:avLst/>
          </a:prstGeom>
          <a:noFill/>
          <a:ln w="9525">
            <a:noFill/>
            <a:miter lim="800000"/>
            <a:headEnd/>
            <a:tailEnd/>
          </a:ln>
          <a:effectLst/>
        </p:spPr>
      </p:pic>
      <p:pic>
        <p:nvPicPr>
          <p:cNvPr id="13" name="Picture 4"/>
          <p:cNvPicPr>
            <a:picLocks noChangeAspect="1" noChangeArrowheads="1"/>
          </p:cNvPicPr>
          <p:nvPr/>
        </p:nvPicPr>
        <p:blipFill>
          <a:blip r:embed="rId3">
            <a:duotone>
              <a:prstClr val="black"/>
              <a:schemeClr val="accent4">
                <a:tint val="45000"/>
                <a:satMod val="400000"/>
              </a:schemeClr>
            </a:duotone>
          </a:blip>
          <a:srcRect/>
          <a:stretch>
            <a:fillRect/>
          </a:stretch>
        </p:blipFill>
        <p:spPr bwMode="auto">
          <a:xfrm>
            <a:off x="0" y="6018657"/>
            <a:ext cx="9286875" cy="790575"/>
          </a:xfrm>
          <a:prstGeom prst="rect">
            <a:avLst/>
          </a:prstGeom>
          <a:noFill/>
          <a:ln w="9525">
            <a:noFill/>
            <a:miter lim="800000"/>
            <a:headEnd/>
            <a:tailEnd/>
          </a:ln>
          <a:effectLst/>
        </p:spPr>
      </p:pic>
      <p:sp>
        <p:nvSpPr>
          <p:cNvPr id="14" name="Rectangle 13"/>
          <p:cNvSpPr/>
          <p:nvPr/>
        </p:nvSpPr>
        <p:spPr>
          <a:xfrm>
            <a:off x="0" y="5696403"/>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Y su energía </a:t>
            </a:r>
            <a:r>
              <a:rPr lang="es-ES" sz="1700" i="1" dirty="0" smtClean="0">
                <a:latin typeface="Times New Roman" pitchFamily="18" charset="0"/>
                <a:cs typeface="Times New Roman" pitchFamily="18" charset="0"/>
              </a:rPr>
              <a:t>E es</a:t>
            </a:r>
            <a:r>
              <a:rPr lang="es-ES" sz="1700" dirty="0" smtClean="0">
                <a:latin typeface="Times New Roman" pitchFamily="18" charset="0"/>
                <a:cs typeface="Times New Roman"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linds(horizont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linds(horizont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blinds(horizontal)">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Effect transition="in" filter="blinds(horizontal)">
                                      <p:cBhvr>
                                        <p:cTn id="47" dur="500"/>
                                        <p:tgtEl>
                                          <p:spTgt spid="1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blinds(horizontal)">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uild="p"/>
      <p:bldP spid="11" grpId="0" build="p"/>
      <p:bldP spid="14"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srcRect/>
          <a:stretch>
            <a:fillRect/>
          </a:stretch>
        </p:blipFill>
        <p:spPr bwMode="auto">
          <a:xfrm>
            <a:off x="739331" y="732854"/>
            <a:ext cx="8982075" cy="3514725"/>
          </a:xfrm>
          <a:prstGeom prst="rect">
            <a:avLst/>
          </a:prstGeom>
          <a:noFill/>
          <a:ln w="9525">
            <a:noFill/>
            <a:miter lim="800000"/>
            <a:headEnd/>
            <a:tailEnd/>
          </a:ln>
          <a:effectLst/>
        </p:spPr>
      </p:pic>
      <p:sp>
        <p:nvSpPr>
          <p:cNvPr id="3" name="Rectangle 2"/>
          <p:cNvSpPr/>
          <p:nvPr/>
        </p:nvSpPr>
        <p:spPr>
          <a:xfrm>
            <a:off x="0" y="4294323"/>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Que son cualitativamente similares a las del modelito unidimensional que consideramos antes: </a:t>
            </a:r>
          </a:p>
        </p:txBody>
      </p:sp>
      <p:grpSp>
        <p:nvGrpSpPr>
          <p:cNvPr id="7" name="Group 6"/>
          <p:cNvGrpSpPr/>
          <p:nvPr/>
        </p:nvGrpSpPr>
        <p:grpSpPr>
          <a:xfrm>
            <a:off x="795528" y="4620768"/>
            <a:ext cx="8872728" cy="2258062"/>
            <a:chOff x="795528" y="4620768"/>
            <a:chExt cx="8872728" cy="2258062"/>
          </a:xfrm>
        </p:grpSpPr>
        <p:pic>
          <p:nvPicPr>
            <p:cNvPr id="5" name="Picture 2"/>
            <p:cNvPicPr>
              <a:picLocks noChangeAspect="1" noChangeArrowheads="1"/>
            </p:cNvPicPr>
            <p:nvPr/>
          </p:nvPicPr>
          <p:blipFill>
            <a:blip r:embed="rId3"/>
            <a:srcRect t="7398" r="64915" b="23508"/>
            <a:stretch>
              <a:fillRect/>
            </a:stretch>
          </p:blipFill>
          <p:spPr bwMode="auto">
            <a:xfrm>
              <a:off x="795528" y="4620768"/>
              <a:ext cx="3092258" cy="2238726"/>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l="33186" t="9391" b="23176"/>
            <a:stretch>
              <a:fillRect/>
            </a:stretch>
          </p:blipFill>
          <p:spPr bwMode="auto">
            <a:xfrm>
              <a:off x="3779520" y="4693920"/>
              <a:ext cx="5888736" cy="2184910"/>
            </a:xfrm>
            <a:prstGeom prst="rect">
              <a:avLst/>
            </a:prstGeom>
            <a:noFill/>
            <a:ln w="9525">
              <a:noFill/>
              <a:miter lim="800000"/>
              <a:headEnd/>
              <a:tailEnd/>
            </a:ln>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6830" y="1297090"/>
            <a:ext cx="7306858" cy="1138773"/>
          </a:xfrm>
          <a:prstGeom prst="rect">
            <a:avLst/>
          </a:prstGeom>
        </p:spPr>
        <p:txBody>
          <a:bodyPr wrap="square">
            <a:spAutoFit/>
          </a:bodyPr>
          <a:lstStyle/>
          <a:p>
            <a:r>
              <a:rPr lang="es-ES" sz="1700" dirty="0" smtClean="0">
                <a:latin typeface="Times New Roman" pitchFamily="18" charset="0"/>
                <a:cs typeface="Times New Roman" pitchFamily="18" charset="0"/>
              </a:rPr>
              <a:t>Para el estado fundamental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1), solo están permitidos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0 y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a:t>
            </a:r>
          </a:p>
          <a:p>
            <a:r>
              <a:rPr lang="es-ES" sz="1700" dirty="0" smtClean="0">
                <a:latin typeface="Times New Roman" pitchFamily="18" charset="0"/>
                <a:cs typeface="Times New Roman" pitchFamily="18" charset="0"/>
              </a:rPr>
              <a:t>El conjunto completo de números cuánticos para el estado fundamental es entonces (</a:t>
            </a:r>
            <a:r>
              <a:rPr lang="es-ES" sz="1700" i="1" dirty="0" err="1" smtClean="0">
                <a:latin typeface="Times New Roman" pitchFamily="18" charset="0"/>
                <a:cs typeface="Times New Roman" pitchFamily="18" charset="0"/>
              </a:rPr>
              <a:t>n,l,ml</a:t>
            </a:r>
            <a:r>
              <a:rPr lang="es-ES" sz="1700" dirty="0" smtClean="0">
                <a:latin typeface="Times New Roman" pitchFamily="18" charset="0"/>
                <a:cs typeface="Times New Roman" pitchFamily="18" charset="0"/>
              </a:rPr>
              <a:t>) = (1, 0, 0),  y la función de onda para este estado decae exponencialmente. </a:t>
            </a:r>
          </a:p>
        </p:txBody>
      </p:sp>
      <p:pic>
        <p:nvPicPr>
          <p:cNvPr id="3" name="Picture 3"/>
          <p:cNvPicPr>
            <a:picLocks noChangeAspect="1" noChangeArrowheads="1"/>
          </p:cNvPicPr>
          <p:nvPr/>
        </p:nvPicPr>
        <p:blipFill>
          <a:blip r:embed="rId2"/>
          <a:srcRect l="2573" r="41994" b="78054"/>
          <a:stretch>
            <a:fillRect/>
          </a:stretch>
        </p:blipFill>
        <p:spPr bwMode="auto">
          <a:xfrm>
            <a:off x="0" y="1133374"/>
            <a:ext cx="4023360" cy="1368553"/>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l="2573" t="21673" r="41937" b="69220"/>
          <a:stretch>
            <a:fillRect/>
          </a:stretch>
        </p:blipFill>
        <p:spPr bwMode="auto">
          <a:xfrm>
            <a:off x="-4159" y="2502601"/>
            <a:ext cx="4027531" cy="567889"/>
          </a:xfrm>
          <a:prstGeom prst="rect">
            <a:avLst/>
          </a:prstGeom>
          <a:noFill/>
          <a:ln w="9525">
            <a:noFill/>
            <a:miter lim="800000"/>
            <a:headEnd/>
            <a:tailEnd/>
          </a:ln>
          <a:effectLst/>
        </p:spPr>
      </p:pic>
      <p:sp>
        <p:nvSpPr>
          <p:cNvPr id="5" name="Rectangle 4"/>
          <p:cNvSpPr/>
          <p:nvPr/>
        </p:nvSpPr>
        <p:spPr>
          <a:xfrm>
            <a:off x="4176082" y="2375123"/>
            <a:ext cx="7306858" cy="1138773"/>
          </a:xfrm>
          <a:prstGeom prst="rect">
            <a:avLst/>
          </a:prstGeom>
        </p:spPr>
        <p:txBody>
          <a:bodyPr wrap="square">
            <a:spAutoFit/>
          </a:bodyPr>
          <a:lstStyle/>
          <a:p>
            <a:r>
              <a:rPr lang="es-ES" sz="1700" dirty="0" smtClean="0">
                <a:latin typeface="Times New Roman" pitchFamily="18" charset="0"/>
                <a:cs typeface="Times New Roman" pitchFamily="18" charset="0"/>
              </a:rPr>
              <a:t>Él primer estado excitad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2) puede tener</a:t>
            </a:r>
            <a:r>
              <a:rPr lang="es-ES" sz="1700" i="1" dirty="0" smtClean="0">
                <a:latin typeface="Times New Roman" pitchFamily="18" charset="0"/>
                <a:cs typeface="Times New Roman" pitchFamily="18" charset="0"/>
              </a:rPr>
              <a:t> l </a:t>
            </a:r>
            <a:r>
              <a:rPr lang="es-ES" sz="1700" dirty="0" smtClean="0">
                <a:latin typeface="Times New Roman" pitchFamily="18" charset="0"/>
                <a:cs typeface="Times New Roman" pitchFamily="18" charset="0"/>
              </a:rPr>
              <a:t>= 0 o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1. </a:t>
            </a:r>
          </a:p>
          <a:p>
            <a:r>
              <a:rPr lang="es-ES" sz="1700" dirty="0" smtClean="0">
                <a:latin typeface="Times New Roman" pitchFamily="18" charset="0"/>
                <a:cs typeface="Times New Roman" pitchFamily="18" charset="0"/>
              </a:rPr>
              <a:t>Para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solo </a:t>
            </a:r>
            <a:r>
              <a:rPr lang="es-ES" sz="1700" i="1" dirty="0" smtClean="0">
                <a:latin typeface="Times New Roman" pitchFamily="18" charset="0"/>
                <a:cs typeface="Times New Roman" pitchFamily="18" charset="0"/>
              </a:rPr>
              <a:t>ml</a:t>
            </a:r>
            <a:r>
              <a:rPr lang="es-ES" sz="1700" dirty="0" smtClean="0">
                <a:latin typeface="Times New Roman" pitchFamily="18" charset="0"/>
                <a:cs typeface="Times New Roman" pitchFamily="18" charset="0"/>
              </a:rPr>
              <a:t> = 0 es permitido. </a:t>
            </a:r>
          </a:p>
          <a:p>
            <a:r>
              <a:rPr lang="es-ES" sz="1700" dirty="0" smtClean="0">
                <a:latin typeface="Times New Roman" pitchFamily="18" charset="0"/>
                <a:cs typeface="Times New Roman" pitchFamily="18" charset="0"/>
              </a:rPr>
              <a:t>Este estado tiene números cuánticos (2, 0, 0) </a:t>
            </a:r>
          </a:p>
          <a:p>
            <a:r>
              <a:rPr lang="es-ES" sz="1700" dirty="0" smtClean="0">
                <a:latin typeface="Times New Roman" pitchFamily="18" charset="0"/>
                <a:cs typeface="Times New Roman" pitchFamily="18" charset="0"/>
              </a:rPr>
              <a:t>y su función de onda tiene un nodo en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 = 2 </a:t>
            </a:r>
            <a:r>
              <a:rPr lang="es-ES" sz="1700" i="1" dirty="0" smtClean="0">
                <a:latin typeface="Times New Roman" pitchFamily="18" charset="0"/>
                <a:cs typeface="Times New Roman" pitchFamily="18" charset="0"/>
              </a:rPr>
              <a:t>a</a:t>
            </a:r>
            <a:r>
              <a:rPr lang="es-ES" sz="1700" baseline="-25000" dirty="0" smtClean="0">
                <a:latin typeface="Times New Roman" pitchFamily="18" charset="0"/>
                <a:cs typeface="Times New Roman" pitchFamily="18" charset="0"/>
              </a:rPr>
              <a:t>0</a:t>
            </a:r>
            <a:r>
              <a:rPr lang="es-ES" sz="1700" dirty="0" smtClean="0">
                <a:latin typeface="Times New Roman" pitchFamily="18" charset="0"/>
                <a:cs typeface="Times New Roman" pitchFamily="18" charset="0"/>
              </a:rPr>
              <a:t>. </a:t>
            </a:r>
            <a:endParaRPr lang="en-US" sz="1700" dirty="0">
              <a:latin typeface="Times New Roman" pitchFamily="18" charset="0"/>
              <a:cs typeface="Times New Roman" pitchFamily="18" charset="0"/>
            </a:endParaRPr>
          </a:p>
        </p:txBody>
      </p:sp>
      <p:grpSp>
        <p:nvGrpSpPr>
          <p:cNvPr id="11" name="Group 10"/>
          <p:cNvGrpSpPr/>
          <p:nvPr/>
        </p:nvGrpSpPr>
        <p:grpSpPr>
          <a:xfrm>
            <a:off x="8402855" y="3023667"/>
            <a:ext cx="2810577" cy="2732240"/>
            <a:chOff x="8402855" y="3023667"/>
            <a:chExt cx="2810577" cy="2732240"/>
          </a:xfrm>
        </p:grpSpPr>
        <p:pic>
          <p:nvPicPr>
            <p:cNvPr id="6" name="Picture 2"/>
            <p:cNvPicPr>
              <a:picLocks noChangeAspect="1" noChangeArrowheads="1"/>
            </p:cNvPicPr>
            <p:nvPr/>
          </p:nvPicPr>
          <p:blipFill>
            <a:blip r:embed="rId3"/>
            <a:srcRect l="34847" r="33862" b="22263"/>
            <a:stretch>
              <a:fillRect/>
            </a:stretch>
          </p:blipFill>
          <p:spPr bwMode="auto">
            <a:xfrm>
              <a:off x="8402855" y="3023667"/>
              <a:ext cx="2810577" cy="2732240"/>
            </a:xfrm>
            <a:prstGeom prst="rect">
              <a:avLst/>
            </a:prstGeom>
            <a:noFill/>
            <a:ln w="9525">
              <a:noFill/>
              <a:miter lim="800000"/>
              <a:headEnd/>
              <a:tailEnd/>
            </a:ln>
            <a:effectLst/>
          </p:spPr>
        </p:pic>
        <p:cxnSp>
          <p:nvCxnSpPr>
            <p:cNvPr id="8" name="Straight Arrow Connector 7"/>
            <p:cNvCxnSpPr/>
            <p:nvPr/>
          </p:nvCxnSpPr>
          <p:spPr>
            <a:xfrm rot="5400000" flipH="1" flipV="1">
              <a:off x="8994808" y="5192816"/>
              <a:ext cx="462012" cy="96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blinds(horizontal)">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blinds(horizontal)">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blinds(horizontal)">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6830" y="902465"/>
            <a:ext cx="7306858" cy="1138773"/>
          </a:xfrm>
          <a:prstGeom prst="rect">
            <a:avLst/>
          </a:prstGeom>
        </p:spPr>
        <p:txBody>
          <a:bodyPr wrap="square">
            <a:spAutoFit/>
          </a:bodyPr>
          <a:lstStyle/>
          <a:p>
            <a:r>
              <a:rPr lang="es-ES" sz="1700" dirty="0" smtClean="0">
                <a:latin typeface="Times New Roman" pitchFamily="18" charset="0"/>
                <a:cs typeface="Times New Roman" pitchFamily="18" charset="0"/>
              </a:rPr>
              <a:t>Para el estado fundamental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1), solo están permitidos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0 y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a:t>
            </a:r>
          </a:p>
          <a:p>
            <a:r>
              <a:rPr lang="es-ES" sz="1700" dirty="0" smtClean="0">
                <a:latin typeface="Times New Roman" pitchFamily="18" charset="0"/>
                <a:cs typeface="Times New Roman" pitchFamily="18" charset="0"/>
              </a:rPr>
              <a:t>El conjunto completo de números cuánticos para el estado fundamental es entonces (</a:t>
            </a:r>
            <a:r>
              <a:rPr lang="es-ES" sz="1700" i="1" dirty="0" err="1" smtClean="0">
                <a:latin typeface="Times New Roman" pitchFamily="18" charset="0"/>
                <a:cs typeface="Times New Roman" pitchFamily="18" charset="0"/>
              </a:rPr>
              <a:t>n,l,ml</a:t>
            </a:r>
            <a:r>
              <a:rPr lang="es-ES" sz="1700" dirty="0" smtClean="0">
                <a:latin typeface="Times New Roman" pitchFamily="18" charset="0"/>
                <a:cs typeface="Times New Roman" pitchFamily="18" charset="0"/>
              </a:rPr>
              <a:t>) = (1, 0, 0),  y la función de onda para este estado decae exponencialmente. </a:t>
            </a:r>
          </a:p>
        </p:txBody>
      </p:sp>
      <p:pic>
        <p:nvPicPr>
          <p:cNvPr id="3" name="Picture 3"/>
          <p:cNvPicPr>
            <a:picLocks noChangeAspect="1" noChangeArrowheads="1"/>
          </p:cNvPicPr>
          <p:nvPr/>
        </p:nvPicPr>
        <p:blipFill>
          <a:blip r:embed="rId2"/>
          <a:srcRect l="2573" r="41994" b="78054"/>
          <a:stretch>
            <a:fillRect/>
          </a:stretch>
        </p:blipFill>
        <p:spPr bwMode="auto">
          <a:xfrm>
            <a:off x="0" y="738749"/>
            <a:ext cx="4023360" cy="1368553"/>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l="2573" t="21673" r="41937" b="69220"/>
          <a:stretch>
            <a:fillRect/>
          </a:stretch>
        </p:blipFill>
        <p:spPr bwMode="auto">
          <a:xfrm>
            <a:off x="-4159" y="2107976"/>
            <a:ext cx="4027531" cy="567889"/>
          </a:xfrm>
          <a:prstGeom prst="rect">
            <a:avLst/>
          </a:prstGeom>
          <a:noFill/>
          <a:ln w="9525">
            <a:noFill/>
            <a:miter lim="800000"/>
            <a:headEnd/>
            <a:tailEnd/>
          </a:ln>
          <a:effectLst/>
        </p:spPr>
      </p:pic>
      <p:sp>
        <p:nvSpPr>
          <p:cNvPr id="5" name="Rectangle 4"/>
          <p:cNvSpPr/>
          <p:nvPr/>
        </p:nvSpPr>
        <p:spPr>
          <a:xfrm>
            <a:off x="4253086" y="3087346"/>
            <a:ext cx="7306858" cy="353943"/>
          </a:xfrm>
          <a:prstGeom prst="rect">
            <a:avLst/>
          </a:prstGeom>
        </p:spPr>
        <p:txBody>
          <a:bodyPr wrap="square">
            <a:spAutoFit/>
          </a:bodyPr>
          <a:lstStyle/>
          <a:p>
            <a:r>
              <a:rPr lang="es-ES" sz="1700" dirty="0" smtClean="0">
                <a:latin typeface="Times New Roman" pitchFamily="18" charset="0"/>
                <a:cs typeface="Times New Roman" pitchFamily="18" charset="0"/>
              </a:rPr>
              <a:t>Para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1, podemos tener </a:t>
            </a:r>
            <a:r>
              <a:rPr lang="es-ES" sz="1700" i="1" dirty="0" smtClean="0">
                <a:latin typeface="Times New Roman" pitchFamily="18" charset="0"/>
                <a:cs typeface="Times New Roman" pitchFamily="18" charset="0"/>
              </a:rPr>
              <a:t>ml</a:t>
            </a:r>
            <a:r>
              <a:rPr lang="es-ES" sz="1700" dirty="0" smtClean="0">
                <a:latin typeface="Times New Roman" pitchFamily="18" charset="0"/>
                <a:cs typeface="Times New Roman" pitchFamily="18" charset="0"/>
              </a:rPr>
              <a:t> = 0 o ±1.</a:t>
            </a:r>
          </a:p>
        </p:txBody>
      </p:sp>
      <p:pic>
        <p:nvPicPr>
          <p:cNvPr id="6" name="Picture 5"/>
          <p:cNvPicPr>
            <a:picLocks noChangeAspect="1" noChangeArrowheads="1"/>
          </p:cNvPicPr>
          <p:nvPr/>
        </p:nvPicPr>
        <p:blipFill>
          <a:blip r:embed="rId2"/>
          <a:srcRect l="2573" t="30342" r="41937" b="60551"/>
          <a:stretch>
            <a:fillRect/>
          </a:stretch>
        </p:blipFill>
        <p:spPr bwMode="auto">
          <a:xfrm>
            <a:off x="0" y="2849101"/>
            <a:ext cx="4027531" cy="567891"/>
          </a:xfrm>
          <a:prstGeom prst="rect">
            <a:avLst/>
          </a:prstGeom>
          <a:noFill/>
          <a:ln w="9525">
            <a:noFill/>
            <a:miter lim="800000"/>
            <a:headEnd/>
            <a:tailEnd/>
          </a:ln>
          <a:effectLst/>
        </p:spPr>
      </p:pic>
      <p:sp>
        <p:nvSpPr>
          <p:cNvPr id="7" name="Rectangle 6"/>
          <p:cNvSpPr/>
          <p:nvPr/>
        </p:nvSpPr>
        <p:spPr>
          <a:xfrm>
            <a:off x="5188017" y="3587868"/>
            <a:ext cx="1366787" cy="353943"/>
          </a:xfrm>
          <a:prstGeom prst="rect">
            <a:avLst/>
          </a:prstGeom>
        </p:spPr>
        <p:txBody>
          <a:bodyPr wrap="square">
            <a:spAutoFit/>
          </a:bodyPr>
          <a:lstStyle/>
          <a:p>
            <a:r>
              <a:rPr lang="es-ES" sz="1700" dirty="0" smtClean="0">
                <a:latin typeface="Times New Roman" pitchFamily="18" charset="0"/>
                <a:cs typeface="Times New Roman" pitchFamily="18" charset="0"/>
              </a:rPr>
              <a:t>y (2, 1, ± 1).</a:t>
            </a:r>
          </a:p>
        </p:txBody>
      </p:sp>
      <p:pic>
        <p:nvPicPr>
          <p:cNvPr id="8" name="Picture 7"/>
          <p:cNvPicPr>
            <a:picLocks noChangeAspect="1" noChangeArrowheads="1"/>
          </p:cNvPicPr>
          <p:nvPr/>
        </p:nvPicPr>
        <p:blipFill>
          <a:blip r:embed="rId2"/>
          <a:srcRect l="2573" t="38703" r="41937" b="51727"/>
          <a:stretch>
            <a:fillRect/>
          </a:stretch>
        </p:blipFill>
        <p:spPr bwMode="auto">
          <a:xfrm>
            <a:off x="-1600" y="3397742"/>
            <a:ext cx="4027531" cy="596767"/>
          </a:xfrm>
          <a:prstGeom prst="rect">
            <a:avLst/>
          </a:prstGeom>
          <a:noFill/>
          <a:ln w="9525">
            <a:noFill/>
            <a:miter lim="800000"/>
            <a:headEnd/>
            <a:tailEnd/>
          </a:ln>
          <a:effectLst/>
        </p:spPr>
      </p:pic>
      <p:sp>
        <p:nvSpPr>
          <p:cNvPr id="9" name="Rectangle 8"/>
          <p:cNvSpPr/>
          <p:nvPr/>
        </p:nvSpPr>
        <p:spPr>
          <a:xfrm>
            <a:off x="-1" y="3943986"/>
            <a:ext cx="11328936" cy="2446824"/>
          </a:xfrm>
          <a:prstGeom prst="rect">
            <a:avLst/>
          </a:prstGeom>
        </p:spPr>
        <p:txBody>
          <a:bodyPr wrap="square">
            <a:spAutoFit/>
          </a:bodyPr>
          <a:lstStyle/>
          <a:p>
            <a:r>
              <a:rPr lang="es-ES" sz="1700" dirty="0" smtClean="0">
                <a:latin typeface="Times New Roman" pitchFamily="18" charset="0"/>
                <a:cs typeface="Times New Roman" pitchFamily="18" charset="0"/>
              </a:rPr>
              <a:t>Entonces, para el nivel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2, hay cuatro conjuntos diferentes posibles de números cuánticos y correspondientemente cuatro funciones de onda diferentes. </a:t>
            </a:r>
          </a:p>
          <a:p>
            <a:r>
              <a:rPr lang="es-ES" sz="1700" dirty="0" smtClean="0">
                <a:latin typeface="Times New Roman" pitchFamily="18" charset="0"/>
                <a:cs typeface="Times New Roman" pitchFamily="18" charset="0"/>
              </a:rPr>
              <a:t>Todas estas funciones corresponden a la misma energía, por lo que el nivel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2 es degenerado.</a:t>
            </a:r>
          </a:p>
          <a:p>
            <a:r>
              <a:rPr lang="es-ES" sz="1700" dirty="0" smtClean="0">
                <a:latin typeface="Times New Roman" pitchFamily="18" charset="0"/>
                <a:cs typeface="Times New Roman" pitchFamily="18" charset="0"/>
              </a:rPr>
              <a:t>Procediendo de manera análoga obtenemos que en el nivel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3,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1 o 2, </a:t>
            </a:r>
          </a:p>
          <a:p>
            <a:r>
              <a:rPr lang="es-ES" sz="1700" dirty="0" smtClean="0">
                <a:latin typeface="Times New Roman" pitchFamily="18" charset="0"/>
                <a:cs typeface="Times New Roman" pitchFamily="18" charset="0"/>
              </a:rPr>
              <a:t>Entonces hay 1+2</a:t>
            </a:r>
            <a:r>
              <a:rPr lang="es-ES" sz="1700" dirty="0" smtClean="0">
                <a:latin typeface="Times New Roman" pitchFamily="18" charset="0"/>
                <a:cs typeface="Times New Roman" pitchFamily="18" charset="0"/>
                <a:sym typeface="Symbol"/>
              </a:rPr>
              <a:t></a:t>
            </a:r>
            <a:r>
              <a:rPr lang="es-ES" sz="1700" dirty="0" smtClean="0">
                <a:latin typeface="Times New Roman" pitchFamily="18" charset="0"/>
                <a:cs typeface="Times New Roman" pitchFamily="18" charset="0"/>
              </a:rPr>
              <a:t>1+1+2</a:t>
            </a:r>
            <a:r>
              <a:rPr lang="es-ES" sz="1700" dirty="0" smtClean="0">
                <a:latin typeface="Times New Roman" pitchFamily="18" charset="0"/>
                <a:cs typeface="Times New Roman" pitchFamily="18" charset="0"/>
                <a:sym typeface="Symbol"/>
              </a:rPr>
              <a:t>2</a:t>
            </a:r>
            <a:r>
              <a:rPr lang="es-ES" sz="1700" dirty="0" smtClean="0">
                <a:latin typeface="Times New Roman" pitchFamily="18" charset="0"/>
                <a:cs typeface="Times New Roman" pitchFamily="18" charset="0"/>
              </a:rPr>
              <a:t>+1</a:t>
            </a:r>
          </a:p>
          <a:p>
            <a:r>
              <a:rPr lang="es-ES" sz="1700" dirty="0" smtClean="0">
                <a:latin typeface="Times New Roman" pitchFamily="18" charset="0"/>
                <a:cs typeface="Times New Roman" pitchFamily="18" charset="0"/>
              </a:rPr>
              <a:t>  = 1+3+5 </a:t>
            </a:r>
          </a:p>
          <a:p>
            <a:r>
              <a:rPr lang="es-ES" sz="1700" dirty="0" smtClean="0">
                <a:latin typeface="Times New Roman" pitchFamily="18" charset="0"/>
                <a:cs typeface="Times New Roman" pitchFamily="18" charset="0"/>
              </a:rPr>
              <a:t>  = 9 conjuntos diferentes posibles de </a:t>
            </a:r>
            <a:br>
              <a:rPr lang="es-ES" sz="17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números cuánticos, o sea 9 funciones </a:t>
            </a:r>
            <a:br>
              <a:rPr lang="es-ES" sz="17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de onda diferentes. </a:t>
            </a:r>
            <a:endParaRPr lang="en-US" sz="17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3">
            <a:duotone>
              <a:schemeClr val="accent2">
                <a:shade val="45000"/>
                <a:satMod val="135000"/>
              </a:schemeClr>
              <a:prstClr val="white"/>
            </a:duotone>
          </a:blip>
          <a:srcRect l="1433" t="52092"/>
          <a:stretch>
            <a:fillRect/>
          </a:stretch>
        </p:blipFill>
        <p:spPr bwMode="auto">
          <a:xfrm>
            <a:off x="3301465" y="5929163"/>
            <a:ext cx="8524775" cy="880712"/>
          </a:xfrm>
          <a:prstGeom prst="rect">
            <a:avLst/>
          </a:prstGeom>
          <a:noFill/>
          <a:ln w="9525">
            <a:solidFill>
              <a:srgbClr val="FF0000"/>
            </a:solidFill>
            <a:miter lim="800000"/>
            <a:headEnd/>
            <a:tailEnd/>
          </a:ln>
          <a:effectLst/>
        </p:spPr>
      </p:pic>
      <p:pic>
        <p:nvPicPr>
          <p:cNvPr id="11" name="Picture 2"/>
          <p:cNvPicPr>
            <a:picLocks noChangeAspect="1" noChangeArrowheads="1"/>
          </p:cNvPicPr>
          <p:nvPr/>
        </p:nvPicPr>
        <p:blipFill>
          <a:blip r:embed="rId3">
            <a:duotone>
              <a:schemeClr val="accent2">
                <a:shade val="45000"/>
                <a:satMod val="135000"/>
              </a:schemeClr>
              <a:prstClr val="white"/>
            </a:duotone>
          </a:blip>
          <a:srcRect l="1433" t="28530" b="47385"/>
          <a:stretch>
            <a:fillRect/>
          </a:stretch>
        </p:blipFill>
        <p:spPr bwMode="auto">
          <a:xfrm>
            <a:off x="3301465" y="5544152"/>
            <a:ext cx="8524775" cy="442762"/>
          </a:xfrm>
          <a:prstGeom prst="rect">
            <a:avLst/>
          </a:prstGeom>
          <a:noFill/>
          <a:ln w="9525">
            <a:solidFill>
              <a:srgbClr val="FF0000"/>
            </a:solidFill>
            <a:miter lim="800000"/>
            <a:headEnd/>
            <a:tailEnd/>
          </a:ln>
          <a:effectLst/>
        </p:spPr>
      </p:pic>
      <p:pic>
        <p:nvPicPr>
          <p:cNvPr id="12" name="Picture 2"/>
          <p:cNvPicPr>
            <a:picLocks noChangeAspect="1" noChangeArrowheads="1"/>
          </p:cNvPicPr>
          <p:nvPr/>
        </p:nvPicPr>
        <p:blipFill>
          <a:blip r:embed="rId3">
            <a:duotone>
              <a:schemeClr val="accent2">
                <a:shade val="45000"/>
                <a:satMod val="135000"/>
              </a:schemeClr>
              <a:prstClr val="white"/>
            </a:duotone>
          </a:blip>
          <a:srcRect l="1433" b="71993"/>
          <a:stretch>
            <a:fillRect/>
          </a:stretch>
        </p:blipFill>
        <p:spPr bwMode="auto">
          <a:xfrm>
            <a:off x="3301465" y="5019675"/>
            <a:ext cx="8524775" cy="514851"/>
          </a:xfrm>
          <a:prstGeom prst="rect">
            <a:avLst/>
          </a:prstGeom>
          <a:noFill/>
          <a:ln w="9525">
            <a:solidFill>
              <a:srgbClr val="FF0000"/>
            </a:solidFill>
            <a:miter lim="800000"/>
            <a:headEnd/>
            <a:tailEnd/>
          </a:ln>
          <a:effectLst/>
        </p:spPr>
      </p:pic>
      <p:sp>
        <p:nvSpPr>
          <p:cNvPr id="13" name="Rectangle 12"/>
          <p:cNvSpPr/>
          <p:nvPr/>
        </p:nvSpPr>
        <p:spPr>
          <a:xfrm>
            <a:off x="4156830" y="1970840"/>
            <a:ext cx="7306858" cy="1138773"/>
          </a:xfrm>
          <a:prstGeom prst="rect">
            <a:avLst/>
          </a:prstGeom>
        </p:spPr>
        <p:txBody>
          <a:bodyPr wrap="square">
            <a:spAutoFit/>
          </a:bodyPr>
          <a:lstStyle/>
          <a:p>
            <a:r>
              <a:rPr lang="es-ES" sz="1700" dirty="0" smtClean="0">
                <a:latin typeface="Times New Roman" pitchFamily="18" charset="0"/>
                <a:cs typeface="Times New Roman" pitchFamily="18" charset="0"/>
              </a:rPr>
              <a:t>Él primer estado excitad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 2) puede tener</a:t>
            </a:r>
            <a:r>
              <a:rPr lang="es-ES" sz="1700" i="1" dirty="0" smtClean="0">
                <a:latin typeface="Times New Roman" pitchFamily="18" charset="0"/>
                <a:cs typeface="Times New Roman" pitchFamily="18" charset="0"/>
              </a:rPr>
              <a:t> l </a:t>
            </a:r>
            <a:r>
              <a:rPr lang="es-ES" sz="1700" dirty="0" smtClean="0">
                <a:latin typeface="Times New Roman" pitchFamily="18" charset="0"/>
                <a:cs typeface="Times New Roman" pitchFamily="18" charset="0"/>
              </a:rPr>
              <a:t>= 0 o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1. </a:t>
            </a:r>
          </a:p>
          <a:p>
            <a:r>
              <a:rPr lang="es-ES" sz="1700" dirty="0" smtClean="0">
                <a:latin typeface="Times New Roman" pitchFamily="18" charset="0"/>
                <a:cs typeface="Times New Roman" pitchFamily="18" charset="0"/>
              </a:rPr>
              <a:t>Para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 0, solo </a:t>
            </a:r>
            <a:r>
              <a:rPr lang="es-ES" sz="1700" i="1" dirty="0" smtClean="0">
                <a:latin typeface="Times New Roman" pitchFamily="18" charset="0"/>
                <a:cs typeface="Times New Roman" pitchFamily="18" charset="0"/>
              </a:rPr>
              <a:t>ml</a:t>
            </a:r>
            <a:r>
              <a:rPr lang="es-ES" sz="1700" dirty="0" smtClean="0">
                <a:latin typeface="Times New Roman" pitchFamily="18" charset="0"/>
                <a:cs typeface="Times New Roman" pitchFamily="18" charset="0"/>
              </a:rPr>
              <a:t> = 0 es permitido. </a:t>
            </a:r>
          </a:p>
          <a:p>
            <a:r>
              <a:rPr lang="es-ES" sz="1700" dirty="0" smtClean="0">
                <a:latin typeface="Times New Roman" pitchFamily="18" charset="0"/>
                <a:cs typeface="Times New Roman" pitchFamily="18" charset="0"/>
              </a:rPr>
              <a:t>Este estado tiene números cuánticos (2, 0, 0) </a:t>
            </a:r>
          </a:p>
          <a:p>
            <a:r>
              <a:rPr lang="es-ES" sz="1700" dirty="0" smtClean="0">
                <a:latin typeface="Times New Roman" pitchFamily="18" charset="0"/>
                <a:cs typeface="Times New Roman" pitchFamily="18" charset="0"/>
              </a:rPr>
              <a:t>y su función de onda tiene un nodo en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 = 2 </a:t>
            </a:r>
            <a:r>
              <a:rPr lang="es-ES" sz="1700" i="1" dirty="0" smtClean="0">
                <a:latin typeface="Times New Roman" pitchFamily="18" charset="0"/>
                <a:cs typeface="Times New Roman" pitchFamily="18" charset="0"/>
              </a:rPr>
              <a:t>a</a:t>
            </a:r>
            <a:r>
              <a:rPr lang="es-ES" sz="1700" baseline="-25000" dirty="0" smtClean="0">
                <a:latin typeface="Times New Roman" pitchFamily="18" charset="0"/>
                <a:cs typeface="Times New Roman" pitchFamily="18" charset="0"/>
              </a:rPr>
              <a:t>0</a:t>
            </a:r>
            <a:r>
              <a:rPr lang="es-ES" sz="1700" dirty="0" smtClean="0">
                <a:latin typeface="Times New Roman" pitchFamily="18" charset="0"/>
                <a:cs typeface="Times New Roman" pitchFamily="18" charset="0"/>
              </a:rPr>
              <a:t>.</a:t>
            </a:r>
          </a:p>
        </p:txBody>
      </p:sp>
      <p:sp>
        <p:nvSpPr>
          <p:cNvPr id="14" name="Rectangle 13"/>
          <p:cNvSpPr/>
          <p:nvPr/>
        </p:nvSpPr>
        <p:spPr>
          <a:xfrm>
            <a:off x="4253086" y="3347221"/>
            <a:ext cx="7306858" cy="615553"/>
          </a:xfrm>
          <a:prstGeom prst="rect">
            <a:avLst/>
          </a:prstGeom>
        </p:spPr>
        <p:txBody>
          <a:bodyPr wrap="square">
            <a:spAutoFit/>
          </a:bodyPr>
          <a:lstStyle/>
          <a:p>
            <a:r>
              <a:rPr lang="es-ES" sz="1700" dirty="0" smtClean="0">
                <a:latin typeface="Times New Roman" pitchFamily="18" charset="0"/>
                <a:cs typeface="Times New Roman" pitchFamily="18" charset="0"/>
              </a:rPr>
              <a:t>Por lo tanto, hay tres conjuntos posibles de números cuánticos: </a:t>
            </a:r>
          </a:p>
          <a:p>
            <a:r>
              <a:rPr lang="es-ES" sz="1700" dirty="0" smtClean="0">
                <a:latin typeface="Times New Roman" pitchFamily="18" charset="0"/>
                <a:cs typeface="Times New Roman" pitchFamily="18" charset="0"/>
              </a:rPr>
              <a:t>(2, 1, 0)</a:t>
            </a:r>
            <a:endParaRPr lang="en-US" sz="17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heckerboard(across)">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across)">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blinds(horizontal)">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heckerboard(across)">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blinds(horizontal)">
                                      <p:cBhvr>
                                        <p:cTn id="37" dur="500"/>
                                        <p:tgtEl>
                                          <p:spTgt spid="1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blinds(horizontal)">
                                      <p:cBhvr>
                                        <p:cTn id="42" dur="500"/>
                                        <p:tgtEl>
                                          <p:spTgt spid="1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xEl>
                                              <p:pRg st="0" end="0"/>
                                            </p:txEl>
                                          </p:spTgt>
                                        </p:tgtEl>
                                        <p:attrNameLst>
                                          <p:attrName>style.visibility</p:attrName>
                                        </p:attrNameLst>
                                      </p:cBhvr>
                                      <p:to>
                                        <p:strVal val="visible"/>
                                      </p:to>
                                    </p:set>
                                    <p:animEffect transition="in" filter="blinds(horizontal)">
                                      <p:cBhvr>
                                        <p:cTn id="47" dur="500"/>
                                        <p:tgtEl>
                                          <p:spTgt spid="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xEl>
                                              <p:pRg st="0" end="0"/>
                                            </p:txEl>
                                          </p:spTgt>
                                        </p:tgtEl>
                                        <p:attrNameLst>
                                          <p:attrName>style.visibility</p:attrName>
                                        </p:attrNameLst>
                                      </p:cBhvr>
                                      <p:to>
                                        <p:strVal val="visible"/>
                                      </p:to>
                                    </p:set>
                                    <p:animEffect transition="in" filter="blinds(horizontal)">
                                      <p:cBhvr>
                                        <p:cTn id="52" dur="500"/>
                                        <p:tgtEl>
                                          <p:spTgt spid="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9">
                                            <p:txEl>
                                              <p:pRg st="1" end="1"/>
                                            </p:txEl>
                                          </p:spTgt>
                                        </p:tgtEl>
                                        <p:attrNameLst>
                                          <p:attrName>style.visibility</p:attrName>
                                        </p:attrNameLst>
                                      </p:cBhvr>
                                      <p:to>
                                        <p:strVal val="visible"/>
                                      </p:to>
                                    </p:set>
                                    <p:animEffect transition="in" filter="blinds(horizontal)">
                                      <p:cBhvr>
                                        <p:cTn id="57" dur="500"/>
                                        <p:tgtEl>
                                          <p:spTgt spid="9">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9">
                                            <p:txEl>
                                              <p:pRg st="2" end="2"/>
                                            </p:txEl>
                                          </p:spTgt>
                                        </p:tgtEl>
                                        <p:attrNameLst>
                                          <p:attrName>style.visibility</p:attrName>
                                        </p:attrNameLst>
                                      </p:cBhvr>
                                      <p:to>
                                        <p:strVal val="visible"/>
                                      </p:to>
                                    </p:set>
                                    <p:animEffect transition="in" filter="blinds(horizontal)">
                                      <p:cBhvr>
                                        <p:cTn id="62" dur="500"/>
                                        <p:tgtEl>
                                          <p:spTgt spid="9">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9">
                                            <p:txEl>
                                              <p:pRg st="3" end="3"/>
                                            </p:txEl>
                                          </p:spTgt>
                                        </p:tgtEl>
                                        <p:attrNameLst>
                                          <p:attrName>style.visibility</p:attrName>
                                        </p:attrNameLst>
                                      </p:cBhvr>
                                      <p:to>
                                        <p:strVal val="visible"/>
                                      </p:to>
                                    </p:set>
                                    <p:animEffect transition="in" filter="blinds(horizontal)">
                                      <p:cBhvr>
                                        <p:cTn id="67" dur="500"/>
                                        <p:tgtEl>
                                          <p:spTgt spid="9">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9">
                                            <p:txEl>
                                              <p:pRg st="4" end="4"/>
                                            </p:txEl>
                                          </p:spTgt>
                                        </p:tgtEl>
                                        <p:attrNameLst>
                                          <p:attrName>style.visibility</p:attrName>
                                        </p:attrNameLst>
                                      </p:cBhvr>
                                      <p:to>
                                        <p:strVal val="visible"/>
                                      </p:to>
                                    </p:set>
                                    <p:animEffect transition="in" filter="blinds(horizontal)">
                                      <p:cBhvr>
                                        <p:cTn id="72" dur="500"/>
                                        <p:tgtEl>
                                          <p:spTgt spid="9">
                                            <p:txEl>
                                              <p:pRg st="4" end="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9">
                                            <p:txEl>
                                              <p:pRg st="5" end="5"/>
                                            </p:txEl>
                                          </p:spTgt>
                                        </p:tgtEl>
                                        <p:attrNameLst>
                                          <p:attrName>style.visibility</p:attrName>
                                        </p:attrNameLst>
                                      </p:cBhvr>
                                      <p:to>
                                        <p:strVal val="visible"/>
                                      </p:to>
                                    </p:set>
                                    <p:animEffect transition="in" filter="blinds(horizontal)">
                                      <p:cBhvr>
                                        <p:cTn id="77" dur="500"/>
                                        <p:tgtEl>
                                          <p:spTgt spid="9">
                                            <p:txEl>
                                              <p:pRg st="5" end="5"/>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1026"/>
                                        </p:tgtEl>
                                        <p:attrNameLst>
                                          <p:attrName>style.visibility</p:attrName>
                                        </p:attrNameLst>
                                      </p:cBhvr>
                                      <p:to>
                                        <p:strVal val="visible"/>
                                      </p:to>
                                    </p:set>
                                    <p:animEffect transition="in" filter="checkerboard(across)">
                                      <p:cBhvr>
                                        <p:cTn id="82" dur="500"/>
                                        <p:tgtEl>
                                          <p:spTgt spid="1026"/>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animEffect transition="in" filter="checkerboard(across)">
                                      <p:cBhvr>
                                        <p:cTn id="87" dur="500"/>
                                        <p:tgtEl>
                                          <p:spTgt spid="11"/>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checkerboard(across)">
                                      <p:cBhvr>
                                        <p:cTn id="9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p:bldP spid="7" grpId="0" build="p"/>
      <p:bldP spid="9" grpId="0" build="p"/>
      <p:bldP spid="13" grpId="0"/>
      <p:bldP spid="1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719585"/>
            <a:ext cx="10116152" cy="615553"/>
          </a:xfrm>
          <a:prstGeom prst="rect">
            <a:avLst/>
          </a:prstGeom>
        </p:spPr>
        <p:txBody>
          <a:bodyPr wrap="square">
            <a:spAutoFit/>
          </a:bodyPr>
          <a:lstStyle/>
          <a:p>
            <a:r>
              <a:rPr lang="es-ES" sz="1700" dirty="0" smtClean="0">
                <a:latin typeface="Times New Roman" pitchFamily="18" charset="0"/>
                <a:cs typeface="Times New Roman" pitchFamily="18" charset="0"/>
              </a:rPr>
              <a:t>Para poder dibujar en 3d a las densidades de probabilidad nos falta calcular a las partes angulares de la función de onda, </a:t>
            </a:r>
            <a:r>
              <a:rPr lang="es-ES" sz="1700" i="1" dirty="0" smtClean="0">
                <a:latin typeface="Symbol" pitchFamily="18" charset="2"/>
                <a:cs typeface="Times New Roman" pitchFamily="18" charset="0"/>
              </a:rPr>
              <a:t>Q</a:t>
            </a:r>
            <a:r>
              <a:rPr lang="es-ES" sz="1700" dirty="0" smtClean="0">
                <a:latin typeface="Times New Roman" pitchFamily="18" charset="0"/>
                <a:cs typeface="Times New Roman" pitchFamily="18" charset="0"/>
              </a:rPr>
              <a:t>(</a:t>
            </a:r>
            <a:r>
              <a:rPr lang="es-ES" sz="1700" i="1" dirty="0" smtClean="0">
                <a:latin typeface="Symbol" pitchFamily="18" charset="2"/>
                <a:cs typeface="Times New Roman" pitchFamily="18" charset="0"/>
              </a:rPr>
              <a:t>q</a:t>
            </a:r>
            <a:r>
              <a:rPr lang="es-ES" sz="1700" dirty="0" smtClean="0">
                <a:latin typeface="Symbol" pitchFamily="18" charset="2"/>
                <a:cs typeface="Times New Roman" pitchFamily="18" charset="0"/>
              </a:rPr>
              <a:t>) </a:t>
            </a:r>
            <a:r>
              <a:rPr lang="es-ES" sz="1700" dirty="0" smtClean="0">
                <a:latin typeface="Times New Roman" pitchFamily="18" charset="0"/>
                <a:cs typeface="Times New Roman" pitchFamily="18" charset="0"/>
              </a:rPr>
              <a:t>y</a:t>
            </a:r>
            <a:r>
              <a:rPr lang="es-ES" sz="1700" dirty="0" smtClean="0">
                <a:latin typeface="Symbol" pitchFamily="18" charset="2"/>
                <a:cs typeface="Times New Roman" pitchFamily="18" charset="0"/>
              </a:rPr>
              <a:t> </a:t>
            </a:r>
            <a:r>
              <a:rPr lang="es-ES" sz="1700" i="1" dirty="0" smtClean="0">
                <a:latin typeface="Symbol" pitchFamily="18" charset="2"/>
                <a:cs typeface="Times New Roman" pitchFamily="18" charset="0"/>
              </a:rPr>
              <a:t>F</a:t>
            </a:r>
            <a:r>
              <a:rPr lang="es-ES" sz="1700" dirty="0" smtClean="0">
                <a:latin typeface="Times New Roman" pitchFamily="18" charset="0"/>
                <a:cs typeface="Times New Roman" pitchFamily="18" charset="0"/>
              </a:rPr>
              <a:t>(</a:t>
            </a:r>
            <a:r>
              <a:rPr lang="es-ES" sz="1700" i="1" dirty="0" smtClean="0">
                <a:latin typeface="Symbol" pitchFamily="18" charset="2"/>
                <a:cs typeface="Times New Roman" pitchFamily="18" charset="0"/>
              </a:rPr>
              <a:t>f</a:t>
            </a:r>
            <a:r>
              <a:rPr lang="es-ES" sz="1700" dirty="0" smtClean="0">
                <a:latin typeface="Times New Roman" pitchFamily="18" charset="0"/>
                <a:cs typeface="Times New Roman" pitchFamily="18" charset="0"/>
              </a:rPr>
              <a:t>), que aparecen en las columnas 5 y 6 de la Tabla 7.1 del libro de </a:t>
            </a:r>
            <a:r>
              <a:rPr lang="es-ES" sz="1700" dirty="0" err="1" smtClean="0">
                <a:latin typeface="Times New Roman" pitchFamily="18" charset="0"/>
                <a:cs typeface="Times New Roman" pitchFamily="18" charset="0"/>
              </a:rPr>
              <a:t>Krane</a:t>
            </a:r>
            <a:r>
              <a:rPr lang="es-ES" sz="1700" dirty="0" smtClean="0">
                <a:latin typeface="Times New Roman" pitchFamily="18" charset="0"/>
                <a:cs typeface="Times New Roman" pitchFamily="18" charset="0"/>
              </a:rPr>
              <a:t>. </a:t>
            </a:r>
          </a:p>
        </p:txBody>
      </p:sp>
      <p:sp>
        <p:nvSpPr>
          <p:cNvPr id="3" name="Rectangle 2"/>
          <p:cNvSpPr/>
          <p:nvPr/>
        </p:nvSpPr>
        <p:spPr>
          <a:xfrm>
            <a:off x="0" y="2691159"/>
            <a:ext cx="4716379" cy="877163"/>
          </a:xfrm>
          <a:prstGeom prst="rect">
            <a:avLst/>
          </a:prstGeom>
        </p:spPr>
        <p:txBody>
          <a:bodyPr wrap="square">
            <a:spAutoFit/>
          </a:bodyPr>
          <a:lstStyle/>
          <a:p>
            <a:r>
              <a:rPr lang="es-ES" sz="1700" dirty="0" smtClean="0">
                <a:latin typeface="Times New Roman" pitchFamily="18" charset="0"/>
                <a:cs typeface="Times New Roman" pitchFamily="18" charset="0"/>
              </a:rPr>
              <a:t>Combinando a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a:t>
            </a:r>
            <a:r>
              <a:rPr lang="es-ES" sz="1700" i="1" dirty="0" smtClean="0">
                <a:latin typeface="Symbol" pitchFamily="18" charset="2"/>
                <a:cs typeface="Times New Roman" pitchFamily="18" charset="0"/>
              </a:rPr>
              <a:t>Q</a:t>
            </a:r>
            <a:r>
              <a:rPr lang="es-ES" sz="1700" dirty="0" smtClean="0">
                <a:latin typeface="Times New Roman" pitchFamily="18" charset="0"/>
                <a:cs typeface="Times New Roman" pitchFamily="18" charset="0"/>
              </a:rPr>
              <a:t>(</a:t>
            </a:r>
            <a:r>
              <a:rPr lang="es-ES" sz="1700" i="1" dirty="0" smtClean="0">
                <a:latin typeface="Symbol" pitchFamily="18" charset="2"/>
                <a:cs typeface="Times New Roman" pitchFamily="18" charset="0"/>
              </a:rPr>
              <a:t>q</a:t>
            </a:r>
            <a:r>
              <a:rPr lang="es-ES" sz="1700" dirty="0" smtClean="0">
                <a:latin typeface="Symbol" pitchFamily="18" charset="2"/>
                <a:cs typeface="Times New Roman" pitchFamily="18" charset="0"/>
              </a:rPr>
              <a:t>) </a:t>
            </a:r>
            <a:r>
              <a:rPr lang="es-ES" sz="1700" dirty="0" smtClean="0">
                <a:latin typeface="Times New Roman" pitchFamily="18" charset="0"/>
                <a:cs typeface="Times New Roman" pitchFamily="18" charset="0"/>
              </a:rPr>
              <a:t>y</a:t>
            </a:r>
            <a:r>
              <a:rPr lang="es-ES" sz="1700" dirty="0" smtClean="0">
                <a:latin typeface="Symbol" pitchFamily="18" charset="2"/>
                <a:cs typeface="Times New Roman" pitchFamily="18" charset="0"/>
              </a:rPr>
              <a:t> </a:t>
            </a:r>
            <a:r>
              <a:rPr lang="es-ES" sz="1700" i="1" dirty="0" smtClean="0">
                <a:latin typeface="Symbol" pitchFamily="18" charset="2"/>
                <a:cs typeface="Times New Roman" pitchFamily="18" charset="0"/>
              </a:rPr>
              <a:t>F</a:t>
            </a:r>
            <a:r>
              <a:rPr lang="es-ES" sz="1700" dirty="0" smtClean="0">
                <a:latin typeface="Times New Roman" pitchFamily="18" charset="0"/>
                <a:cs typeface="Times New Roman" pitchFamily="18" charset="0"/>
              </a:rPr>
              <a:t>(</a:t>
            </a:r>
            <a:r>
              <a:rPr lang="es-ES" sz="1700" i="1" dirty="0" smtClean="0">
                <a:latin typeface="Symbol" pitchFamily="18" charset="2"/>
                <a:cs typeface="Times New Roman" pitchFamily="18" charset="0"/>
              </a:rPr>
              <a:t>f</a:t>
            </a:r>
            <a:r>
              <a:rPr lang="es-ES" sz="1700" dirty="0" smtClean="0">
                <a:latin typeface="Times New Roman" pitchFamily="18" charset="0"/>
                <a:cs typeface="Times New Roman" pitchFamily="18" charset="0"/>
              </a:rPr>
              <a:t>),  se pueden obtener los siguientes gráficos para a las densidades de probabilidad de diferentes estados: </a:t>
            </a:r>
          </a:p>
        </p:txBody>
      </p:sp>
      <p:pic>
        <p:nvPicPr>
          <p:cNvPr id="2050" name="Picture 2"/>
          <p:cNvPicPr>
            <a:picLocks noChangeAspect="1" noChangeArrowheads="1"/>
          </p:cNvPicPr>
          <p:nvPr/>
        </p:nvPicPr>
        <p:blipFill>
          <a:blip r:embed="rId2"/>
          <a:srcRect t="6317"/>
          <a:stretch>
            <a:fillRect/>
          </a:stretch>
        </p:blipFill>
        <p:spPr bwMode="auto">
          <a:xfrm>
            <a:off x="4863065" y="1309035"/>
            <a:ext cx="4572000" cy="2295100"/>
          </a:xfrm>
          <a:prstGeom prst="rect">
            <a:avLst/>
          </a:prstGeom>
          <a:noFill/>
          <a:ln w="9525">
            <a:noFill/>
            <a:miter lim="800000"/>
            <a:headEnd/>
            <a:tailEnd/>
          </a:ln>
          <a:effectLst/>
        </p:spPr>
      </p:pic>
      <p:sp>
        <p:nvSpPr>
          <p:cNvPr id="5" name="Rectangle 4"/>
          <p:cNvSpPr/>
          <p:nvPr/>
        </p:nvSpPr>
        <p:spPr>
          <a:xfrm>
            <a:off x="-1" y="1467146"/>
            <a:ext cx="4504623" cy="877163"/>
          </a:xfrm>
          <a:prstGeom prst="rect">
            <a:avLst/>
          </a:prstGeom>
        </p:spPr>
        <p:txBody>
          <a:bodyPr wrap="square">
            <a:spAutoFit/>
          </a:bodyPr>
          <a:lstStyle/>
          <a:p>
            <a:r>
              <a:rPr lang="es-ES" sz="1700" dirty="0" smtClean="0">
                <a:latin typeface="Times New Roman" pitchFamily="18" charset="0"/>
                <a:cs typeface="Times New Roman" pitchFamily="18" charset="0"/>
              </a:rPr>
              <a:t>Por ejemplo, la dependencia angular de las densidades de probabilidad para estados con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0 y</a:t>
            </a:r>
            <a:r>
              <a:rPr lang="es-ES" sz="1700" i="1" dirty="0" smtClean="0">
                <a:latin typeface="Times New Roman" pitchFamily="18" charset="0"/>
                <a:cs typeface="Times New Roman" pitchFamily="18" charset="0"/>
              </a:rPr>
              <a:t> l </a:t>
            </a:r>
            <a:r>
              <a:rPr lang="es-ES" sz="1700" dirty="0" smtClean="0">
                <a:latin typeface="Times New Roman" pitchFamily="18" charset="0"/>
                <a:cs typeface="Times New Roman" pitchFamily="18" charset="0"/>
              </a:rPr>
              <a:t>= 1 son:</a:t>
            </a:r>
          </a:p>
        </p:txBody>
      </p:sp>
      <p:grpSp>
        <p:nvGrpSpPr>
          <p:cNvPr id="8" name="Group 7"/>
          <p:cNvGrpSpPr/>
          <p:nvPr/>
        </p:nvGrpSpPr>
        <p:grpSpPr>
          <a:xfrm>
            <a:off x="4099360" y="3620153"/>
            <a:ext cx="6515100" cy="3237847"/>
            <a:chOff x="4099360" y="3620153"/>
            <a:chExt cx="6515100" cy="3237847"/>
          </a:xfrm>
        </p:grpSpPr>
        <p:pic>
          <p:nvPicPr>
            <p:cNvPr id="2051" name="Picture 3"/>
            <p:cNvPicPr>
              <a:picLocks noChangeAspect="1" noChangeArrowheads="1"/>
            </p:cNvPicPr>
            <p:nvPr/>
          </p:nvPicPr>
          <p:blipFill>
            <a:blip r:embed="rId3"/>
            <a:srcRect/>
            <a:stretch>
              <a:fillRect/>
            </a:stretch>
          </p:blipFill>
          <p:spPr bwMode="auto">
            <a:xfrm>
              <a:off x="4099360" y="3620153"/>
              <a:ext cx="6515100" cy="2486025"/>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a:srcRect/>
            <a:stretch>
              <a:fillRect/>
            </a:stretch>
          </p:blipFill>
          <p:spPr bwMode="auto">
            <a:xfrm>
              <a:off x="4213860" y="6038850"/>
              <a:ext cx="6324600" cy="819150"/>
            </a:xfrm>
            <a:prstGeom prst="rect">
              <a:avLst/>
            </a:prstGeom>
            <a:noFill/>
            <a:ln w="9525">
              <a:noFill/>
              <a:miter lim="800000"/>
              <a:headEnd/>
              <a:tailEnd/>
            </a:ln>
            <a:effec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checkerboard(across)">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C77CE2BE-2B96-4CF6-AE28-A685F04A09C7}"/>
              </a:ext>
            </a:extLst>
          </p:cNvPr>
          <p:cNvPicPr>
            <a:picLocks noChangeAspect="1"/>
          </p:cNvPicPr>
          <p:nvPr/>
        </p:nvPicPr>
        <p:blipFill>
          <a:blip r:embed="rId2"/>
          <a:stretch>
            <a:fillRect/>
          </a:stretch>
        </p:blipFill>
        <p:spPr>
          <a:xfrm>
            <a:off x="659847" y="294561"/>
            <a:ext cx="6343040" cy="6426914"/>
          </a:xfrm>
          <a:prstGeom prst="rect">
            <a:avLst/>
          </a:prstGeom>
        </p:spPr>
      </p:pic>
      <p:pic>
        <p:nvPicPr>
          <p:cNvPr id="6" name="Picture 5">
            <a:extLst>
              <a:ext uri="{FF2B5EF4-FFF2-40B4-BE49-F238E27FC236}">
                <a16:creationId xmlns="" xmlns:a16="http://schemas.microsoft.com/office/drawing/2014/main" id="{8CFABD50-E79C-40E7-93DA-2CB382DC4404}"/>
              </a:ext>
            </a:extLst>
          </p:cNvPr>
          <p:cNvPicPr>
            <a:picLocks noChangeAspect="1"/>
          </p:cNvPicPr>
          <p:nvPr/>
        </p:nvPicPr>
        <p:blipFill>
          <a:blip r:embed="rId3"/>
          <a:srcRect b="71889"/>
          <a:stretch>
            <a:fillRect/>
          </a:stretch>
        </p:blipFill>
        <p:spPr>
          <a:xfrm>
            <a:off x="7374918" y="2390846"/>
            <a:ext cx="3890748" cy="390855"/>
          </a:xfrm>
          <a:prstGeom prst="rect">
            <a:avLst/>
          </a:prstGeom>
        </p:spPr>
      </p:pic>
      <p:pic>
        <p:nvPicPr>
          <p:cNvPr id="7" name="Picture 6">
            <a:extLst>
              <a:ext uri="{FF2B5EF4-FFF2-40B4-BE49-F238E27FC236}">
                <a16:creationId xmlns="" xmlns:a16="http://schemas.microsoft.com/office/drawing/2014/main" id="{A5A93218-C29B-46D6-8A57-D47C80C9FF14}"/>
              </a:ext>
            </a:extLst>
          </p:cNvPr>
          <p:cNvPicPr>
            <a:picLocks noChangeAspect="1"/>
          </p:cNvPicPr>
          <p:nvPr/>
        </p:nvPicPr>
        <p:blipFill>
          <a:blip r:embed="rId4"/>
          <a:stretch>
            <a:fillRect/>
          </a:stretch>
        </p:blipFill>
        <p:spPr>
          <a:xfrm>
            <a:off x="7374918" y="1671296"/>
            <a:ext cx="3615571" cy="546540"/>
          </a:xfrm>
          <a:prstGeom prst="rect">
            <a:avLst/>
          </a:prstGeom>
        </p:spPr>
      </p:pic>
      <p:pic>
        <p:nvPicPr>
          <p:cNvPr id="8" name="Picture 7">
            <a:extLst>
              <a:ext uri="{FF2B5EF4-FFF2-40B4-BE49-F238E27FC236}">
                <a16:creationId xmlns="" xmlns:a16="http://schemas.microsoft.com/office/drawing/2014/main" id="{929DC810-A0DB-44F5-85A6-96A3499428EF}"/>
              </a:ext>
            </a:extLst>
          </p:cNvPr>
          <p:cNvPicPr>
            <a:picLocks noChangeAspect="1"/>
          </p:cNvPicPr>
          <p:nvPr/>
        </p:nvPicPr>
        <p:blipFill>
          <a:blip r:embed="rId5"/>
          <a:stretch>
            <a:fillRect/>
          </a:stretch>
        </p:blipFill>
        <p:spPr>
          <a:xfrm>
            <a:off x="7979541" y="456932"/>
            <a:ext cx="3286125" cy="581025"/>
          </a:xfrm>
          <a:prstGeom prst="rect">
            <a:avLst/>
          </a:prstGeom>
        </p:spPr>
      </p:pic>
      <p:pic>
        <p:nvPicPr>
          <p:cNvPr id="9" name="Picture 8">
            <a:extLst>
              <a:ext uri="{FF2B5EF4-FFF2-40B4-BE49-F238E27FC236}">
                <a16:creationId xmlns="" xmlns:a16="http://schemas.microsoft.com/office/drawing/2014/main" id="{A6158BE5-6922-4FB4-B9DE-B9468960EEA1}"/>
              </a:ext>
            </a:extLst>
          </p:cNvPr>
          <p:cNvPicPr>
            <a:picLocks noChangeAspect="1"/>
          </p:cNvPicPr>
          <p:nvPr/>
        </p:nvPicPr>
        <p:blipFill>
          <a:blip r:embed="rId6"/>
          <a:stretch>
            <a:fillRect/>
          </a:stretch>
        </p:blipFill>
        <p:spPr>
          <a:xfrm>
            <a:off x="7464010" y="4141886"/>
            <a:ext cx="3526479" cy="911831"/>
          </a:xfrm>
          <a:prstGeom prst="rect">
            <a:avLst/>
          </a:prstGeom>
        </p:spPr>
      </p:pic>
      <p:pic>
        <p:nvPicPr>
          <p:cNvPr id="2" name="Ink 1">
            <a:extLst>
              <a:ext uri="{FF2B5EF4-FFF2-40B4-BE49-F238E27FC236}">
                <a16:creationId xmlns="" xmlns:mc="http://schemas.openxmlformats.org/markup-compatibility/2006" xmlns:a16="http://schemas.microsoft.com/office/drawing/2014/main" id="{2B6D0DD1-0C09-450E-A1E8-347B39C37D3D}"/>
              </a:ext>
            </a:extLst>
          </p:cNvPr>
          <p:cNvPicPr/>
          <p:nvPr/>
        </p:nvPicPr>
        <p:blipFill>
          <a:blip r:embed="rId7"/>
          <a:srcRect r="37603"/>
          <a:stretch>
            <a:fillRect/>
          </a:stretch>
        </p:blipFill>
        <p:spPr>
          <a:xfrm>
            <a:off x="561600" y="3026785"/>
            <a:ext cx="7177112" cy="3527280"/>
          </a:xfrm>
          <a:prstGeom prst="rect">
            <a:avLst/>
          </a:prstGeom>
        </p:spPr>
      </p:pic>
      <mc:AlternateContent xmlns:mc="http://schemas.openxmlformats.org/markup-compatibility/2006">
        <mc:Choice xmlns="" xmlns:p14="http://schemas.microsoft.com/office/powerpoint/2010/main" Requires="p14">
          <p:contentPart p14:bwMode="auto" r:id="rId9">
            <p14:nvContentPartPr>
              <p14:cNvPr id="4" name="Ink 3">
                <a:extLst>
                  <a:ext uri="{FF2B5EF4-FFF2-40B4-BE49-F238E27FC236}">
                    <a16:creationId xmlns:a16="http://schemas.microsoft.com/office/drawing/2014/main" id="{36FD1A9A-C7F3-4F8A-B780-B515CE111DD7}"/>
                  </a:ext>
                </a:extLst>
              </p14:cNvPr>
              <p14:cNvContentPartPr/>
              <p14:nvPr/>
            </p14:nvContentPartPr>
            <p14:xfrm>
              <a:off x="7387920" y="2293920"/>
              <a:ext cx="1499400" cy="514440"/>
            </p14:xfrm>
          </p:contentPart>
        </mc:Choice>
        <mc:Fallback>
          <p:pic>
            <p:nvPicPr>
              <p:cNvPr id="4" name="Ink 3">
                <a:extLst>
                  <a:ext uri="{FF2B5EF4-FFF2-40B4-BE49-F238E27FC236}">
                    <a16:creationId xmlns="" xmlns:a16="http://schemas.microsoft.com/office/drawing/2014/main" id="{36FD1A9A-C7F3-4F8A-B780-B515CE111DD7}"/>
                  </a:ext>
                </a:extLst>
              </p:cNvPr>
              <p:cNvPicPr/>
              <p:nvPr/>
            </p:nvPicPr>
            <p:blipFill>
              <a:blip r:embed="rId10"/>
              <a:stretch>
                <a:fillRect/>
              </a:stretch>
            </p:blipFill>
            <p:spPr>
              <a:xfrm>
                <a:off x="7378560" y="2284560"/>
                <a:ext cx="1518120" cy="533160"/>
              </a:xfrm>
              <a:prstGeom prst="rect">
                <a:avLst/>
              </a:prstGeom>
            </p:spPr>
          </p:pic>
        </mc:Fallback>
      </mc:AlternateContent>
      <p:pic>
        <p:nvPicPr>
          <p:cNvPr id="10" name="Picture 9">
            <a:extLst>
              <a:ext uri="{FF2B5EF4-FFF2-40B4-BE49-F238E27FC236}">
                <a16:creationId xmlns="" xmlns:a16="http://schemas.microsoft.com/office/drawing/2014/main" id="{8CFABD50-E79C-40E7-93DA-2CB382DC4404}"/>
              </a:ext>
            </a:extLst>
          </p:cNvPr>
          <p:cNvPicPr>
            <a:picLocks noChangeAspect="1"/>
          </p:cNvPicPr>
          <p:nvPr/>
        </p:nvPicPr>
        <p:blipFill>
          <a:blip r:embed="rId3"/>
          <a:srcRect t="27419" b="43505"/>
          <a:stretch>
            <a:fillRect/>
          </a:stretch>
        </p:blipFill>
        <p:spPr>
          <a:xfrm>
            <a:off x="7374918" y="2772076"/>
            <a:ext cx="3890748" cy="404261"/>
          </a:xfrm>
          <a:prstGeom prst="rect">
            <a:avLst/>
          </a:prstGeom>
        </p:spPr>
      </p:pic>
      <p:pic>
        <p:nvPicPr>
          <p:cNvPr id="11" name="Picture 10">
            <a:extLst>
              <a:ext uri="{FF2B5EF4-FFF2-40B4-BE49-F238E27FC236}">
                <a16:creationId xmlns="" xmlns:a16="http://schemas.microsoft.com/office/drawing/2014/main" id="{8CFABD50-E79C-40E7-93DA-2CB382DC4404}"/>
              </a:ext>
            </a:extLst>
          </p:cNvPr>
          <p:cNvPicPr>
            <a:picLocks noChangeAspect="1"/>
          </p:cNvPicPr>
          <p:nvPr/>
        </p:nvPicPr>
        <p:blipFill>
          <a:blip r:embed="rId3"/>
          <a:srcRect t="66186"/>
          <a:stretch>
            <a:fillRect/>
          </a:stretch>
        </p:blipFill>
        <p:spPr>
          <a:xfrm>
            <a:off x="7374918" y="3128216"/>
            <a:ext cx="3890748" cy="470142"/>
          </a:xfrm>
          <a:prstGeom prst="rect">
            <a:avLst/>
          </a:prstGeom>
        </p:spPr>
      </p:pic>
      <p:pic>
        <p:nvPicPr>
          <p:cNvPr id="12" name="Ink 1">
            <a:extLst>
              <a:ext uri="{FF2B5EF4-FFF2-40B4-BE49-F238E27FC236}">
                <a16:creationId xmlns="" xmlns:mc="http://schemas.openxmlformats.org/markup-compatibility/2006" xmlns:a16="http://schemas.microsoft.com/office/drawing/2014/main" id="{2B6D0DD1-0C09-450E-A1E8-347B39C37D3D}"/>
              </a:ext>
            </a:extLst>
          </p:cNvPr>
          <p:cNvPicPr/>
          <p:nvPr/>
        </p:nvPicPr>
        <p:blipFill>
          <a:blip r:embed="rId7"/>
          <a:srcRect l="63317" r="23378" b="69836"/>
          <a:stretch>
            <a:fillRect/>
          </a:stretch>
        </p:blipFill>
        <p:spPr>
          <a:xfrm>
            <a:off x="7844589" y="2853535"/>
            <a:ext cx="1530417" cy="1063952"/>
          </a:xfrm>
          <a:prstGeom prst="rect">
            <a:avLst/>
          </a:prstGeom>
        </p:spPr>
      </p:pic>
      <p:pic>
        <p:nvPicPr>
          <p:cNvPr id="13" name="Ink 1">
            <a:extLst>
              <a:ext uri="{FF2B5EF4-FFF2-40B4-BE49-F238E27FC236}">
                <a16:creationId xmlns="" xmlns:mc="http://schemas.openxmlformats.org/markup-compatibility/2006" xmlns:a16="http://schemas.microsoft.com/office/drawing/2014/main" id="{2B6D0DD1-0C09-450E-A1E8-347B39C37D3D}"/>
              </a:ext>
            </a:extLst>
          </p:cNvPr>
          <p:cNvPicPr/>
          <p:nvPr/>
        </p:nvPicPr>
        <p:blipFill>
          <a:blip r:embed="rId7"/>
          <a:srcRect l="63317" b="11986"/>
          <a:stretch>
            <a:fillRect/>
          </a:stretch>
        </p:blipFill>
        <p:spPr>
          <a:xfrm>
            <a:off x="7844589" y="2863160"/>
            <a:ext cx="4219371" cy="3104505"/>
          </a:xfrm>
          <a:prstGeom prst="rect">
            <a:avLst/>
          </a:prstGeom>
        </p:spPr>
      </p:pic>
      <p:pic>
        <p:nvPicPr>
          <p:cNvPr id="14" name="Ink 1">
            <a:extLst>
              <a:ext uri="{FF2B5EF4-FFF2-40B4-BE49-F238E27FC236}">
                <a16:creationId xmlns="" xmlns:mc="http://schemas.openxmlformats.org/markup-compatibility/2006" xmlns:a16="http://schemas.microsoft.com/office/drawing/2014/main" id="{2B6D0DD1-0C09-450E-A1E8-347B39C37D3D}"/>
              </a:ext>
            </a:extLst>
          </p:cNvPr>
          <p:cNvPicPr/>
          <p:nvPr/>
        </p:nvPicPr>
        <p:blipFill>
          <a:blip r:embed="rId7"/>
          <a:srcRect l="63317" t="86650"/>
          <a:stretch>
            <a:fillRect/>
          </a:stretch>
        </p:blipFill>
        <p:spPr>
          <a:xfrm>
            <a:off x="7844589" y="5977288"/>
            <a:ext cx="4219371" cy="470902"/>
          </a:xfrm>
          <a:prstGeom prst="rect">
            <a:avLst/>
          </a:prstGeom>
        </p:spPr>
      </p:pic>
    </p:spTree>
    <p:extLst>
      <p:ext uri="{BB962C8B-B14F-4D97-AF65-F5344CB8AC3E}">
        <p14:creationId xmlns="" xmlns:p14="http://schemas.microsoft.com/office/powerpoint/2010/main" val="336669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checkerboard(across)">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checkerboard(across)">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checkerboard(across)">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BCE47FB4-67CD-452C-BA12-2B69BC7380CA}"/>
              </a:ext>
            </a:extLst>
          </p:cNvPr>
          <p:cNvPicPr>
            <a:picLocks noChangeAspect="1"/>
          </p:cNvPicPr>
          <p:nvPr/>
        </p:nvPicPr>
        <p:blipFill>
          <a:blip r:embed="rId2"/>
          <a:srcRect r="8087" b="15837"/>
          <a:stretch>
            <a:fillRect/>
          </a:stretch>
        </p:blipFill>
        <p:spPr>
          <a:xfrm>
            <a:off x="0" y="2441302"/>
            <a:ext cx="3840480" cy="3747851"/>
          </a:xfrm>
          <a:prstGeom prst="rect">
            <a:avLst/>
          </a:prstGeom>
        </p:spPr>
      </p:pic>
      <p:sp>
        <p:nvSpPr>
          <p:cNvPr id="4" name="Title 1">
            <a:extLst>
              <a:ext uri="{FF2B5EF4-FFF2-40B4-BE49-F238E27FC236}">
                <a16:creationId xmlns:a16="http://schemas.microsoft.com/office/drawing/2014/main" xmlns="" id="{2BE60248-7842-4263-9E1F-76AF10B0CF25}"/>
              </a:ext>
            </a:extLst>
          </p:cNvPr>
          <p:cNvSpPr txBox="1">
            <a:spLocks/>
          </p:cNvSpPr>
          <p:nvPr/>
        </p:nvSpPr>
        <p:spPr>
          <a:xfrm>
            <a:off x="642742" y="1585172"/>
            <a:ext cx="3804130" cy="4072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UY" sz="2000" b="1" dirty="0" smtClean="0">
                <a:latin typeface="Times New Roman" pitchFamily="18" charset="0"/>
                <a:cs typeface="Times New Roman" pitchFamily="18" charset="0"/>
              </a:rPr>
              <a:t>Momento magnético orbital</a:t>
            </a:r>
            <a:endParaRPr lang="es-UY" sz="2000" b="1" dirty="0">
              <a:latin typeface="Times New Roman" pitchFamily="18" charset="0"/>
              <a:cs typeface="Times New Roman" pitchFamily="18" charset="0"/>
            </a:endParaRPr>
          </a:p>
        </p:txBody>
      </p:sp>
      <p:pic>
        <p:nvPicPr>
          <p:cNvPr id="6" name="Picture 5">
            <a:extLst>
              <a:ext uri="{FF2B5EF4-FFF2-40B4-BE49-F238E27FC236}">
                <a16:creationId xmlns:a16="http://schemas.microsoft.com/office/drawing/2014/main" xmlns="" id="{AF5386AF-4C9F-4CCC-B1DA-62B6DECB48BF}"/>
              </a:ext>
            </a:extLst>
          </p:cNvPr>
          <p:cNvPicPr>
            <a:picLocks noChangeAspect="1"/>
          </p:cNvPicPr>
          <p:nvPr/>
        </p:nvPicPr>
        <p:blipFill>
          <a:blip r:embed="rId3"/>
          <a:stretch>
            <a:fillRect/>
          </a:stretch>
        </p:blipFill>
        <p:spPr>
          <a:xfrm>
            <a:off x="3415168" y="3649423"/>
            <a:ext cx="2525437" cy="863621"/>
          </a:xfrm>
          <a:prstGeom prst="rect">
            <a:avLst/>
          </a:prstGeom>
        </p:spPr>
      </p:pic>
      <p:pic>
        <p:nvPicPr>
          <p:cNvPr id="8" name="Picture 7">
            <a:extLst>
              <a:ext uri="{FF2B5EF4-FFF2-40B4-BE49-F238E27FC236}">
                <a16:creationId xmlns:a16="http://schemas.microsoft.com/office/drawing/2014/main" xmlns="" id="{524EBED6-CE33-441E-A775-7216B7F6E363}"/>
              </a:ext>
            </a:extLst>
          </p:cNvPr>
          <p:cNvPicPr>
            <a:picLocks noChangeAspect="1"/>
          </p:cNvPicPr>
          <p:nvPr/>
        </p:nvPicPr>
        <p:blipFill>
          <a:blip r:embed="rId4"/>
          <a:stretch>
            <a:fillRect/>
          </a:stretch>
        </p:blipFill>
        <p:spPr>
          <a:xfrm>
            <a:off x="4028756" y="4702486"/>
            <a:ext cx="1557877" cy="890215"/>
          </a:xfrm>
          <a:custGeom>
            <a:avLst/>
            <a:gdLst>
              <a:gd name="connsiteX0" fmla="*/ 0 w 1557877"/>
              <a:gd name="connsiteY0" fmla="*/ 0 h 890215"/>
              <a:gd name="connsiteX1" fmla="*/ 472556 w 1557877"/>
              <a:gd name="connsiteY1" fmla="*/ 0 h 890215"/>
              <a:gd name="connsiteX2" fmla="*/ 976270 w 1557877"/>
              <a:gd name="connsiteY2" fmla="*/ 0 h 890215"/>
              <a:gd name="connsiteX3" fmla="*/ 1557877 w 1557877"/>
              <a:gd name="connsiteY3" fmla="*/ 0 h 890215"/>
              <a:gd name="connsiteX4" fmla="*/ 1557877 w 1557877"/>
              <a:gd name="connsiteY4" fmla="*/ 436205 h 890215"/>
              <a:gd name="connsiteX5" fmla="*/ 1557877 w 1557877"/>
              <a:gd name="connsiteY5" fmla="*/ 890215 h 890215"/>
              <a:gd name="connsiteX6" fmla="*/ 1085321 w 1557877"/>
              <a:gd name="connsiteY6" fmla="*/ 890215 h 890215"/>
              <a:gd name="connsiteX7" fmla="*/ 612765 w 1557877"/>
              <a:gd name="connsiteY7" fmla="*/ 890215 h 890215"/>
              <a:gd name="connsiteX8" fmla="*/ 0 w 1557877"/>
              <a:gd name="connsiteY8" fmla="*/ 890215 h 890215"/>
              <a:gd name="connsiteX9" fmla="*/ 0 w 1557877"/>
              <a:gd name="connsiteY9" fmla="*/ 427303 h 890215"/>
              <a:gd name="connsiteX10" fmla="*/ 0 w 1557877"/>
              <a:gd name="connsiteY10" fmla="*/ 0 h 890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57877" h="890215" fill="none" extrusionOk="0">
                <a:moveTo>
                  <a:pt x="0" y="0"/>
                </a:moveTo>
                <a:cubicBezTo>
                  <a:pt x="121480" y="-47638"/>
                  <a:pt x="374158" y="21780"/>
                  <a:pt x="472556" y="0"/>
                </a:cubicBezTo>
                <a:cubicBezTo>
                  <a:pt x="570954" y="-21780"/>
                  <a:pt x="790581" y="54531"/>
                  <a:pt x="976270" y="0"/>
                </a:cubicBezTo>
                <a:cubicBezTo>
                  <a:pt x="1161959" y="-54531"/>
                  <a:pt x="1412927" y="926"/>
                  <a:pt x="1557877" y="0"/>
                </a:cubicBezTo>
                <a:cubicBezTo>
                  <a:pt x="1590599" y="162009"/>
                  <a:pt x="1525793" y="236756"/>
                  <a:pt x="1557877" y="436205"/>
                </a:cubicBezTo>
                <a:cubicBezTo>
                  <a:pt x="1589961" y="635654"/>
                  <a:pt x="1516037" y="782964"/>
                  <a:pt x="1557877" y="890215"/>
                </a:cubicBezTo>
                <a:cubicBezTo>
                  <a:pt x="1446191" y="925433"/>
                  <a:pt x="1293400" y="883629"/>
                  <a:pt x="1085321" y="890215"/>
                </a:cubicBezTo>
                <a:cubicBezTo>
                  <a:pt x="877242" y="896801"/>
                  <a:pt x="787883" y="865985"/>
                  <a:pt x="612765" y="890215"/>
                </a:cubicBezTo>
                <a:cubicBezTo>
                  <a:pt x="437647" y="914445"/>
                  <a:pt x="195432" y="823734"/>
                  <a:pt x="0" y="890215"/>
                </a:cubicBezTo>
                <a:cubicBezTo>
                  <a:pt x="-53396" y="688651"/>
                  <a:pt x="35231" y="530092"/>
                  <a:pt x="0" y="427303"/>
                </a:cubicBezTo>
                <a:cubicBezTo>
                  <a:pt x="-35231" y="324514"/>
                  <a:pt x="2816" y="112400"/>
                  <a:pt x="0" y="0"/>
                </a:cubicBezTo>
                <a:close/>
              </a:path>
              <a:path w="1557877" h="890215" stroke="0" extrusionOk="0">
                <a:moveTo>
                  <a:pt x="0" y="0"/>
                </a:moveTo>
                <a:cubicBezTo>
                  <a:pt x="140728" y="-29008"/>
                  <a:pt x="392146" y="32230"/>
                  <a:pt x="503714" y="0"/>
                </a:cubicBezTo>
                <a:cubicBezTo>
                  <a:pt x="615282" y="-32230"/>
                  <a:pt x="876721" y="17268"/>
                  <a:pt x="991848" y="0"/>
                </a:cubicBezTo>
                <a:cubicBezTo>
                  <a:pt x="1106975" y="-17268"/>
                  <a:pt x="1281061" y="44335"/>
                  <a:pt x="1557877" y="0"/>
                </a:cubicBezTo>
                <a:cubicBezTo>
                  <a:pt x="1582587" y="99572"/>
                  <a:pt x="1532546" y="297721"/>
                  <a:pt x="1557877" y="445108"/>
                </a:cubicBezTo>
                <a:cubicBezTo>
                  <a:pt x="1583208" y="592495"/>
                  <a:pt x="1547592" y="725515"/>
                  <a:pt x="1557877" y="890215"/>
                </a:cubicBezTo>
                <a:cubicBezTo>
                  <a:pt x="1427237" y="944710"/>
                  <a:pt x="1179849" y="885070"/>
                  <a:pt x="1085321" y="890215"/>
                </a:cubicBezTo>
                <a:cubicBezTo>
                  <a:pt x="990793" y="895360"/>
                  <a:pt x="747328" y="868665"/>
                  <a:pt x="597186" y="890215"/>
                </a:cubicBezTo>
                <a:cubicBezTo>
                  <a:pt x="447045" y="911765"/>
                  <a:pt x="218240" y="861056"/>
                  <a:pt x="0" y="890215"/>
                </a:cubicBezTo>
                <a:cubicBezTo>
                  <a:pt x="-42077" y="770550"/>
                  <a:pt x="1933" y="667159"/>
                  <a:pt x="0" y="462912"/>
                </a:cubicBezTo>
                <a:cubicBezTo>
                  <a:pt x="-1933" y="258665"/>
                  <a:pt x="41885" y="197709"/>
                  <a:pt x="0" y="0"/>
                </a:cubicBezTo>
                <a:close/>
              </a:path>
            </a:pathLst>
          </a:custGeom>
          <a:ln>
            <a:solidFill>
              <a:schemeClr val="accent1"/>
            </a:solidFill>
            <a:extLst>
              <a:ext uri="{C807C97D-BFC1-408E-A445-0C87EB9F89A2}">
                <ask:lineSketchStyleProps xmlns:ask="http://schemas.microsoft.com/office/drawing/2018/sketchyshapes" xmlns="" sd="2664843906">
                  <a:prstGeom prst="rect">
                    <a:avLst/>
                  </a:prstGeom>
                  <ask:type>
                    <ask:lineSketchScribble/>
                  </ask:type>
                </ask:lineSketchStyleProps>
              </a:ext>
            </a:extLst>
          </a:ln>
        </p:spPr>
      </p:pic>
      <p:pic>
        <p:nvPicPr>
          <p:cNvPr id="10" name="Picture 9">
            <a:extLst>
              <a:ext uri="{FF2B5EF4-FFF2-40B4-BE49-F238E27FC236}">
                <a16:creationId xmlns:a16="http://schemas.microsoft.com/office/drawing/2014/main" xmlns="" id="{81C5077F-4B88-4AD2-A56F-CF0347B0D33D}"/>
              </a:ext>
            </a:extLst>
          </p:cNvPr>
          <p:cNvPicPr>
            <a:picLocks noChangeAspect="1"/>
          </p:cNvPicPr>
          <p:nvPr/>
        </p:nvPicPr>
        <p:blipFill>
          <a:blip r:embed="rId5"/>
          <a:srcRect b="47042"/>
          <a:stretch>
            <a:fillRect/>
          </a:stretch>
        </p:blipFill>
        <p:spPr>
          <a:xfrm>
            <a:off x="7348361" y="3774699"/>
            <a:ext cx="4426882" cy="912804"/>
          </a:xfrm>
          <a:custGeom>
            <a:avLst/>
            <a:gdLst>
              <a:gd name="connsiteX0" fmla="*/ 0 w 4426882"/>
              <a:gd name="connsiteY0" fmla="*/ 0 h 1723632"/>
              <a:gd name="connsiteX1" fmla="*/ 509091 w 4426882"/>
              <a:gd name="connsiteY1" fmla="*/ 0 h 1723632"/>
              <a:gd name="connsiteX2" fmla="*/ 973914 w 4426882"/>
              <a:gd name="connsiteY2" fmla="*/ 0 h 1723632"/>
              <a:gd name="connsiteX3" fmla="*/ 1438737 w 4426882"/>
              <a:gd name="connsiteY3" fmla="*/ 0 h 1723632"/>
              <a:gd name="connsiteX4" fmla="*/ 1992097 w 4426882"/>
              <a:gd name="connsiteY4" fmla="*/ 0 h 1723632"/>
              <a:gd name="connsiteX5" fmla="*/ 2545457 w 4426882"/>
              <a:gd name="connsiteY5" fmla="*/ 0 h 1723632"/>
              <a:gd name="connsiteX6" fmla="*/ 3187355 w 4426882"/>
              <a:gd name="connsiteY6" fmla="*/ 0 h 1723632"/>
              <a:gd name="connsiteX7" fmla="*/ 3829253 w 4426882"/>
              <a:gd name="connsiteY7" fmla="*/ 0 h 1723632"/>
              <a:gd name="connsiteX8" fmla="*/ 4426882 w 4426882"/>
              <a:gd name="connsiteY8" fmla="*/ 0 h 1723632"/>
              <a:gd name="connsiteX9" fmla="*/ 4426882 w 4426882"/>
              <a:gd name="connsiteY9" fmla="*/ 522835 h 1723632"/>
              <a:gd name="connsiteX10" fmla="*/ 4426882 w 4426882"/>
              <a:gd name="connsiteY10" fmla="*/ 1080143 h 1723632"/>
              <a:gd name="connsiteX11" fmla="*/ 4426882 w 4426882"/>
              <a:gd name="connsiteY11" fmla="*/ 1723632 h 1723632"/>
              <a:gd name="connsiteX12" fmla="*/ 3829253 w 4426882"/>
              <a:gd name="connsiteY12" fmla="*/ 1723632 h 1723632"/>
              <a:gd name="connsiteX13" fmla="*/ 3275893 w 4426882"/>
              <a:gd name="connsiteY13" fmla="*/ 1723632 h 1723632"/>
              <a:gd name="connsiteX14" fmla="*/ 2633995 w 4426882"/>
              <a:gd name="connsiteY14" fmla="*/ 1723632 h 1723632"/>
              <a:gd name="connsiteX15" fmla="*/ 1992097 w 4426882"/>
              <a:gd name="connsiteY15" fmla="*/ 1723632 h 1723632"/>
              <a:gd name="connsiteX16" fmla="*/ 1394468 w 4426882"/>
              <a:gd name="connsiteY16" fmla="*/ 1723632 h 1723632"/>
              <a:gd name="connsiteX17" fmla="*/ 752570 w 4426882"/>
              <a:gd name="connsiteY17" fmla="*/ 1723632 h 1723632"/>
              <a:gd name="connsiteX18" fmla="*/ 0 w 4426882"/>
              <a:gd name="connsiteY18" fmla="*/ 1723632 h 1723632"/>
              <a:gd name="connsiteX19" fmla="*/ 0 w 4426882"/>
              <a:gd name="connsiteY19" fmla="*/ 1200797 h 1723632"/>
              <a:gd name="connsiteX20" fmla="*/ 0 w 4426882"/>
              <a:gd name="connsiteY20" fmla="*/ 591780 h 1723632"/>
              <a:gd name="connsiteX21" fmla="*/ 0 w 4426882"/>
              <a:gd name="connsiteY21" fmla="*/ 0 h 17236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4426882" h="1723632" fill="none" extrusionOk="0">
                <a:moveTo>
                  <a:pt x="0" y="0"/>
                </a:moveTo>
                <a:cubicBezTo>
                  <a:pt x="113343" y="-25997"/>
                  <a:pt x="255149" y="58150"/>
                  <a:pt x="509091" y="0"/>
                </a:cubicBezTo>
                <a:cubicBezTo>
                  <a:pt x="763033" y="-58150"/>
                  <a:pt x="798835" y="48569"/>
                  <a:pt x="973914" y="0"/>
                </a:cubicBezTo>
                <a:cubicBezTo>
                  <a:pt x="1148993" y="-48569"/>
                  <a:pt x="1325571" y="7225"/>
                  <a:pt x="1438737" y="0"/>
                </a:cubicBezTo>
                <a:cubicBezTo>
                  <a:pt x="1551903" y="-7225"/>
                  <a:pt x="1847693" y="24451"/>
                  <a:pt x="1992097" y="0"/>
                </a:cubicBezTo>
                <a:cubicBezTo>
                  <a:pt x="2136501" y="-24451"/>
                  <a:pt x="2344268" y="5927"/>
                  <a:pt x="2545457" y="0"/>
                </a:cubicBezTo>
                <a:cubicBezTo>
                  <a:pt x="2746646" y="-5927"/>
                  <a:pt x="2870740" y="54583"/>
                  <a:pt x="3187355" y="0"/>
                </a:cubicBezTo>
                <a:cubicBezTo>
                  <a:pt x="3503970" y="-54583"/>
                  <a:pt x="3595363" y="43696"/>
                  <a:pt x="3829253" y="0"/>
                </a:cubicBezTo>
                <a:cubicBezTo>
                  <a:pt x="4063143" y="-43696"/>
                  <a:pt x="4237886" y="34052"/>
                  <a:pt x="4426882" y="0"/>
                </a:cubicBezTo>
                <a:cubicBezTo>
                  <a:pt x="4474085" y="185383"/>
                  <a:pt x="4389076" y="372586"/>
                  <a:pt x="4426882" y="522835"/>
                </a:cubicBezTo>
                <a:cubicBezTo>
                  <a:pt x="4464688" y="673084"/>
                  <a:pt x="4425381" y="892545"/>
                  <a:pt x="4426882" y="1080143"/>
                </a:cubicBezTo>
                <a:cubicBezTo>
                  <a:pt x="4428383" y="1267741"/>
                  <a:pt x="4401844" y="1539248"/>
                  <a:pt x="4426882" y="1723632"/>
                </a:cubicBezTo>
                <a:cubicBezTo>
                  <a:pt x="4148436" y="1738490"/>
                  <a:pt x="4087371" y="1663975"/>
                  <a:pt x="3829253" y="1723632"/>
                </a:cubicBezTo>
                <a:cubicBezTo>
                  <a:pt x="3571135" y="1783289"/>
                  <a:pt x="3483427" y="1662721"/>
                  <a:pt x="3275893" y="1723632"/>
                </a:cubicBezTo>
                <a:cubicBezTo>
                  <a:pt x="3068359" y="1784543"/>
                  <a:pt x="2795266" y="1704314"/>
                  <a:pt x="2633995" y="1723632"/>
                </a:cubicBezTo>
                <a:cubicBezTo>
                  <a:pt x="2472724" y="1742950"/>
                  <a:pt x="2258964" y="1686727"/>
                  <a:pt x="1992097" y="1723632"/>
                </a:cubicBezTo>
                <a:cubicBezTo>
                  <a:pt x="1725230" y="1760537"/>
                  <a:pt x="1541578" y="1687221"/>
                  <a:pt x="1394468" y="1723632"/>
                </a:cubicBezTo>
                <a:cubicBezTo>
                  <a:pt x="1247358" y="1760043"/>
                  <a:pt x="1056426" y="1721710"/>
                  <a:pt x="752570" y="1723632"/>
                </a:cubicBezTo>
                <a:cubicBezTo>
                  <a:pt x="448714" y="1725554"/>
                  <a:pt x="271132" y="1694808"/>
                  <a:pt x="0" y="1723632"/>
                </a:cubicBezTo>
                <a:cubicBezTo>
                  <a:pt x="-42381" y="1480276"/>
                  <a:pt x="48364" y="1409677"/>
                  <a:pt x="0" y="1200797"/>
                </a:cubicBezTo>
                <a:cubicBezTo>
                  <a:pt x="-48364" y="991918"/>
                  <a:pt x="47743" y="845363"/>
                  <a:pt x="0" y="591780"/>
                </a:cubicBezTo>
                <a:cubicBezTo>
                  <a:pt x="-47743" y="338197"/>
                  <a:pt x="37234" y="226779"/>
                  <a:pt x="0" y="0"/>
                </a:cubicBezTo>
                <a:close/>
              </a:path>
              <a:path w="4426882" h="1723632" stroke="0" extrusionOk="0">
                <a:moveTo>
                  <a:pt x="0" y="0"/>
                </a:moveTo>
                <a:cubicBezTo>
                  <a:pt x="186195" y="-11428"/>
                  <a:pt x="396854" y="63886"/>
                  <a:pt x="553360" y="0"/>
                </a:cubicBezTo>
                <a:cubicBezTo>
                  <a:pt x="709866" y="-63886"/>
                  <a:pt x="764394" y="9842"/>
                  <a:pt x="973914" y="0"/>
                </a:cubicBezTo>
                <a:cubicBezTo>
                  <a:pt x="1183434" y="-9842"/>
                  <a:pt x="1272394" y="4325"/>
                  <a:pt x="1483005" y="0"/>
                </a:cubicBezTo>
                <a:cubicBezTo>
                  <a:pt x="1693616" y="-4325"/>
                  <a:pt x="1861770" y="18356"/>
                  <a:pt x="2080635" y="0"/>
                </a:cubicBezTo>
                <a:cubicBezTo>
                  <a:pt x="2299500" y="-18356"/>
                  <a:pt x="2422522" y="6714"/>
                  <a:pt x="2545457" y="0"/>
                </a:cubicBezTo>
                <a:cubicBezTo>
                  <a:pt x="2668392" y="-6714"/>
                  <a:pt x="2828386" y="48971"/>
                  <a:pt x="3098817" y="0"/>
                </a:cubicBezTo>
                <a:cubicBezTo>
                  <a:pt x="3369248" y="-48971"/>
                  <a:pt x="3393903" y="10337"/>
                  <a:pt x="3563640" y="0"/>
                </a:cubicBezTo>
                <a:cubicBezTo>
                  <a:pt x="3733377" y="-10337"/>
                  <a:pt x="4052116" y="95442"/>
                  <a:pt x="4426882" y="0"/>
                </a:cubicBezTo>
                <a:cubicBezTo>
                  <a:pt x="4483103" y="125475"/>
                  <a:pt x="4393880" y="285735"/>
                  <a:pt x="4426882" y="540071"/>
                </a:cubicBezTo>
                <a:cubicBezTo>
                  <a:pt x="4459884" y="794407"/>
                  <a:pt x="4421011" y="957539"/>
                  <a:pt x="4426882" y="1114615"/>
                </a:cubicBezTo>
                <a:cubicBezTo>
                  <a:pt x="4432753" y="1271691"/>
                  <a:pt x="4354151" y="1495338"/>
                  <a:pt x="4426882" y="1723632"/>
                </a:cubicBezTo>
                <a:cubicBezTo>
                  <a:pt x="4296630" y="1758305"/>
                  <a:pt x="3932391" y="1711549"/>
                  <a:pt x="3784984" y="1723632"/>
                </a:cubicBezTo>
                <a:cubicBezTo>
                  <a:pt x="3637577" y="1735715"/>
                  <a:pt x="3428337" y="1670920"/>
                  <a:pt x="3187355" y="1723632"/>
                </a:cubicBezTo>
                <a:cubicBezTo>
                  <a:pt x="2946373" y="1776344"/>
                  <a:pt x="2916319" y="1688821"/>
                  <a:pt x="2722532" y="1723632"/>
                </a:cubicBezTo>
                <a:cubicBezTo>
                  <a:pt x="2528745" y="1758443"/>
                  <a:pt x="2324233" y="1682256"/>
                  <a:pt x="2213441" y="1723632"/>
                </a:cubicBezTo>
                <a:cubicBezTo>
                  <a:pt x="2102649" y="1765008"/>
                  <a:pt x="1804810" y="1712877"/>
                  <a:pt x="1660081" y="1723632"/>
                </a:cubicBezTo>
                <a:cubicBezTo>
                  <a:pt x="1515352" y="1734387"/>
                  <a:pt x="1343759" y="1692882"/>
                  <a:pt x="1062452" y="1723632"/>
                </a:cubicBezTo>
                <a:cubicBezTo>
                  <a:pt x="781145" y="1754382"/>
                  <a:pt x="697612" y="1679894"/>
                  <a:pt x="553360" y="1723632"/>
                </a:cubicBezTo>
                <a:cubicBezTo>
                  <a:pt x="409108" y="1767370"/>
                  <a:pt x="264561" y="1695889"/>
                  <a:pt x="0" y="1723632"/>
                </a:cubicBezTo>
                <a:cubicBezTo>
                  <a:pt x="-65921" y="1581082"/>
                  <a:pt x="40637" y="1331549"/>
                  <a:pt x="0" y="1149088"/>
                </a:cubicBezTo>
                <a:cubicBezTo>
                  <a:pt x="-40637" y="966627"/>
                  <a:pt x="40638" y="711471"/>
                  <a:pt x="0" y="557308"/>
                </a:cubicBezTo>
                <a:cubicBezTo>
                  <a:pt x="-40638" y="403145"/>
                  <a:pt x="43208" y="141198"/>
                  <a:pt x="0" y="0"/>
                </a:cubicBezTo>
                <a:close/>
              </a:path>
            </a:pathLst>
          </a:custGeom>
          <a:ln>
            <a:solidFill>
              <a:schemeClr val="accent1"/>
            </a:solidFill>
            <a:extLst>
              <a:ext uri="{C807C97D-BFC1-408E-A445-0C87EB9F89A2}">
                <ask:lineSketchStyleProps xmlns:ask="http://schemas.microsoft.com/office/drawing/2018/sketchyshapes" xmlns="" sd="418140245">
                  <a:prstGeom prst="rect">
                    <a:avLst/>
                  </a:prstGeom>
                  <ask:type>
                    <ask:lineSketchScribble/>
                  </ask:type>
                </ask:lineSketchStyleProps>
              </a:ext>
            </a:extLst>
          </a:ln>
        </p:spPr>
      </p:pic>
      <p:pic>
        <p:nvPicPr>
          <p:cNvPr id="9" name="Picture 8">
            <a:extLst>
              <a:ext uri="{FF2B5EF4-FFF2-40B4-BE49-F238E27FC236}">
                <a16:creationId xmlns:a16="http://schemas.microsoft.com/office/drawing/2014/main" xmlns="" id="{A5332924-61AC-466F-9119-8FB67E589E9C}"/>
              </a:ext>
            </a:extLst>
          </p:cNvPr>
          <p:cNvPicPr>
            <a:picLocks noChangeAspect="1"/>
          </p:cNvPicPr>
          <p:nvPr/>
        </p:nvPicPr>
        <p:blipFill>
          <a:blip r:embed="rId6"/>
          <a:srcRect r="28614"/>
          <a:stretch>
            <a:fillRect/>
          </a:stretch>
        </p:blipFill>
        <p:spPr>
          <a:xfrm>
            <a:off x="3300628" y="2745541"/>
            <a:ext cx="2108770" cy="782525"/>
          </a:xfrm>
          <a:prstGeom prst="rect">
            <a:avLst/>
          </a:prstGeom>
        </p:spPr>
      </p:pic>
      <p:sp>
        <p:nvSpPr>
          <p:cNvPr id="11" name="TextBox 10">
            <a:extLst>
              <a:ext uri="{FF2B5EF4-FFF2-40B4-BE49-F238E27FC236}">
                <a16:creationId xmlns:a16="http://schemas.microsoft.com/office/drawing/2014/main" xmlns="" id="{010F2A82-FC76-4D01-B79B-A0222A7B9A8C}"/>
              </a:ext>
            </a:extLst>
          </p:cNvPr>
          <p:cNvSpPr txBox="1"/>
          <p:nvPr/>
        </p:nvSpPr>
        <p:spPr>
          <a:xfrm>
            <a:off x="7312951" y="3379806"/>
            <a:ext cx="2543694" cy="369332"/>
          </a:xfrm>
          <a:custGeom>
            <a:avLst/>
            <a:gdLst>
              <a:gd name="connsiteX0" fmla="*/ 0 w 2543694"/>
              <a:gd name="connsiteY0" fmla="*/ 0 h 461665"/>
              <a:gd name="connsiteX1" fmla="*/ 534176 w 2543694"/>
              <a:gd name="connsiteY1" fmla="*/ 0 h 461665"/>
              <a:gd name="connsiteX2" fmla="*/ 992041 w 2543694"/>
              <a:gd name="connsiteY2" fmla="*/ 0 h 461665"/>
              <a:gd name="connsiteX3" fmla="*/ 1500779 w 2543694"/>
              <a:gd name="connsiteY3" fmla="*/ 0 h 461665"/>
              <a:gd name="connsiteX4" fmla="*/ 2034955 w 2543694"/>
              <a:gd name="connsiteY4" fmla="*/ 0 h 461665"/>
              <a:gd name="connsiteX5" fmla="*/ 2543694 w 2543694"/>
              <a:gd name="connsiteY5" fmla="*/ 0 h 461665"/>
              <a:gd name="connsiteX6" fmla="*/ 2543694 w 2543694"/>
              <a:gd name="connsiteY6" fmla="*/ 461665 h 461665"/>
              <a:gd name="connsiteX7" fmla="*/ 2034955 w 2543694"/>
              <a:gd name="connsiteY7" fmla="*/ 461665 h 461665"/>
              <a:gd name="connsiteX8" fmla="*/ 1526216 w 2543694"/>
              <a:gd name="connsiteY8" fmla="*/ 461665 h 461665"/>
              <a:gd name="connsiteX9" fmla="*/ 1042915 w 2543694"/>
              <a:gd name="connsiteY9" fmla="*/ 461665 h 461665"/>
              <a:gd name="connsiteX10" fmla="*/ 483302 w 2543694"/>
              <a:gd name="connsiteY10" fmla="*/ 461665 h 461665"/>
              <a:gd name="connsiteX11" fmla="*/ 0 w 2543694"/>
              <a:gd name="connsiteY11" fmla="*/ 461665 h 461665"/>
              <a:gd name="connsiteX12" fmla="*/ 0 w 2543694"/>
              <a:gd name="connsiteY12"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43694" h="461665" extrusionOk="0">
                <a:moveTo>
                  <a:pt x="0" y="0"/>
                </a:moveTo>
                <a:cubicBezTo>
                  <a:pt x="112761" y="-38534"/>
                  <a:pt x="308412" y="46892"/>
                  <a:pt x="534176" y="0"/>
                </a:cubicBezTo>
                <a:cubicBezTo>
                  <a:pt x="759940" y="-46892"/>
                  <a:pt x="899395" y="49056"/>
                  <a:pt x="992041" y="0"/>
                </a:cubicBezTo>
                <a:cubicBezTo>
                  <a:pt x="1084688" y="-49056"/>
                  <a:pt x="1303837" y="28399"/>
                  <a:pt x="1500779" y="0"/>
                </a:cubicBezTo>
                <a:cubicBezTo>
                  <a:pt x="1697721" y="-28399"/>
                  <a:pt x="1915027" y="25526"/>
                  <a:pt x="2034955" y="0"/>
                </a:cubicBezTo>
                <a:cubicBezTo>
                  <a:pt x="2154883" y="-25526"/>
                  <a:pt x="2357587" y="45312"/>
                  <a:pt x="2543694" y="0"/>
                </a:cubicBezTo>
                <a:cubicBezTo>
                  <a:pt x="2567942" y="116235"/>
                  <a:pt x="2534423" y="250076"/>
                  <a:pt x="2543694" y="461665"/>
                </a:cubicBezTo>
                <a:cubicBezTo>
                  <a:pt x="2420803" y="481655"/>
                  <a:pt x="2267182" y="410959"/>
                  <a:pt x="2034955" y="461665"/>
                </a:cubicBezTo>
                <a:cubicBezTo>
                  <a:pt x="1802728" y="512371"/>
                  <a:pt x="1658211" y="435201"/>
                  <a:pt x="1526216" y="461665"/>
                </a:cubicBezTo>
                <a:cubicBezTo>
                  <a:pt x="1394221" y="488129"/>
                  <a:pt x="1264328" y="416377"/>
                  <a:pt x="1042915" y="461665"/>
                </a:cubicBezTo>
                <a:cubicBezTo>
                  <a:pt x="821502" y="506953"/>
                  <a:pt x="733041" y="415812"/>
                  <a:pt x="483302" y="461665"/>
                </a:cubicBezTo>
                <a:cubicBezTo>
                  <a:pt x="233563" y="507518"/>
                  <a:pt x="193021" y="425266"/>
                  <a:pt x="0" y="461665"/>
                </a:cubicBezTo>
                <a:cubicBezTo>
                  <a:pt x="-39163" y="349325"/>
                  <a:pt x="37450" y="145938"/>
                  <a:pt x="0" y="0"/>
                </a:cubicBezTo>
                <a:close/>
              </a:path>
            </a:pathLst>
          </a:custGeom>
          <a:noFill/>
          <a:ln>
            <a:solidFill>
              <a:schemeClr val="accent1"/>
            </a:solidFill>
            <a:extLst>
              <a:ext uri="{C807C97D-BFC1-408E-A445-0C87EB9F89A2}">
                <ask:lineSketchStyleProps xmlns:ask="http://schemas.microsoft.com/office/drawing/2018/sketchyshapes" xmlns="" sd="1563668599">
                  <a:prstGeom prst="rect">
                    <a:avLst/>
                  </a:prstGeom>
                  <ask:type>
                    <ask:lineSketchScribble/>
                  </ask:type>
                </ask:lineSketchStyleProps>
              </a:ext>
            </a:extLst>
          </a:ln>
        </p:spPr>
        <p:txBody>
          <a:bodyPr wrap="square" rtlCol="0">
            <a:spAutoFit/>
          </a:bodyPr>
          <a:lstStyle/>
          <a:p>
            <a:r>
              <a:rPr lang="en-US" dirty="0"/>
              <a:t>Magnet</a:t>
            </a:r>
            <a:r>
              <a:rPr lang="es-ES" dirty="0" err="1"/>
              <a:t>ón</a:t>
            </a:r>
            <a:r>
              <a:rPr lang="es-ES" dirty="0"/>
              <a:t> de Bohr</a:t>
            </a:r>
            <a:endParaRPr lang="en-US" dirty="0"/>
          </a:p>
        </p:txBody>
      </p:sp>
      <p:sp>
        <p:nvSpPr>
          <p:cNvPr id="13" name="TextBox 12">
            <a:extLst>
              <a:ext uri="{FF2B5EF4-FFF2-40B4-BE49-F238E27FC236}">
                <a16:creationId xmlns:a16="http://schemas.microsoft.com/office/drawing/2014/main" xmlns="" id="{616ECFBF-549C-4CF4-B974-244DCF57EE99}"/>
              </a:ext>
            </a:extLst>
          </p:cNvPr>
          <p:cNvSpPr txBox="1"/>
          <p:nvPr/>
        </p:nvSpPr>
        <p:spPr>
          <a:xfrm>
            <a:off x="5917286" y="4754668"/>
            <a:ext cx="5286519" cy="400110"/>
          </a:xfrm>
          <a:custGeom>
            <a:avLst/>
            <a:gdLst>
              <a:gd name="connsiteX0" fmla="*/ 0 w 2543694"/>
              <a:gd name="connsiteY0" fmla="*/ 0 h 461665"/>
              <a:gd name="connsiteX1" fmla="*/ 508739 w 2543694"/>
              <a:gd name="connsiteY1" fmla="*/ 0 h 461665"/>
              <a:gd name="connsiteX2" fmla="*/ 1068351 w 2543694"/>
              <a:gd name="connsiteY2" fmla="*/ 0 h 461665"/>
              <a:gd name="connsiteX3" fmla="*/ 1526216 w 2543694"/>
              <a:gd name="connsiteY3" fmla="*/ 0 h 461665"/>
              <a:gd name="connsiteX4" fmla="*/ 2060392 w 2543694"/>
              <a:gd name="connsiteY4" fmla="*/ 0 h 461665"/>
              <a:gd name="connsiteX5" fmla="*/ 2543694 w 2543694"/>
              <a:gd name="connsiteY5" fmla="*/ 0 h 461665"/>
              <a:gd name="connsiteX6" fmla="*/ 2543694 w 2543694"/>
              <a:gd name="connsiteY6" fmla="*/ 461665 h 461665"/>
              <a:gd name="connsiteX7" fmla="*/ 2009518 w 2543694"/>
              <a:gd name="connsiteY7" fmla="*/ 461665 h 461665"/>
              <a:gd name="connsiteX8" fmla="*/ 1500779 w 2543694"/>
              <a:gd name="connsiteY8" fmla="*/ 461665 h 461665"/>
              <a:gd name="connsiteX9" fmla="*/ 941167 w 2543694"/>
              <a:gd name="connsiteY9" fmla="*/ 461665 h 461665"/>
              <a:gd name="connsiteX10" fmla="*/ 508739 w 2543694"/>
              <a:gd name="connsiteY10" fmla="*/ 461665 h 461665"/>
              <a:gd name="connsiteX11" fmla="*/ 0 w 2543694"/>
              <a:gd name="connsiteY11" fmla="*/ 461665 h 461665"/>
              <a:gd name="connsiteX12" fmla="*/ 0 w 2543694"/>
              <a:gd name="connsiteY12"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43694" h="461665" extrusionOk="0">
                <a:moveTo>
                  <a:pt x="0" y="0"/>
                </a:moveTo>
                <a:cubicBezTo>
                  <a:pt x="190161" y="-35458"/>
                  <a:pt x="263662" y="32950"/>
                  <a:pt x="508739" y="0"/>
                </a:cubicBezTo>
                <a:cubicBezTo>
                  <a:pt x="753816" y="-32950"/>
                  <a:pt x="835966" y="61912"/>
                  <a:pt x="1068351" y="0"/>
                </a:cubicBezTo>
                <a:cubicBezTo>
                  <a:pt x="1300736" y="-61912"/>
                  <a:pt x="1366080" y="5916"/>
                  <a:pt x="1526216" y="0"/>
                </a:cubicBezTo>
                <a:cubicBezTo>
                  <a:pt x="1686352" y="-5916"/>
                  <a:pt x="1814532" y="26772"/>
                  <a:pt x="2060392" y="0"/>
                </a:cubicBezTo>
                <a:cubicBezTo>
                  <a:pt x="2306252" y="-26772"/>
                  <a:pt x="2380853" y="13141"/>
                  <a:pt x="2543694" y="0"/>
                </a:cubicBezTo>
                <a:cubicBezTo>
                  <a:pt x="2558540" y="214289"/>
                  <a:pt x="2524733" y="327730"/>
                  <a:pt x="2543694" y="461665"/>
                </a:cubicBezTo>
                <a:cubicBezTo>
                  <a:pt x="2406603" y="498382"/>
                  <a:pt x="2144276" y="407815"/>
                  <a:pt x="2009518" y="461665"/>
                </a:cubicBezTo>
                <a:cubicBezTo>
                  <a:pt x="1874760" y="515515"/>
                  <a:pt x="1652824" y="458932"/>
                  <a:pt x="1500779" y="461665"/>
                </a:cubicBezTo>
                <a:cubicBezTo>
                  <a:pt x="1348734" y="464398"/>
                  <a:pt x="1153091" y="439441"/>
                  <a:pt x="941167" y="461665"/>
                </a:cubicBezTo>
                <a:cubicBezTo>
                  <a:pt x="729243" y="483889"/>
                  <a:pt x="662374" y="456787"/>
                  <a:pt x="508739" y="461665"/>
                </a:cubicBezTo>
                <a:cubicBezTo>
                  <a:pt x="355104" y="466543"/>
                  <a:pt x="180391" y="402977"/>
                  <a:pt x="0" y="461665"/>
                </a:cubicBezTo>
                <a:cubicBezTo>
                  <a:pt x="-1057" y="251435"/>
                  <a:pt x="39335" y="125148"/>
                  <a:pt x="0" y="0"/>
                </a:cubicBezTo>
                <a:close/>
              </a:path>
            </a:pathLst>
          </a:custGeom>
          <a:noFill/>
          <a:ln>
            <a:solidFill>
              <a:schemeClr val="accent1"/>
            </a:solidFill>
            <a:extLst>
              <a:ext uri="{C807C97D-BFC1-408E-A445-0C87EB9F89A2}">
                <ask:lineSketchStyleProps xmlns:ask="http://schemas.microsoft.com/office/drawing/2018/sketchyshapes" xmlns="" sd="2190343378">
                  <a:prstGeom prst="rect">
                    <a:avLst/>
                  </a:prstGeom>
                  <ask:type>
                    <ask:lineSketchScribble/>
                  </ask:type>
                </ask:lineSketchStyleProps>
              </a:ext>
            </a:extLst>
          </a:ln>
        </p:spPr>
        <p:txBody>
          <a:bodyPr wrap="square" rtlCol="0">
            <a:spAutoFit/>
          </a:bodyPr>
          <a:lstStyle/>
          <a:p>
            <a:r>
              <a:rPr lang="es-ES" sz="2000" b="1" dirty="0" smtClean="0">
                <a:solidFill>
                  <a:srgbClr val="FF0000"/>
                </a:solidFill>
              </a:rPr>
              <a:t> </a:t>
            </a:r>
            <a:r>
              <a:rPr lang="es-ES" sz="2000" b="1" i="1" dirty="0" smtClean="0">
                <a:solidFill>
                  <a:srgbClr val="FF0000"/>
                </a:solidFill>
                <a:latin typeface="Times New Roman" pitchFamily="18" charset="0"/>
                <a:cs typeface="Times New Roman" pitchFamily="18" charset="0"/>
              </a:rPr>
              <a:t>g</a:t>
            </a:r>
            <a:r>
              <a:rPr lang="es-ES" sz="2000" b="1" dirty="0" smtClean="0">
                <a:solidFill>
                  <a:srgbClr val="FF0000"/>
                </a:solidFill>
              </a:rPr>
              <a:t>: factor </a:t>
            </a:r>
            <a:r>
              <a:rPr lang="es-ES" sz="2000" b="1" dirty="0" err="1" smtClean="0">
                <a:solidFill>
                  <a:srgbClr val="FF0000"/>
                </a:solidFill>
              </a:rPr>
              <a:t>giromagnético</a:t>
            </a:r>
            <a:r>
              <a:rPr lang="es-ES" sz="2000" b="1" dirty="0" smtClean="0">
                <a:solidFill>
                  <a:srgbClr val="FF0000"/>
                </a:solidFill>
              </a:rPr>
              <a:t> </a:t>
            </a:r>
            <a:r>
              <a:rPr lang="es-ES" dirty="0" smtClean="0"/>
              <a:t>(</a:t>
            </a:r>
            <a:r>
              <a:rPr lang="es-ES" dirty="0" err="1" smtClean="0"/>
              <a:t>adimensionado</a:t>
            </a:r>
            <a:r>
              <a:rPr lang="es-ES" dirty="0" smtClean="0"/>
              <a:t>)</a:t>
            </a:r>
            <a:endParaRPr lang="en-US" dirty="0"/>
          </a:p>
        </p:txBody>
      </p:sp>
      <p:pic>
        <p:nvPicPr>
          <p:cNvPr id="15" name="Ink 14">
            <a:extLst>
              <a:ext uri="{FF2B5EF4-FFF2-40B4-BE49-F238E27FC236}">
                <a16:creationId xmlns:mc="http://schemas.openxmlformats.org/markup-compatibility/2006" xmlns:a16="http://schemas.microsoft.com/office/drawing/2014/main" xmlns="" id="{C16531BA-500A-4630-B385-4B36E1508CBD}"/>
              </a:ext>
            </a:extLst>
          </p:cNvPr>
          <p:cNvPicPr/>
          <p:nvPr/>
        </p:nvPicPr>
        <p:blipFill>
          <a:blip r:embed="rId7"/>
          <a:stretch>
            <a:fillRect/>
          </a:stretch>
        </p:blipFill>
        <p:spPr>
          <a:xfrm>
            <a:off x="5236830" y="3620080"/>
            <a:ext cx="1080360" cy="880920"/>
          </a:xfrm>
          <a:prstGeom prst="rect">
            <a:avLst/>
          </a:prstGeom>
        </p:spPr>
      </p:pic>
      <p:sp>
        <p:nvSpPr>
          <p:cNvPr id="16" name="Rectangle 15"/>
          <p:cNvSpPr/>
          <p:nvPr/>
        </p:nvSpPr>
        <p:spPr>
          <a:xfrm>
            <a:off x="0" y="1031807"/>
            <a:ext cx="6250622" cy="461665"/>
          </a:xfrm>
          <a:prstGeom prst="rect">
            <a:avLst/>
          </a:prstGeom>
        </p:spPr>
        <p:txBody>
          <a:bodyPr wrap="none">
            <a:spAutoFit/>
          </a:bodyPr>
          <a:lstStyle/>
          <a:p>
            <a:r>
              <a:rPr lang="es-ES" sz="2400" b="1" dirty="0" smtClean="0">
                <a:solidFill>
                  <a:srgbClr val="FF0000"/>
                </a:solidFill>
              </a:rPr>
              <a:t>VI-B. Momento angular orbital y Efecto </a:t>
            </a:r>
            <a:r>
              <a:rPr lang="es-ES" sz="2400" b="1" dirty="0" err="1" smtClean="0">
                <a:solidFill>
                  <a:srgbClr val="FF0000"/>
                </a:solidFill>
              </a:rPr>
              <a:t>Zeeman</a:t>
            </a:r>
            <a:endParaRPr lang="en-US" sz="2400" dirty="0">
              <a:solidFill>
                <a:srgbClr val="FF0000"/>
              </a:solidFill>
            </a:endParaRPr>
          </a:p>
        </p:txBody>
      </p:sp>
      <p:sp>
        <p:nvSpPr>
          <p:cNvPr id="17" name="Title 1">
            <a:extLst>
              <a:ext uri="{FF2B5EF4-FFF2-40B4-BE49-F238E27FC236}">
                <a16:creationId xmlns:a16="http://schemas.microsoft.com/office/drawing/2014/main" xmlns="" id="{2BE60248-7842-4263-9E1F-76AF10B0CF25}"/>
              </a:ext>
            </a:extLst>
          </p:cNvPr>
          <p:cNvSpPr txBox="1">
            <a:spLocks/>
          </p:cNvSpPr>
          <p:nvPr/>
        </p:nvSpPr>
        <p:spPr>
          <a:xfrm>
            <a:off x="111766" y="1968572"/>
            <a:ext cx="4768241" cy="4072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UY" sz="1700" dirty="0" smtClean="0">
                <a:latin typeface="Times New Roman" pitchFamily="18" charset="0"/>
                <a:cs typeface="Times New Roman" pitchFamily="18" charset="0"/>
              </a:rPr>
              <a:t>Espira de corriente eléctrica de intensidad </a:t>
            </a:r>
            <a:r>
              <a:rPr lang="es-UY" sz="1700" i="1" dirty="0" smtClean="0">
                <a:latin typeface="Times New Roman" pitchFamily="18" charset="0"/>
                <a:cs typeface="Times New Roman" pitchFamily="18" charset="0"/>
              </a:rPr>
              <a:t>i</a:t>
            </a:r>
            <a:endParaRPr lang="es-UY" sz="1700" i="1" dirty="0">
              <a:latin typeface="Times New Roman" pitchFamily="18" charset="0"/>
              <a:cs typeface="Times New Roman" pitchFamily="18" charset="0"/>
            </a:endParaRPr>
          </a:p>
        </p:txBody>
      </p:sp>
      <p:pic>
        <p:nvPicPr>
          <p:cNvPr id="5124" name="Picture 4" descr="http://hyperphysics.phy-astr.gsu.edu/hbasees/magnetic/imgmag/mmom.png"/>
          <p:cNvPicPr>
            <a:picLocks noChangeAspect="1" noChangeArrowheads="1"/>
          </p:cNvPicPr>
          <p:nvPr/>
        </p:nvPicPr>
        <p:blipFill>
          <a:blip r:embed="rId8"/>
          <a:srcRect/>
          <a:stretch>
            <a:fillRect/>
          </a:stretch>
        </p:blipFill>
        <p:spPr bwMode="auto">
          <a:xfrm rot="1122727">
            <a:off x="4063432" y="1561000"/>
            <a:ext cx="2048610" cy="1206796"/>
          </a:xfrm>
          <a:prstGeom prst="rect">
            <a:avLst/>
          </a:prstGeom>
          <a:noFill/>
        </p:spPr>
      </p:pic>
      <p:sp>
        <p:nvSpPr>
          <p:cNvPr id="18" name="TextBox 17"/>
          <p:cNvSpPr txBox="1"/>
          <p:nvPr/>
        </p:nvSpPr>
        <p:spPr>
          <a:xfrm>
            <a:off x="5274644" y="1520792"/>
            <a:ext cx="606256" cy="400110"/>
          </a:xfrm>
          <a:prstGeom prst="rect">
            <a:avLst/>
          </a:prstGeom>
          <a:noFill/>
        </p:spPr>
        <p:txBody>
          <a:bodyPr wrap="none" rtlCol="0">
            <a:spAutoFit/>
          </a:bodyPr>
          <a:lstStyle/>
          <a:p>
            <a:r>
              <a:rPr lang="en-US"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 </a:t>
            </a:r>
            <a:r>
              <a:rPr lang="en-US" sz="2000" i="1" dirty="0" err="1" smtClean="0">
                <a:latin typeface="Times New Roman" pitchFamily="18" charset="0"/>
                <a:cs typeface="Times New Roman" pitchFamily="18" charset="0"/>
              </a:rPr>
              <a:t>iA</a:t>
            </a:r>
            <a:endParaRPr lang="en-US" sz="2000" i="1" dirty="0">
              <a:latin typeface="Times New Roman" pitchFamily="18" charset="0"/>
              <a:cs typeface="Times New Roman" pitchFamily="18" charset="0"/>
            </a:endParaRPr>
          </a:p>
        </p:txBody>
      </p:sp>
      <p:pic>
        <p:nvPicPr>
          <p:cNvPr id="19" name="Picture 18">
            <a:extLst>
              <a:ext uri="{FF2B5EF4-FFF2-40B4-BE49-F238E27FC236}">
                <a16:creationId xmlns:a16="http://schemas.microsoft.com/office/drawing/2014/main" xmlns="" id="{A5332924-61AC-466F-9119-8FB67E589E9C}"/>
              </a:ext>
            </a:extLst>
          </p:cNvPr>
          <p:cNvPicPr>
            <a:picLocks noChangeAspect="1"/>
          </p:cNvPicPr>
          <p:nvPr/>
        </p:nvPicPr>
        <p:blipFill>
          <a:blip r:embed="rId6"/>
          <a:srcRect l="71712"/>
          <a:stretch>
            <a:fillRect/>
          </a:stretch>
        </p:blipFill>
        <p:spPr>
          <a:xfrm>
            <a:off x="5438274" y="2745542"/>
            <a:ext cx="835642" cy="782525"/>
          </a:xfrm>
          <a:prstGeom prst="rect">
            <a:avLst/>
          </a:prstGeom>
        </p:spPr>
      </p:pic>
      <p:grpSp>
        <p:nvGrpSpPr>
          <p:cNvPr id="22" name="Group 21"/>
          <p:cNvGrpSpPr/>
          <p:nvPr/>
        </p:nvGrpSpPr>
        <p:grpSpPr>
          <a:xfrm>
            <a:off x="5842535" y="2339470"/>
            <a:ext cx="1532671" cy="730989"/>
            <a:chOff x="5842535" y="2339470"/>
            <a:chExt cx="1532671" cy="730989"/>
          </a:xfrm>
        </p:grpSpPr>
        <p:pic>
          <p:nvPicPr>
            <p:cNvPr id="14" name="Ink 13">
              <a:extLst>
                <a:ext uri="{FF2B5EF4-FFF2-40B4-BE49-F238E27FC236}">
                  <a16:creationId xmlns:mc="http://schemas.openxmlformats.org/markup-compatibility/2006" xmlns:a16="http://schemas.microsoft.com/office/drawing/2014/main" xmlns="" id="{12DCC12B-2C95-4A34-8218-F1AA989AF416}"/>
                </a:ext>
              </a:extLst>
            </p:cNvPr>
            <p:cNvPicPr/>
            <p:nvPr/>
          </p:nvPicPr>
          <p:blipFill>
            <a:blip r:embed="rId9"/>
            <a:srcRect l="83482" b="79384"/>
            <a:stretch>
              <a:fillRect/>
            </a:stretch>
          </p:blipFill>
          <p:spPr>
            <a:xfrm>
              <a:off x="6169793" y="2339470"/>
              <a:ext cx="1205413" cy="644361"/>
            </a:xfrm>
            <a:prstGeom prst="rect">
              <a:avLst/>
            </a:prstGeom>
          </p:spPr>
        </p:pic>
        <p:sp>
          <p:nvSpPr>
            <p:cNvPr id="21" name="Oval 20"/>
            <p:cNvSpPr/>
            <p:nvPr/>
          </p:nvSpPr>
          <p:spPr>
            <a:xfrm>
              <a:off x="5842535" y="2800952"/>
              <a:ext cx="259882" cy="269507"/>
            </a:xfrm>
            <a:prstGeom prst="ellipse">
              <a:avLst/>
            </a:prstGeom>
            <a:noFill/>
            <a:ln w="3810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3" name="Ink 13">
            <a:extLst>
              <a:ext uri="{FF2B5EF4-FFF2-40B4-BE49-F238E27FC236}">
                <a16:creationId xmlns:mc="http://schemas.openxmlformats.org/markup-compatibility/2006" xmlns:a16="http://schemas.microsoft.com/office/drawing/2014/main" xmlns="" id="{12DCC12B-2C95-4A34-8218-F1AA989AF416}"/>
              </a:ext>
            </a:extLst>
          </p:cNvPr>
          <p:cNvPicPr/>
          <p:nvPr/>
        </p:nvPicPr>
        <p:blipFill>
          <a:blip r:embed="rId9"/>
          <a:srcRect l="47364" t="57622" r="17156" b="15894"/>
          <a:stretch>
            <a:fillRect/>
          </a:stretch>
        </p:blipFill>
        <p:spPr>
          <a:xfrm>
            <a:off x="7671334" y="2396691"/>
            <a:ext cx="2589197" cy="827772"/>
          </a:xfrm>
          <a:prstGeom prst="rect">
            <a:avLst/>
          </a:prstGeom>
        </p:spPr>
      </p:pic>
      <p:sp>
        <p:nvSpPr>
          <p:cNvPr id="25" name="TextBox 24">
            <a:extLst>
              <a:ext uri="{FF2B5EF4-FFF2-40B4-BE49-F238E27FC236}">
                <a16:creationId xmlns:a16="http://schemas.microsoft.com/office/drawing/2014/main" xmlns="" id="{616ECFBF-549C-4CF4-B974-244DCF57EE99}"/>
              </a:ext>
            </a:extLst>
          </p:cNvPr>
          <p:cNvSpPr txBox="1"/>
          <p:nvPr/>
        </p:nvSpPr>
        <p:spPr>
          <a:xfrm>
            <a:off x="5896436" y="5138068"/>
            <a:ext cx="5286519" cy="400110"/>
          </a:xfrm>
          <a:custGeom>
            <a:avLst/>
            <a:gdLst>
              <a:gd name="connsiteX0" fmla="*/ 0 w 2543694"/>
              <a:gd name="connsiteY0" fmla="*/ 0 h 461665"/>
              <a:gd name="connsiteX1" fmla="*/ 508739 w 2543694"/>
              <a:gd name="connsiteY1" fmla="*/ 0 h 461665"/>
              <a:gd name="connsiteX2" fmla="*/ 1068351 w 2543694"/>
              <a:gd name="connsiteY2" fmla="*/ 0 h 461665"/>
              <a:gd name="connsiteX3" fmla="*/ 1526216 w 2543694"/>
              <a:gd name="connsiteY3" fmla="*/ 0 h 461665"/>
              <a:gd name="connsiteX4" fmla="*/ 2060392 w 2543694"/>
              <a:gd name="connsiteY4" fmla="*/ 0 h 461665"/>
              <a:gd name="connsiteX5" fmla="*/ 2543694 w 2543694"/>
              <a:gd name="connsiteY5" fmla="*/ 0 h 461665"/>
              <a:gd name="connsiteX6" fmla="*/ 2543694 w 2543694"/>
              <a:gd name="connsiteY6" fmla="*/ 461665 h 461665"/>
              <a:gd name="connsiteX7" fmla="*/ 2009518 w 2543694"/>
              <a:gd name="connsiteY7" fmla="*/ 461665 h 461665"/>
              <a:gd name="connsiteX8" fmla="*/ 1500779 w 2543694"/>
              <a:gd name="connsiteY8" fmla="*/ 461665 h 461665"/>
              <a:gd name="connsiteX9" fmla="*/ 941167 w 2543694"/>
              <a:gd name="connsiteY9" fmla="*/ 461665 h 461665"/>
              <a:gd name="connsiteX10" fmla="*/ 508739 w 2543694"/>
              <a:gd name="connsiteY10" fmla="*/ 461665 h 461665"/>
              <a:gd name="connsiteX11" fmla="*/ 0 w 2543694"/>
              <a:gd name="connsiteY11" fmla="*/ 461665 h 461665"/>
              <a:gd name="connsiteX12" fmla="*/ 0 w 2543694"/>
              <a:gd name="connsiteY12"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43694" h="461665" extrusionOk="0">
                <a:moveTo>
                  <a:pt x="0" y="0"/>
                </a:moveTo>
                <a:cubicBezTo>
                  <a:pt x="190161" y="-35458"/>
                  <a:pt x="263662" y="32950"/>
                  <a:pt x="508739" y="0"/>
                </a:cubicBezTo>
                <a:cubicBezTo>
                  <a:pt x="753816" y="-32950"/>
                  <a:pt x="835966" y="61912"/>
                  <a:pt x="1068351" y="0"/>
                </a:cubicBezTo>
                <a:cubicBezTo>
                  <a:pt x="1300736" y="-61912"/>
                  <a:pt x="1366080" y="5916"/>
                  <a:pt x="1526216" y="0"/>
                </a:cubicBezTo>
                <a:cubicBezTo>
                  <a:pt x="1686352" y="-5916"/>
                  <a:pt x="1814532" y="26772"/>
                  <a:pt x="2060392" y="0"/>
                </a:cubicBezTo>
                <a:cubicBezTo>
                  <a:pt x="2306252" y="-26772"/>
                  <a:pt x="2380853" y="13141"/>
                  <a:pt x="2543694" y="0"/>
                </a:cubicBezTo>
                <a:cubicBezTo>
                  <a:pt x="2558540" y="214289"/>
                  <a:pt x="2524733" y="327730"/>
                  <a:pt x="2543694" y="461665"/>
                </a:cubicBezTo>
                <a:cubicBezTo>
                  <a:pt x="2406603" y="498382"/>
                  <a:pt x="2144276" y="407815"/>
                  <a:pt x="2009518" y="461665"/>
                </a:cubicBezTo>
                <a:cubicBezTo>
                  <a:pt x="1874760" y="515515"/>
                  <a:pt x="1652824" y="458932"/>
                  <a:pt x="1500779" y="461665"/>
                </a:cubicBezTo>
                <a:cubicBezTo>
                  <a:pt x="1348734" y="464398"/>
                  <a:pt x="1153091" y="439441"/>
                  <a:pt x="941167" y="461665"/>
                </a:cubicBezTo>
                <a:cubicBezTo>
                  <a:pt x="729243" y="483889"/>
                  <a:pt x="662374" y="456787"/>
                  <a:pt x="508739" y="461665"/>
                </a:cubicBezTo>
                <a:cubicBezTo>
                  <a:pt x="355104" y="466543"/>
                  <a:pt x="180391" y="402977"/>
                  <a:pt x="0" y="461665"/>
                </a:cubicBezTo>
                <a:cubicBezTo>
                  <a:pt x="-1057" y="251435"/>
                  <a:pt x="39335" y="125148"/>
                  <a:pt x="0" y="0"/>
                </a:cubicBezTo>
                <a:close/>
              </a:path>
            </a:pathLst>
          </a:custGeom>
          <a:noFill/>
          <a:ln>
            <a:solidFill>
              <a:schemeClr val="accent1"/>
            </a:solidFill>
            <a:extLst>
              <a:ext uri="{C807C97D-BFC1-408E-A445-0C87EB9F89A2}">
                <ask:lineSketchStyleProps xmlns:ask="http://schemas.microsoft.com/office/drawing/2018/sketchyshapes" xmlns="" sd="2190343378">
                  <a:prstGeom prst="rect">
                    <a:avLst/>
                  </a:prstGeom>
                  <ask:type>
                    <ask:lineSketchScribble/>
                  </ask:type>
                </ask:lineSketchStyleProps>
              </a:ext>
            </a:extLst>
          </a:ln>
        </p:spPr>
        <p:txBody>
          <a:bodyPr wrap="square" rtlCol="0">
            <a:spAutoFit/>
          </a:bodyPr>
          <a:lstStyle/>
          <a:p>
            <a:r>
              <a:rPr lang="es-ES" sz="2000" b="1" dirty="0" smtClean="0">
                <a:solidFill>
                  <a:srgbClr val="FF0000"/>
                </a:solidFill>
              </a:rPr>
              <a:t> </a:t>
            </a:r>
            <a:r>
              <a:rPr lang="es-ES" sz="2000" b="1" i="1" dirty="0" err="1" smtClean="0">
                <a:solidFill>
                  <a:srgbClr val="FF0000"/>
                </a:solidFill>
                <a:latin typeface="Times New Roman" pitchFamily="18" charset="0"/>
                <a:cs typeface="Times New Roman" pitchFamily="18" charset="0"/>
              </a:rPr>
              <a:t>g</a:t>
            </a:r>
            <a:r>
              <a:rPr lang="es-ES" sz="2000" b="1" i="1" baseline="-25000" dirty="0" err="1" smtClean="0">
                <a:solidFill>
                  <a:srgbClr val="FF0000"/>
                </a:solidFill>
                <a:latin typeface="Times New Roman" pitchFamily="18" charset="0"/>
                <a:cs typeface="Times New Roman" pitchFamily="18" charset="0"/>
              </a:rPr>
              <a:t>l</a:t>
            </a:r>
            <a:r>
              <a:rPr lang="es-ES" sz="2000" b="1" dirty="0" smtClean="0">
                <a:solidFill>
                  <a:srgbClr val="FF0000"/>
                </a:solidFill>
              </a:rPr>
              <a:t>: factor </a:t>
            </a:r>
            <a:r>
              <a:rPr lang="es-ES" sz="2000" b="1" dirty="0" err="1" smtClean="0">
                <a:solidFill>
                  <a:srgbClr val="FF0000"/>
                </a:solidFill>
              </a:rPr>
              <a:t>giromagnético</a:t>
            </a:r>
            <a:r>
              <a:rPr lang="es-ES" sz="2000" b="1" dirty="0" smtClean="0">
                <a:solidFill>
                  <a:srgbClr val="FF0000"/>
                </a:solidFill>
              </a:rPr>
              <a:t> orbital = 1 </a:t>
            </a:r>
            <a:endParaRPr lang="en-US" dirty="0"/>
          </a:p>
        </p:txBody>
      </p:sp>
      <p:pic>
        <p:nvPicPr>
          <p:cNvPr id="26" name="Picture 25">
            <a:extLst>
              <a:ext uri="{FF2B5EF4-FFF2-40B4-BE49-F238E27FC236}">
                <a16:creationId xmlns:a16="http://schemas.microsoft.com/office/drawing/2014/main" xmlns="" id="{99C3D326-738D-4341-8F24-44D83DEABA54}"/>
              </a:ext>
            </a:extLst>
          </p:cNvPr>
          <p:cNvPicPr>
            <a:picLocks noChangeAspect="1"/>
          </p:cNvPicPr>
          <p:nvPr/>
        </p:nvPicPr>
        <p:blipFill>
          <a:blip r:embed="rId10"/>
          <a:stretch>
            <a:fillRect/>
          </a:stretch>
        </p:blipFill>
        <p:spPr>
          <a:xfrm>
            <a:off x="6479564" y="5648253"/>
            <a:ext cx="2828674" cy="1209747"/>
          </a:xfrm>
          <a:custGeom>
            <a:avLst/>
            <a:gdLst>
              <a:gd name="connsiteX0" fmla="*/ 0 w 2828674"/>
              <a:gd name="connsiteY0" fmla="*/ 0 h 1209747"/>
              <a:gd name="connsiteX1" fmla="*/ 480875 w 2828674"/>
              <a:gd name="connsiteY1" fmla="*/ 0 h 1209747"/>
              <a:gd name="connsiteX2" fmla="*/ 961749 w 2828674"/>
              <a:gd name="connsiteY2" fmla="*/ 0 h 1209747"/>
              <a:gd name="connsiteX3" fmla="*/ 1442624 w 2828674"/>
              <a:gd name="connsiteY3" fmla="*/ 0 h 1209747"/>
              <a:gd name="connsiteX4" fmla="*/ 2008359 w 2828674"/>
              <a:gd name="connsiteY4" fmla="*/ 0 h 1209747"/>
              <a:gd name="connsiteX5" fmla="*/ 2828674 w 2828674"/>
              <a:gd name="connsiteY5" fmla="*/ 0 h 1209747"/>
              <a:gd name="connsiteX6" fmla="*/ 2828674 w 2828674"/>
              <a:gd name="connsiteY6" fmla="*/ 403249 h 1209747"/>
              <a:gd name="connsiteX7" fmla="*/ 2828674 w 2828674"/>
              <a:gd name="connsiteY7" fmla="*/ 818595 h 1209747"/>
              <a:gd name="connsiteX8" fmla="*/ 2828674 w 2828674"/>
              <a:gd name="connsiteY8" fmla="*/ 1209747 h 1209747"/>
              <a:gd name="connsiteX9" fmla="*/ 2347799 w 2828674"/>
              <a:gd name="connsiteY9" fmla="*/ 1209747 h 1209747"/>
              <a:gd name="connsiteX10" fmla="*/ 1866925 w 2828674"/>
              <a:gd name="connsiteY10" fmla="*/ 1209747 h 1209747"/>
              <a:gd name="connsiteX11" fmla="*/ 1244617 w 2828674"/>
              <a:gd name="connsiteY11" fmla="*/ 1209747 h 1209747"/>
              <a:gd name="connsiteX12" fmla="*/ 707169 w 2828674"/>
              <a:gd name="connsiteY12" fmla="*/ 1209747 h 1209747"/>
              <a:gd name="connsiteX13" fmla="*/ 0 w 2828674"/>
              <a:gd name="connsiteY13" fmla="*/ 1209747 h 1209747"/>
              <a:gd name="connsiteX14" fmla="*/ 0 w 2828674"/>
              <a:gd name="connsiteY14" fmla="*/ 806498 h 1209747"/>
              <a:gd name="connsiteX15" fmla="*/ 0 w 2828674"/>
              <a:gd name="connsiteY15" fmla="*/ 427444 h 1209747"/>
              <a:gd name="connsiteX16" fmla="*/ 0 w 2828674"/>
              <a:gd name="connsiteY16" fmla="*/ 0 h 1209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828674" h="1209747" fill="none" extrusionOk="0">
                <a:moveTo>
                  <a:pt x="0" y="0"/>
                </a:moveTo>
                <a:cubicBezTo>
                  <a:pt x="114798" y="-39948"/>
                  <a:pt x="342256" y="5226"/>
                  <a:pt x="480875" y="0"/>
                </a:cubicBezTo>
                <a:cubicBezTo>
                  <a:pt x="619495" y="-5226"/>
                  <a:pt x="752101" y="47239"/>
                  <a:pt x="961749" y="0"/>
                </a:cubicBezTo>
                <a:cubicBezTo>
                  <a:pt x="1171397" y="-47239"/>
                  <a:pt x="1256396" y="48206"/>
                  <a:pt x="1442624" y="0"/>
                </a:cubicBezTo>
                <a:cubicBezTo>
                  <a:pt x="1628853" y="-48206"/>
                  <a:pt x="1863396" y="30063"/>
                  <a:pt x="2008359" y="0"/>
                </a:cubicBezTo>
                <a:cubicBezTo>
                  <a:pt x="2153322" y="-30063"/>
                  <a:pt x="2567578" y="83894"/>
                  <a:pt x="2828674" y="0"/>
                </a:cubicBezTo>
                <a:cubicBezTo>
                  <a:pt x="2845160" y="172762"/>
                  <a:pt x="2813808" y="247209"/>
                  <a:pt x="2828674" y="403249"/>
                </a:cubicBezTo>
                <a:cubicBezTo>
                  <a:pt x="2843540" y="559289"/>
                  <a:pt x="2789746" y="733974"/>
                  <a:pt x="2828674" y="818595"/>
                </a:cubicBezTo>
                <a:cubicBezTo>
                  <a:pt x="2867602" y="903216"/>
                  <a:pt x="2783576" y="1067693"/>
                  <a:pt x="2828674" y="1209747"/>
                </a:cubicBezTo>
                <a:cubicBezTo>
                  <a:pt x="2674237" y="1217474"/>
                  <a:pt x="2565092" y="1179451"/>
                  <a:pt x="2347799" y="1209747"/>
                </a:cubicBezTo>
                <a:cubicBezTo>
                  <a:pt x="2130507" y="1240043"/>
                  <a:pt x="1976452" y="1157179"/>
                  <a:pt x="1866925" y="1209747"/>
                </a:cubicBezTo>
                <a:cubicBezTo>
                  <a:pt x="1757398" y="1262315"/>
                  <a:pt x="1383777" y="1164125"/>
                  <a:pt x="1244617" y="1209747"/>
                </a:cubicBezTo>
                <a:cubicBezTo>
                  <a:pt x="1105457" y="1255369"/>
                  <a:pt x="888491" y="1157282"/>
                  <a:pt x="707169" y="1209747"/>
                </a:cubicBezTo>
                <a:cubicBezTo>
                  <a:pt x="525847" y="1262212"/>
                  <a:pt x="230083" y="1126018"/>
                  <a:pt x="0" y="1209747"/>
                </a:cubicBezTo>
                <a:cubicBezTo>
                  <a:pt x="-12370" y="1049402"/>
                  <a:pt x="15165" y="998963"/>
                  <a:pt x="0" y="806498"/>
                </a:cubicBezTo>
                <a:cubicBezTo>
                  <a:pt x="-15165" y="614033"/>
                  <a:pt x="19164" y="596155"/>
                  <a:pt x="0" y="427444"/>
                </a:cubicBezTo>
                <a:cubicBezTo>
                  <a:pt x="-19164" y="258733"/>
                  <a:pt x="10996" y="124831"/>
                  <a:pt x="0" y="0"/>
                </a:cubicBezTo>
                <a:close/>
              </a:path>
              <a:path w="2828674" h="1209747" stroke="0" extrusionOk="0">
                <a:moveTo>
                  <a:pt x="0" y="0"/>
                </a:moveTo>
                <a:cubicBezTo>
                  <a:pt x="149915" y="-30955"/>
                  <a:pt x="407561" y="50270"/>
                  <a:pt x="537448" y="0"/>
                </a:cubicBezTo>
                <a:cubicBezTo>
                  <a:pt x="667335" y="-50270"/>
                  <a:pt x="954251" y="20088"/>
                  <a:pt x="1131470" y="0"/>
                </a:cubicBezTo>
                <a:cubicBezTo>
                  <a:pt x="1308689" y="-20088"/>
                  <a:pt x="1444199" y="11145"/>
                  <a:pt x="1725491" y="0"/>
                </a:cubicBezTo>
                <a:cubicBezTo>
                  <a:pt x="2006783" y="-11145"/>
                  <a:pt x="2053589" y="41245"/>
                  <a:pt x="2206366" y="0"/>
                </a:cubicBezTo>
                <a:cubicBezTo>
                  <a:pt x="2359143" y="-41245"/>
                  <a:pt x="2686898" y="58993"/>
                  <a:pt x="2828674" y="0"/>
                </a:cubicBezTo>
                <a:cubicBezTo>
                  <a:pt x="2853816" y="111803"/>
                  <a:pt x="2800212" y="239189"/>
                  <a:pt x="2828674" y="366957"/>
                </a:cubicBezTo>
                <a:cubicBezTo>
                  <a:pt x="2857136" y="494725"/>
                  <a:pt x="2813999" y="670001"/>
                  <a:pt x="2828674" y="758108"/>
                </a:cubicBezTo>
                <a:cubicBezTo>
                  <a:pt x="2843349" y="846215"/>
                  <a:pt x="2792016" y="1022047"/>
                  <a:pt x="2828674" y="1209747"/>
                </a:cubicBezTo>
                <a:cubicBezTo>
                  <a:pt x="2690817" y="1275599"/>
                  <a:pt x="2486941" y="1170318"/>
                  <a:pt x="2206366" y="1209747"/>
                </a:cubicBezTo>
                <a:cubicBezTo>
                  <a:pt x="1925791" y="1249176"/>
                  <a:pt x="1954997" y="1180164"/>
                  <a:pt x="1725491" y="1209747"/>
                </a:cubicBezTo>
                <a:cubicBezTo>
                  <a:pt x="1495985" y="1239330"/>
                  <a:pt x="1360026" y="1149648"/>
                  <a:pt x="1216330" y="1209747"/>
                </a:cubicBezTo>
                <a:cubicBezTo>
                  <a:pt x="1072634" y="1269846"/>
                  <a:pt x="931024" y="1150570"/>
                  <a:pt x="678882" y="1209747"/>
                </a:cubicBezTo>
                <a:cubicBezTo>
                  <a:pt x="426740" y="1268924"/>
                  <a:pt x="335788" y="1157232"/>
                  <a:pt x="0" y="1209747"/>
                </a:cubicBezTo>
                <a:cubicBezTo>
                  <a:pt x="-30766" y="1116918"/>
                  <a:pt x="4695" y="902518"/>
                  <a:pt x="0" y="806498"/>
                </a:cubicBezTo>
                <a:cubicBezTo>
                  <a:pt x="-4695" y="710478"/>
                  <a:pt x="39161" y="530663"/>
                  <a:pt x="0" y="415346"/>
                </a:cubicBezTo>
                <a:cubicBezTo>
                  <a:pt x="-39161" y="300029"/>
                  <a:pt x="41689" y="150257"/>
                  <a:pt x="0" y="0"/>
                </a:cubicBezTo>
                <a:close/>
              </a:path>
            </a:pathLst>
          </a:custGeom>
          <a:ln w="38100">
            <a:solidFill>
              <a:srgbClr val="0070C0"/>
            </a:solidFill>
            <a:extLst>
              <a:ext uri="{C807C97D-BFC1-408E-A445-0C87EB9F89A2}">
                <ask:lineSketchStyleProps xmlns:ask="http://schemas.microsoft.com/office/drawing/2018/sketchyshapes" xmlns="" sd="2567917064">
                  <a:prstGeom prst="rect">
                    <a:avLst/>
                  </a:prstGeom>
                  <ask:type>
                    <ask:lineSketchScribble/>
                  </ask:type>
                </ask:lineSketchStyleProps>
              </a:ext>
            </a:extLst>
          </a:ln>
        </p:spPr>
      </p:pic>
    </p:spTree>
    <p:extLst>
      <p:ext uri="{BB962C8B-B14F-4D97-AF65-F5344CB8AC3E}">
        <p14:creationId xmlns:p14="http://schemas.microsoft.com/office/powerpoint/2010/main" xmlns="" val="363384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box(in)">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heckerboard(across)">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linds(horizontal)">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additive="base">
                                        <p:cTn id="54" dur="500" fill="hold"/>
                                        <p:tgtEl>
                                          <p:spTgt spid="15"/>
                                        </p:tgtEl>
                                        <p:attrNameLst>
                                          <p:attrName>ppt_x</p:attrName>
                                        </p:attrNameLst>
                                      </p:cBhvr>
                                      <p:tavLst>
                                        <p:tav tm="0">
                                          <p:val>
                                            <p:strVal val="#ppt_x"/>
                                          </p:val>
                                        </p:tav>
                                        <p:tav tm="100000">
                                          <p:val>
                                            <p:strVal val="#ppt_x"/>
                                          </p:val>
                                        </p:tav>
                                      </p:tavLst>
                                    </p:anim>
                                    <p:anim calcmode="lin" valueType="num">
                                      <p:cBhvr additive="base">
                                        <p:cTn id="5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1"/>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blinds(horizontal)">
                                      <p:cBhvr>
                                        <p:cTn id="66" dur="500"/>
                                        <p:tgtEl>
                                          <p:spTgt spid="8"/>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linds(horizontal)">
                                      <p:cBhvr>
                                        <p:cTn id="71" dur="500"/>
                                        <p:tgtEl>
                                          <p:spTgt spid="13"/>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5" presetClass="entr" presetSubtype="10" fill="hold" nodeType="clickEffect">
                                  <p:stCondLst>
                                    <p:cond delay="0"/>
                                  </p:stCondLst>
                                  <p:childTnLst>
                                    <p:set>
                                      <p:cBhvr>
                                        <p:cTn id="80" dur="1" fill="hold">
                                          <p:stCondLst>
                                            <p:cond delay="0"/>
                                          </p:stCondLst>
                                        </p:cTn>
                                        <p:tgtEl>
                                          <p:spTgt spid="26"/>
                                        </p:tgtEl>
                                        <p:attrNameLst>
                                          <p:attrName>style.visibility</p:attrName>
                                        </p:attrNameLst>
                                      </p:cBhvr>
                                      <p:to>
                                        <p:strVal val="visible"/>
                                      </p:to>
                                    </p:set>
                                    <p:animEffect transition="in" filter="checkerboard(across)">
                                      <p:cBhvr>
                                        <p:cTn id="8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animBg="1"/>
      <p:bldP spid="13" grpId="0" animBg="1"/>
      <p:bldP spid="17" grpId="0"/>
      <p:bldP spid="18" grpId="0"/>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C784936B-14EE-4D11-A6B3-835A6C0F3CF3}"/>
              </a:ext>
            </a:extLst>
          </p:cNvPr>
          <p:cNvPicPr>
            <a:picLocks noChangeAspect="1"/>
          </p:cNvPicPr>
          <p:nvPr/>
        </p:nvPicPr>
        <p:blipFill>
          <a:blip r:embed="rId2"/>
          <a:srcRect r="73719"/>
          <a:stretch>
            <a:fillRect/>
          </a:stretch>
        </p:blipFill>
        <p:spPr>
          <a:xfrm>
            <a:off x="774895" y="2033770"/>
            <a:ext cx="1284911" cy="807866"/>
          </a:xfrm>
          <a:prstGeom prst="rect">
            <a:avLst/>
          </a:prstGeom>
        </p:spPr>
      </p:pic>
      <p:pic>
        <p:nvPicPr>
          <p:cNvPr id="5" name="Picture 4">
            <a:extLst>
              <a:ext uri="{FF2B5EF4-FFF2-40B4-BE49-F238E27FC236}">
                <a16:creationId xmlns:a16="http://schemas.microsoft.com/office/drawing/2014/main" xmlns="" id="{95EB3600-011D-446B-983B-1B868BC74EB9}"/>
              </a:ext>
            </a:extLst>
          </p:cNvPr>
          <p:cNvPicPr>
            <a:picLocks noChangeAspect="1"/>
          </p:cNvPicPr>
          <p:nvPr/>
        </p:nvPicPr>
        <p:blipFill>
          <a:blip r:embed="rId3"/>
          <a:srcRect r="61461"/>
          <a:stretch>
            <a:fillRect/>
          </a:stretch>
        </p:blipFill>
        <p:spPr>
          <a:xfrm>
            <a:off x="774895" y="3185233"/>
            <a:ext cx="1977930" cy="807866"/>
          </a:xfrm>
          <a:prstGeom prst="rect">
            <a:avLst/>
          </a:prstGeom>
        </p:spPr>
      </p:pic>
      <p:pic>
        <p:nvPicPr>
          <p:cNvPr id="6" name="Picture 5">
            <a:extLst>
              <a:ext uri="{FF2B5EF4-FFF2-40B4-BE49-F238E27FC236}">
                <a16:creationId xmlns:a16="http://schemas.microsoft.com/office/drawing/2014/main" xmlns="" id="{753F4D77-E52A-470B-ACD9-5A453B2C2BBA}"/>
              </a:ext>
            </a:extLst>
          </p:cNvPr>
          <p:cNvPicPr>
            <a:picLocks noChangeAspect="1"/>
          </p:cNvPicPr>
          <p:nvPr/>
        </p:nvPicPr>
        <p:blipFill>
          <a:blip r:embed="rId4"/>
          <a:stretch>
            <a:fillRect/>
          </a:stretch>
        </p:blipFill>
        <p:spPr>
          <a:xfrm>
            <a:off x="891541" y="636909"/>
            <a:ext cx="2246574" cy="960799"/>
          </a:xfrm>
          <a:prstGeom prst="rect">
            <a:avLst/>
          </a:prstGeom>
          <a:ln>
            <a:solidFill>
              <a:srgbClr val="0070C0"/>
            </a:solidFill>
          </a:ln>
        </p:spPr>
      </p:pic>
      <p:pic>
        <p:nvPicPr>
          <p:cNvPr id="7" name="Picture 6">
            <a:extLst>
              <a:ext uri="{FF2B5EF4-FFF2-40B4-BE49-F238E27FC236}">
                <a16:creationId xmlns:a16="http://schemas.microsoft.com/office/drawing/2014/main" xmlns="" id="{C784936B-14EE-4D11-A6B3-835A6C0F3CF3}"/>
              </a:ext>
            </a:extLst>
          </p:cNvPr>
          <p:cNvPicPr>
            <a:picLocks noChangeAspect="1"/>
          </p:cNvPicPr>
          <p:nvPr/>
        </p:nvPicPr>
        <p:blipFill>
          <a:blip r:embed="rId2"/>
          <a:srcRect l="25132" r="38446"/>
          <a:stretch>
            <a:fillRect/>
          </a:stretch>
        </p:blipFill>
        <p:spPr>
          <a:xfrm>
            <a:off x="2030931" y="2032166"/>
            <a:ext cx="1780673" cy="807866"/>
          </a:xfrm>
          <a:prstGeom prst="rect">
            <a:avLst/>
          </a:prstGeom>
        </p:spPr>
      </p:pic>
      <p:pic>
        <p:nvPicPr>
          <p:cNvPr id="8" name="Picture 7">
            <a:extLst>
              <a:ext uri="{FF2B5EF4-FFF2-40B4-BE49-F238E27FC236}">
                <a16:creationId xmlns:a16="http://schemas.microsoft.com/office/drawing/2014/main" xmlns="" id="{C784936B-14EE-4D11-A6B3-835A6C0F3CF3}"/>
              </a:ext>
            </a:extLst>
          </p:cNvPr>
          <p:cNvPicPr>
            <a:picLocks noChangeAspect="1"/>
          </p:cNvPicPr>
          <p:nvPr/>
        </p:nvPicPr>
        <p:blipFill>
          <a:blip r:embed="rId2"/>
          <a:srcRect l="62144" r="3797"/>
          <a:stretch>
            <a:fillRect/>
          </a:stretch>
        </p:blipFill>
        <p:spPr>
          <a:xfrm>
            <a:off x="3898232" y="2012917"/>
            <a:ext cx="1665170" cy="807866"/>
          </a:xfrm>
          <a:prstGeom prst="rect">
            <a:avLst/>
          </a:prstGeom>
        </p:spPr>
      </p:pic>
      <p:pic>
        <p:nvPicPr>
          <p:cNvPr id="9" name="Picture 8">
            <a:extLst>
              <a:ext uri="{FF2B5EF4-FFF2-40B4-BE49-F238E27FC236}">
                <a16:creationId xmlns:a16="http://schemas.microsoft.com/office/drawing/2014/main" xmlns="" id="{95EB3600-011D-446B-983B-1B868BC74EB9}"/>
              </a:ext>
            </a:extLst>
          </p:cNvPr>
          <p:cNvPicPr>
            <a:picLocks noChangeAspect="1"/>
          </p:cNvPicPr>
          <p:nvPr/>
        </p:nvPicPr>
        <p:blipFill>
          <a:blip r:embed="rId3"/>
          <a:srcRect l="37788" r="31830"/>
          <a:stretch>
            <a:fillRect/>
          </a:stretch>
        </p:blipFill>
        <p:spPr>
          <a:xfrm>
            <a:off x="2714324" y="3185233"/>
            <a:ext cx="1559293" cy="807866"/>
          </a:xfrm>
          <a:prstGeom prst="rect">
            <a:avLst/>
          </a:prstGeom>
        </p:spPr>
      </p:pic>
      <p:pic>
        <p:nvPicPr>
          <p:cNvPr id="10" name="Picture 9">
            <a:extLst>
              <a:ext uri="{FF2B5EF4-FFF2-40B4-BE49-F238E27FC236}">
                <a16:creationId xmlns:a16="http://schemas.microsoft.com/office/drawing/2014/main" xmlns="" id="{95EB3600-011D-446B-983B-1B868BC74EB9}"/>
              </a:ext>
            </a:extLst>
          </p:cNvPr>
          <p:cNvPicPr>
            <a:picLocks noChangeAspect="1"/>
          </p:cNvPicPr>
          <p:nvPr/>
        </p:nvPicPr>
        <p:blipFill>
          <a:blip r:embed="rId3"/>
          <a:srcRect l="68733"/>
          <a:stretch>
            <a:fillRect/>
          </a:stretch>
        </p:blipFill>
        <p:spPr>
          <a:xfrm>
            <a:off x="4302493" y="3185233"/>
            <a:ext cx="1604727" cy="807866"/>
          </a:xfrm>
          <a:prstGeom prst="rect">
            <a:avLst/>
          </a:prstGeom>
        </p:spPr>
      </p:pic>
    </p:spTree>
    <p:extLst>
      <p:ext uri="{BB962C8B-B14F-4D97-AF65-F5344CB8AC3E}">
        <p14:creationId xmlns:p14="http://schemas.microsoft.com/office/powerpoint/2010/main" xmlns="" val="425353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ox(i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34754" y="1304251"/>
            <a:ext cx="10741793" cy="2431435"/>
          </a:xfrm>
          <a:prstGeom prst="rect">
            <a:avLst/>
          </a:prstGeom>
        </p:spPr>
        <p:txBody>
          <a:bodyPr wrap="square">
            <a:spAutoFit/>
          </a:bodyPr>
          <a:lstStyle/>
          <a:p>
            <a:r>
              <a:rPr lang="es-UY" sz="1700" dirty="0" smtClean="0">
                <a:latin typeface="Times New Roman" pitchFamily="18" charset="0"/>
                <a:cs typeface="Times New Roman" pitchFamily="18" charset="0"/>
              </a:rPr>
              <a:t>Michael Faraday tuvo la institución de que la luz de una fuente cambiaría si uno coloca a la fuente dentro de un campo magnético intenso. </a:t>
            </a:r>
          </a:p>
          <a:p>
            <a:r>
              <a:rPr lang="es-UY" sz="1700" dirty="0" smtClean="0">
                <a:latin typeface="Times New Roman" pitchFamily="18" charset="0"/>
                <a:cs typeface="Times New Roman" pitchFamily="18" charset="0"/>
              </a:rPr>
              <a:t>Sin embargo Faraday no tuvo éxito cuando intentó llevar a cabo este experimento, porque el equipo de que disponía</a:t>
            </a:r>
          </a:p>
          <a:p>
            <a:r>
              <a:rPr lang="es-UY" sz="1700" dirty="0" smtClean="0">
                <a:latin typeface="Times New Roman" pitchFamily="18" charset="0"/>
                <a:cs typeface="Times New Roman" pitchFamily="18" charset="0"/>
              </a:rPr>
              <a:t>no tenía la resolución suficiente para observar este pequeño efecto (luego calcularemos que tan pequeño es). </a:t>
            </a:r>
          </a:p>
          <a:p>
            <a:endParaRPr lang="es-UY" sz="8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En 1896, unos 30 años más tarde, el físico holandés </a:t>
            </a:r>
            <a:r>
              <a:rPr lang="es-UY" sz="1700" dirty="0" err="1" smtClean="0">
                <a:latin typeface="Times New Roman" pitchFamily="18" charset="0"/>
                <a:cs typeface="Times New Roman" pitchFamily="18" charset="0"/>
              </a:rPr>
              <a:t>Pieter</a:t>
            </a:r>
            <a:r>
              <a:rPr lang="es-UY" sz="1700" dirty="0" smtClean="0">
                <a:latin typeface="Times New Roman" pitchFamily="18" charset="0"/>
                <a:cs typeface="Times New Roman" pitchFamily="18" charset="0"/>
              </a:rPr>
              <a:t> Zeeman repitió el experimento con aparatos mas sensibles </a:t>
            </a:r>
            <a:r>
              <a:rPr lang="es-UY" sz="1700" i="1" dirty="0" smtClean="0">
                <a:latin typeface="Times New Roman" pitchFamily="18" charset="0"/>
                <a:cs typeface="Times New Roman" pitchFamily="18" charset="0"/>
              </a:rPr>
              <a:t>y </a:t>
            </a:r>
            <a:r>
              <a:rPr lang="es-UY" sz="1700" dirty="0" smtClean="0">
                <a:latin typeface="Times New Roman" pitchFamily="18" charset="0"/>
                <a:cs typeface="Times New Roman" pitchFamily="18" charset="0"/>
              </a:rPr>
              <a:t>observo que las líneas espectrales se ensanchaban, de manera que podían medirse, en un campo magnético intenso.</a:t>
            </a:r>
          </a:p>
          <a:p>
            <a:endParaRPr lang="es-UY" sz="8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Con campos más intensos </a:t>
            </a:r>
            <a:r>
              <a:rPr lang="es-UY" sz="1700" b="1" dirty="0" smtClean="0">
                <a:latin typeface="Times New Roman" pitchFamily="18" charset="0"/>
                <a:cs typeface="Times New Roman" pitchFamily="18" charset="0"/>
              </a:rPr>
              <a:t>y una mejor resolución</a:t>
            </a:r>
            <a:r>
              <a:rPr lang="es-UY" sz="1700" i="1"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es posible observar que </a:t>
            </a:r>
          </a:p>
          <a:p>
            <a:r>
              <a:rPr lang="es-UY" sz="1700" b="1" dirty="0" smtClean="0">
                <a:solidFill>
                  <a:srgbClr val="FF0000"/>
                </a:solidFill>
                <a:latin typeface="Times New Roman" pitchFamily="18" charset="0"/>
                <a:cs typeface="Times New Roman" pitchFamily="18" charset="0"/>
              </a:rPr>
              <a:t>a) las líneas se desdoblan </a:t>
            </a:r>
            <a:r>
              <a:rPr lang="es-UY" sz="1700" dirty="0" smtClean="0">
                <a:latin typeface="Times New Roman" pitchFamily="18" charset="0"/>
                <a:cs typeface="Times New Roman" pitchFamily="18" charset="0"/>
              </a:rPr>
              <a:t>en componentes</a:t>
            </a:r>
            <a:endParaRPr lang="es-UY" sz="1700" dirty="0">
              <a:latin typeface="Times New Roman" pitchFamily="18" charset="0"/>
              <a:cs typeface="Times New Roman" pitchFamily="18" charset="0"/>
            </a:endParaRPr>
          </a:p>
        </p:txBody>
      </p:sp>
      <p:sp>
        <p:nvSpPr>
          <p:cNvPr id="7" name="Title 1">
            <a:extLst>
              <a:ext uri="{FF2B5EF4-FFF2-40B4-BE49-F238E27FC236}">
                <a16:creationId xmlns:a16="http://schemas.microsoft.com/office/drawing/2014/main" xmlns="" id="{2BE60248-7842-4263-9E1F-76AF10B0CF25}"/>
              </a:ext>
            </a:extLst>
          </p:cNvPr>
          <p:cNvSpPr txBox="1">
            <a:spLocks/>
          </p:cNvSpPr>
          <p:nvPr/>
        </p:nvSpPr>
        <p:spPr>
          <a:xfrm>
            <a:off x="556113" y="767024"/>
            <a:ext cx="10070177" cy="4072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UY" sz="2000" b="1" dirty="0" smtClean="0">
                <a:latin typeface="Times New Roman" pitchFamily="18" charset="0"/>
                <a:cs typeface="Times New Roman" pitchFamily="18" charset="0"/>
              </a:rPr>
              <a:t>Efecto Zeeman: desdoblamiento de las líneas espectrales en un campo magnético externo </a:t>
            </a:r>
            <a:endParaRPr lang="es-UY" sz="2000" b="1" dirty="0">
              <a:latin typeface="Times New Roman" pitchFamily="18" charset="0"/>
              <a:cs typeface="Times New Roman" pitchFamily="18" charset="0"/>
            </a:endParaRPr>
          </a:p>
        </p:txBody>
      </p:sp>
      <p:grpSp>
        <p:nvGrpSpPr>
          <p:cNvPr id="11" name="Group 10"/>
          <p:cNvGrpSpPr/>
          <p:nvPr/>
        </p:nvGrpSpPr>
        <p:grpSpPr>
          <a:xfrm>
            <a:off x="7565448" y="3099334"/>
            <a:ext cx="2300437" cy="1164657"/>
            <a:chOff x="6131293" y="4620126"/>
            <a:chExt cx="2300437" cy="1164657"/>
          </a:xfrm>
        </p:grpSpPr>
        <p:pic>
          <p:nvPicPr>
            <p:cNvPr id="1026" name="Picture 2"/>
            <p:cNvPicPr>
              <a:picLocks noChangeAspect="1" noChangeArrowheads="1"/>
            </p:cNvPicPr>
            <p:nvPr/>
          </p:nvPicPr>
          <p:blipFill>
            <a:blip r:embed="rId3"/>
            <a:srcRect l="5810" t="6229" r="7645" b="57808"/>
            <a:stretch>
              <a:fillRect/>
            </a:stretch>
          </p:blipFill>
          <p:spPr bwMode="auto">
            <a:xfrm>
              <a:off x="6131293" y="4620126"/>
              <a:ext cx="1665171" cy="1164657"/>
            </a:xfrm>
            <a:prstGeom prst="rect">
              <a:avLst/>
            </a:prstGeom>
            <a:noFill/>
            <a:ln w="9525">
              <a:noFill/>
              <a:miter lim="800000"/>
              <a:headEnd/>
              <a:tailEnd/>
            </a:ln>
            <a:effectLst/>
          </p:spPr>
        </p:pic>
        <p:graphicFrame>
          <p:nvGraphicFramePr>
            <p:cNvPr id="9" name="Object 8"/>
            <p:cNvGraphicFramePr>
              <a:graphicFrameLocks noChangeAspect="1"/>
            </p:cNvGraphicFramePr>
            <p:nvPr/>
          </p:nvGraphicFramePr>
          <p:xfrm>
            <a:off x="7820927" y="4918844"/>
            <a:ext cx="610803" cy="346122"/>
          </p:xfrm>
          <a:graphic>
            <a:graphicData uri="http://schemas.openxmlformats.org/presentationml/2006/ole">
              <p:oleObj spid="_x0000_s1027" name="Equation" r:id="rId4" imgW="380880" imgH="215640" progId="Equation.DSMT4">
                <p:embed/>
              </p:oleObj>
            </a:graphicData>
          </a:graphic>
        </p:graphicFrame>
      </p:grpSp>
      <p:grpSp>
        <p:nvGrpSpPr>
          <p:cNvPr id="13" name="Group 12"/>
          <p:cNvGrpSpPr/>
          <p:nvPr/>
        </p:nvGrpSpPr>
        <p:grpSpPr>
          <a:xfrm>
            <a:off x="7546198" y="3104179"/>
            <a:ext cx="2327708" cy="1174282"/>
            <a:chOff x="8730114" y="4576813"/>
            <a:chExt cx="2327708" cy="1174282"/>
          </a:xfrm>
        </p:grpSpPr>
        <p:pic>
          <p:nvPicPr>
            <p:cNvPr id="1028" name="Picture 4"/>
            <p:cNvPicPr>
              <a:picLocks noChangeAspect="1" noChangeArrowheads="1"/>
            </p:cNvPicPr>
            <p:nvPr/>
          </p:nvPicPr>
          <p:blipFill>
            <a:blip r:embed="rId3"/>
            <a:srcRect l="2308" t="59436" r="7645" b="4303"/>
            <a:stretch>
              <a:fillRect/>
            </a:stretch>
          </p:blipFill>
          <p:spPr bwMode="auto">
            <a:xfrm>
              <a:off x="8730114" y="4576813"/>
              <a:ext cx="1732547" cy="1174282"/>
            </a:xfrm>
            <a:prstGeom prst="rect">
              <a:avLst/>
            </a:prstGeom>
            <a:noFill/>
            <a:ln w="9525">
              <a:noFill/>
              <a:miter lim="800000"/>
              <a:headEnd/>
              <a:tailEnd/>
            </a:ln>
            <a:effectLst/>
          </p:spPr>
        </p:pic>
        <p:graphicFrame>
          <p:nvGraphicFramePr>
            <p:cNvPr id="12" name="Object 11"/>
            <p:cNvGraphicFramePr>
              <a:graphicFrameLocks noChangeAspect="1"/>
            </p:cNvGraphicFramePr>
            <p:nvPr/>
          </p:nvGraphicFramePr>
          <p:xfrm>
            <a:off x="10447019" y="4869113"/>
            <a:ext cx="610803" cy="346122"/>
          </p:xfrm>
          <a:graphic>
            <a:graphicData uri="http://schemas.openxmlformats.org/presentationml/2006/ole">
              <p:oleObj spid="_x0000_s1029" name="Equation" r:id="rId5" imgW="380880" imgH="215640" progId="Equation.DSMT4">
                <p:embed/>
              </p:oleObj>
            </a:graphicData>
          </a:graphic>
        </p:graphicFrame>
      </p:grpSp>
      <p:sp>
        <p:nvSpPr>
          <p:cNvPr id="14" name="Rectangle 13"/>
          <p:cNvSpPr/>
          <p:nvPr/>
        </p:nvSpPr>
        <p:spPr>
          <a:xfrm>
            <a:off x="125128" y="3701040"/>
            <a:ext cx="6237171" cy="369332"/>
          </a:xfrm>
          <a:prstGeom prst="rect">
            <a:avLst/>
          </a:prstGeom>
        </p:spPr>
        <p:txBody>
          <a:bodyPr wrap="square">
            <a:spAutoFit/>
          </a:bodyPr>
          <a:lstStyle/>
          <a:p>
            <a:r>
              <a:rPr lang="es-UY" dirty="0" smtClean="0">
                <a:latin typeface="Times New Roman" pitchFamily="18" charset="0"/>
                <a:cs typeface="Times New Roman" pitchFamily="18" charset="0"/>
              </a:rPr>
              <a:t> </a:t>
            </a:r>
            <a:r>
              <a:rPr lang="es-UY" b="1" dirty="0" smtClean="0">
                <a:solidFill>
                  <a:srgbClr val="FF0000"/>
                </a:solidFill>
                <a:latin typeface="Times New Roman" pitchFamily="18" charset="0"/>
                <a:cs typeface="Times New Roman" pitchFamily="18" charset="0"/>
              </a:rPr>
              <a:t>b)</a:t>
            </a:r>
            <a:r>
              <a:rPr lang="es-UY" dirty="0" smtClean="0">
                <a:latin typeface="Times New Roman" pitchFamily="18" charset="0"/>
                <a:cs typeface="Times New Roman" pitchFamily="18" charset="0"/>
              </a:rPr>
              <a:t> el </a:t>
            </a:r>
            <a:r>
              <a:rPr lang="es-UY" b="1" dirty="0" smtClean="0">
                <a:solidFill>
                  <a:srgbClr val="FF0000"/>
                </a:solidFill>
                <a:latin typeface="Times New Roman" pitchFamily="18" charset="0"/>
                <a:cs typeface="Times New Roman" pitchFamily="18" charset="0"/>
              </a:rPr>
              <a:t>desdoblamiento aumenta proporcionalmente al campo</a:t>
            </a:r>
            <a:r>
              <a:rPr lang="es-UY" dirty="0" smtClean="0">
                <a:latin typeface="Times New Roman" pitchFamily="18" charset="0"/>
                <a:cs typeface="Times New Roman" pitchFamily="18" charset="0"/>
              </a:rPr>
              <a:t>. </a:t>
            </a:r>
          </a:p>
        </p:txBody>
      </p:sp>
      <p:sp>
        <p:nvSpPr>
          <p:cNvPr id="16" name="Rectangle 15"/>
          <p:cNvSpPr/>
          <p:nvPr/>
        </p:nvSpPr>
        <p:spPr>
          <a:xfrm>
            <a:off x="192505" y="4095662"/>
            <a:ext cx="10356783" cy="369332"/>
          </a:xfrm>
          <a:prstGeom prst="rect">
            <a:avLst/>
          </a:prstGeom>
        </p:spPr>
        <p:txBody>
          <a:bodyPr wrap="square">
            <a:spAutoFit/>
          </a:bodyPr>
          <a:lstStyle/>
          <a:p>
            <a:r>
              <a:rPr lang="es-UY" dirty="0" smtClean="0">
                <a:latin typeface="Times New Roman" pitchFamily="18" charset="0"/>
                <a:cs typeface="Times New Roman" pitchFamily="18" charset="0"/>
              </a:rPr>
              <a:t>Por su trabajo, Zeeman compartió el premio Nobel de física en 1902.</a:t>
            </a:r>
          </a:p>
        </p:txBody>
      </p:sp>
      <p:grpSp>
        <p:nvGrpSpPr>
          <p:cNvPr id="17" name="Group 16"/>
          <p:cNvGrpSpPr/>
          <p:nvPr/>
        </p:nvGrpSpPr>
        <p:grpSpPr>
          <a:xfrm>
            <a:off x="7238190" y="3131414"/>
            <a:ext cx="3150148" cy="1174282"/>
            <a:chOff x="8606583" y="4576813"/>
            <a:chExt cx="3019715" cy="1174282"/>
          </a:xfrm>
        </p:grpSpPr>
        <p:pic>
          <p:nvPicPr>
            <p:cNvPr id="18" name="Picture 4"/>
            <p:cNvPicPr>
              <a:picLocks noChangeAspect="1" noChangeArrowheads="1"/>
            </p:cNvPicPr>
            <p:nvPr/>
          </p:nvPicPr>
          <p:blipFill>
            <a:blip r:embed="rId3"/>
            <a:srcRect l="2308" t="59436" r="7645" b="4303"/>
            <a:stretch>
              <a:fillRect/>
            </a:stretch>
          </p:blipFill>
          <p:spPr bwMode="auto">
            <a:xfrm>
              <a:off x="8606583" y="4576813"/>
              <a:ext cx="2271562" cy="1174282"/>
            </a:xfrm>
            <a:prstGeom prst="rect">
              <a:avLst/>
            </a:prstGeom>
            <a:noFill/>
            <a:ln w="9525">
              <a:noFill/>
              <a:miter lim="800000"/>
              <a:headEnd/>
              <a:tailEnd/>
            </a:ln>
            <a:effectLst/>
          </p:spPr>
        </p:pic>
        <p:graphicFrame>
          <p:nvGraphicFramePr>
            <p:cNvPr id="19" name="Object 18"/>
            <p:cNvGraphicFramePr>
              <a:graphicFrameLocks noChangeAspect="1"/>
            </p:cNvGraphicFramePr>
            <p:nvPr/>
          </p:nvGraphicFramePr>
          <p:xfrm>
            <a:off x="10914110" y="4878374"/>
            <a:ext cx="712188" cy="325438"/>
          </p:xfrm>
          <a:graphic>
            <a:graphicData uri="http://schemas.openxmlformats.org/presentationml/2006/ole">
              <p:oleObj spid="_x0000_s1030" name="Equation" r:id="rId6" imgW="444240" imgH="203040" progId="Equation.DSMT4">
                <p:embed/>
              </p:oleObj>
            </a:graphicData>
          </a:graphic>
        </p:graphicFrame>
      </p:grpSp>
      <p:sp>
        <p:nvSpPr>
          <p:cNvPr id="20" name="Rectangle 19"/>
          <p:cNvSpPr/>
          <p:nvPr/>
        </p:nvSpPr>
        <p:spPr>
          <a:xfrm>
            <a:off x="0" y="4507952"/>
            <a:ext cx="10789920" cy="646331"/>
          </a:xfrm>
          <a:prstGeom prst="rect">
            <a:avLst/>
          </a:prstGeom>
        </p:spPr>
        <p:txBody>
          <a:bodyPr wrap="square">
            <a:spAutoFit/>
          </a:bodyPr>
          <a:lstStyle/>
          <a:p>
            <a:r>
              <a:rPr lang="es-UY" dirty="0" smtClean="0">
                <a:latin typeface="Times New Roman" pitchFamily="18" charset="0"/>
                <a:cs typeface="Times New Roman" pitchFamily="18" charset="0"/>
              </a:rPr>
              <a:t>La explicación del efecto Zeeman se basa en la interacción del momento dipolar magnético asociado al momento angular orbital con el campo magnético externo. </a:t>
            </a:r>
          </a:p>
        </p:txBody>
      </p:sp>
      <p:pic>
        <p:nvPicPr>
          <p:cNvPr id="1031" name="Picture 7"/>
          <p:cNvPicPr>
            <a:picLocks noChangeAspect="1" noChangeArrowheads="1"/>
          </p:cNvPicPr>
          <p:nvPr/>
        </p:nvPicPr>
        <p:blipFill>
          <a:blip r:embed="rId7"/>
          <a:srcRect t="8900" r="52238" b="9654"/>
          <a:stretch>
            <a:fillRect/>
          </a:stretch>
        </p:blipFill>
        <p:spPr bwMode="auto">
          <a:xfrm>
            <a:off x="1470960" y="5149534"/>
            <a:ext cx="1301116" cy="519765"/>
          </a:xfrm>
          <a:prstGeom prst="rect">
            <a:avLst/>
          </a:prstGeom>
          <a:noFill/>
          <a:ln w="9525">
            <a:noFill/>
            <a:miter lim="800000"/>
            <a:headEnd/>
            <a:tailEnd/>
          </a:ln>
          <a:effectLst/>
        </p:spPr>
      </p:pic>
      <p:grpSp>
        <p:nvGrpSpPr>
          <p:cNvPr id="25" name="Group 24"/>
          <p:cNvGrpSpPr/>
          <p:nvPr/>
        </p:nvGrpSpPr>
        <p:grpSpPr>
          <a:xfrm>
            <a:off x="2733575" y="5149534"/>
            <a:ext cx="1243013" cy="519765"/>
            <a:chOff x="2733575" y="5832909"/>
            <a:chExt cx="1243013" cy="519765"/>
          </a:xfrm>
        </p:grpSpPr>
        <p:pic>
          <p:nvPicPr>
            <p:cNvPr id="22" name="Picture 7"/>
            <p:cNvPicPr>
              <a:picLocks noChangeAspect="1" noChangeArrowheads="1"/>
            </p:cNvPicPr>
            <p:nvPr/>
          </p:nvPicPr>
          <p:blipFill>
            <a:blip r:embed="rId7"/>
            <a:srcRect l="46349" t="8900" r="33864" b="9654"/>
            <a:stretch>
              <a:fillRect/>
            </a:stretch>
          </p:blipFill>
          <p:spPr bwMode="auto">
            <a:xfrm>
              <a:off x="2733575" y="5832909"/>
              <a:ext cx="539014" cy="519765"/>
            </a:xfrm>
            <a:prstGeom prst="rect">
              <a:avLst/>
            </a:prstGeom>
            <a:noFill/>
            <a:ln w="9525">
              <a:noFill/>
              <a:miter lim="800000"/>
              <a:headEnd/>
              <a:tailEnd/>
            </a:ln>
            <a:effectLst/>
          </p:spPr>
        </p:pic>
        <p:pic>
          <p:nvPicPr>
            <p:cNvPr id="1033" name="Picture 9"/>
            <p:cNvPicPr>
              <a:picLocks noChangeAspect="1" noChangeArrowheads="1"/>
            </p:cNvPicPr>
            <p:nvPr/>
          </p:nvPicPr>
          <p:blipFill>
            <a:blip r:embed="rId8"/>
            <a:srcRect l="43668" t="17343"/>
            <a:stretch>
              <a:fillRect/>
            </a:stretch>
          </p:blipFill>
          <p:spPr bwMode="auto">
            <a:xfrm>
              <a:off x="3262965" y="5929163"/>
              <a:ext cx="713623" cy="322797"/>
            </a:xfrm>
            <a:prstGeom prst="rect">
              <a:avLst/>
            </a:prstGeom>
            <a:noFill/>
            <a:ln w="9525">
              <a:noFill/>
              <a:miter lim="800000"/>
              <a:headEnd/>
              <a:tailEnd/>
            </a:ln>
            <a:effectLst/>
          </p:spPr>
        </p:pic>
      </p:grpSp>
      <p:pic>
        <p:nvPicPr>
          <p:cNvPr id="24" name="Picture 7"/>
          <p:cNvPicPr>
            <a:picLocks noChangeAspect="1" noChangeArrowheads="1"/>
          </p:cNvPicPr>
          <p:nvPr/>
        </p:nvPicPr>
        <p:blipFill>
          <a:blip r:embed="rId7"/>
          <a:srcRect l="46349" t="8900" b="9654"/>
          <a:stretch>
            <a:fillRect/>
          </a:stretch>
        </p:blipFill>
        <p:spPr bwMode="auto">
          <a:xfrm>
            <a:off x="6591701" y="5167181"/>
            <a:ext cx="1461535" cy="519765"/>
          </a:xfrm>
          <a:prstGeom prst="rect">
            <a:avLst/>
          </a:prstGeom>
          <a:noFill/>
          <a:ln w="9525">
            <a:noFill/>
            <a:miter lim="800000"/>
            <a:headEnd/>
            <a:tailEnd/>
          </a:ln>
          <a:effectLst/>
        </p:spPr>
      </p:pic>
      <p:grpSp>
        <p:nvGrpSpPr>
          <p:cNvPr id="29" name="Group 28"/>
          <p:cNvGrpSpPr/>
          <p:nvPr/>
        </p:nvGrpSpPr>
        <p:grpSpPr>
          <a:xfrm>
            <a:off x="3983225" y="5138309"/>
            <a:ext cx="1252933" cy="519765"/>
            <a:chOff x="3983225" y="5821684"/>
            <a:chExt cx="1252933" cy="519765"/>
          </a:xfrm>
        </p:grpSpPr>
        <p:grpSp>
          <p:nvGrpSpPr>
            <p:cNvPr id="26" name="Group 25"/>
            <p:cNvGrpSpPr/>
            <p:nvPr/>
          </p:nvGrpSpPr>
          <p:grpSpPr>
            <a:xfrm>
              <a:off x="3983225" y="5821684"/>
              <a:ext cx="1243013" cy="519765"/>
              <a:chOff x="2733575" y="5832909"/>
              <a:chExt cx="1243013" cy="519765"/>
            </a:xfrm>
          </p:grpSpPr>
          <p:pic>
            <p:nvPicPr>
              <p:cNvPr id="27" name="Picture 7"/>
              <p:cNvPicPr>
                <a:picLocks noChangeAspect="1" noChangeArrowheads="1"/>
              </p:cNvPicPr>
              <p:nvPr/>
            </p:nvPicPr>
            <p:blipFill>
              <a:blip r:embed="rId7"/>
              <a:srcRect l="46349" t="8900" r="33864" b="9654"/>
              <a:stretch>
                <a:fillRect/>
              </a:stretch>
            </p:blipFill>
            <p:spPr bwMode="auto">
              <a:xfrm>
                <a:off x="2733575" y="5832909"/>
                <a:ext cx="539014" cy="519765"/>
              </a:xfrm>
              <a:prstGeom prst="rect">
                <a:avLst/>
              </a:prstGeom>
              <a:noFill/>
              <a:ln w="9525">
                <a:noFill/>
                <a:miter lim="800000"/>
                <a:headEnd/>
                <a:tailEnd/>
              </a:ln>
              <a:effectLst/>
            </p:spPr>
          </p:pic>
          <p:pic>
            <p:nvPicPr>
              <p:cNvPr id="28" name="Picture 9"/>
              <p:cNvPicPr>
                <a:picLocks noChangeAspect="1" noChangeArrowheads="1"/>
              </p:cNvPicPr>
              <p:nvPr/>
            </p:nvPicPr>
            <p:blipFill>
              <a:blip r:embed="rId8"/>
              <a:srcRect l="43668" t="17343"/>
              <a:stretch>
                <a:fillRect/>
              </a:stretch>
            </p:blipFill>
            <p:spPr bwMode="auto">
              <a:xfrm>
                <a:off x="3262965" y="5929163"/>
                <a:ext cx="713623" cy="322797"/>
              </a:xfrm>
              <a:prstGeom prst="rect">
                <a:avLst/>
              </a:prstGeom>
              <a:noFill/>
              <a:ln w="9525">
                <a:noFill/>
                <a:miter lim="800000"/>
                <a:headEnd/>
                <a:tailEnd/>
              </a:ln>
              <a:effectLst/>
            </p:spPr>
          </p:pic>
        </p:grpSp>
        <p:pic>
          <p:nvPicPr>
            <p:cNvPr id="1032" name="Picture 8"/>
            <p:cNvPicPr>
              <a:picLocks noChangeAspect="1" noChangeArrowheads="1"/>
            </p:cNvPicPr>
            <p:nvPr/>
          </p:nvPicPr>
          <p:blipFill>
            <a:blip r:embed="rId9"/>
            <a:srcRect r="58729" b="4729"/>
            <a:stretch>
              <a:fillRect/>
            </a:stretch>
          </p:blipFill>
          <p:spPr bwMode="auto">
            <a:xfrm>
              <a:off x="4663706" y="5929162"/>
              <a:ext cx="572452" cy="308009"/>
            </a:xfrm>
            <a:prstGeom prst="rect">
              <a:avLst/>
            </a:prstGeom>
            <a:noFill/>
            <a:ln w="9525">
              <a:noFill/>
              <a:miter lim="800000"/>
              <a:headEnd/>
              <a:tailEnd/>
            </a:ln>
            <a:effectLst/>
          </p:spPr>
        </p:pic>
      </p:grpSp>
      <p:grpSp>
        <p:nvGrpSpPr>
          <p:cNvPr id="36" name="Group 35"/>
          <p:cNvGrpSpPr/>
          <p:nvPr/>
        </p:nvGrpSpPr>
        <p:grpSpPr>
          <a:xfrm>
            <a:off x="5184777" y="5163970"/>
            <a:ext cx="1395361" cy="519765"/>
            <a:chOff x="6022175" y="5962849"/>
            <a:chExt cx="1395361" cy="519765"/>
          </a:xfrm>
        </p:grpSpPr>
        <p:grpSp>
          <p:nvGrpSpPr>
            <p:cNvPr id="31" name="Group 30"/>
            <p:cNvGrpSpPr/>
            <p:nvPr/>
          </p:nvGrpSpPr>
          <p:grpSpPr>
            <a:xfrm>
              <a:off x="6022175" y="5962849"/>
              <a:ext cx="1252933" cy="519765"/>
              <a:chOff x="3983225" y="5821684"/>
              <a:chExt cx="1252933" cy="519765"/>
            </a:xfrm>
          </p:grpSpPr>
          <p:grpSp>
            <p:nvGrpSpPr>
              <p:cNvPr id="32" name="Group 25"/>
              <p:cNvGrpSpPr/>
              <p:nvPr/>
            </p:nvGrpSpPr>
            <p:grpSpPr>
              <a:xfrm>
                <a:off x="3983225" y="5821684"/>
                <a:ext cx="1243013" cy="519765"/>
                <a:chOff x="2733575" y="5832909"/>
                <a:chExt cx="1243013" cy="519765"/>
              </a:xfrm>
            </p:grpSpPr>
            <p:pic>
              <p:nvPicPr>
                <p:cNvPr id="34" name="Picture 7"/>
                <p:cNvPicPr>
                  <a:picLocks noChangeAspect="1" noChangeArrowheads="1"/>
                </p:cNvPicPr>
                <p:nvPr/>
              </p:nvPicPr>
              <p:blipFill>
                <a:blip r:embed="rId7"/>
                <a:srcRect l="46349" t="8900" r="33864" b="9654"/>
                <a:stretch>
                  <a:fillRect/>
                </a:stretch>
              </p:blipFill>
              <p:spPr bwMode="auto">
                <a:xfrm>
                  <a:off x="2733575" y="5832909"/>
                  <a:ext cx="539014" cy="519765"/>
                </a:xfrm>
                <a:prstGeom prst="rect">
                  <a:avLst/>
                </a:prstGeom>
                <a:noFill/>
                <a:ln w="9525">
                  <a:noFill/>
                  <a:miter lim="800000"/>
                  <a:headEnd/>
                  <a:tailEnd/>
                </a:ln>
                <a:effectLst/>
              </p:spPr>
            </p:pic>
            <p:pic>
              <p:nvPicPr>
                <p:cNvPr id="35" name="Picture 9"/>
                <p:cNvPicPr>
                  <a:picLocks noChangeAspect="1" noChangeArrowheads="1"/>
                </p:cNvPicPr>
                <p:nvPr/>
              </p:nvPicPr>
              <p:blipFill>
                <a:blip r:embed="rId8"/>
                <a:srcRect l="43668" t="17343"/>
                <a:stretch>
                  <a:fillRect/>
                </a:stretch>
              </p:blipFill>
              <p:spPr bwMode="auto">
                <a:xfrm>
                  <a:off x="3262965" y="5929163"/>
                  <a:ext cx="713623" cy="322797"/>
                </a:xfrm>
                <a:prstGeom prst="rect">
                  <a:avLst/>
                </a:prstGeom>
                <a:noFill/>
                <a:ln w="9525">
                  <a:noFill/>
                  <a:miter lim="800000"/>
                  <a:headEnd/>
                  <a:tailEnd/>
                </a:ln>
                <a:effectLst/>
              </p:spPr>
            </p:pic>
          </p:grpSp>
          <p:pic>
            <p:nvPicPr>
              <p:cNvPr id="33" name="Picture 8"/>
              <p:cNvPicPr>
                <a:picLocks noChangeAspect="1" noChangeArrowheads="1"/>
              </p:cNvPicPr>
              <p:nvPr/>
            </p:nvPicPr>
            <p:blipFill>
              <a:blip r:embed="rId9"/>
              <a:srcRect r="58729" b="4729"/>
              <a:stretch>
                <a:fillRect/>
              </a:stretch>
            </p:blipFill>
            <p:spPr bwMode="auto">
              <a:xfrm>
                <a:off x="4663706" y="5929162"/>
                <a:ext cx="572452" cy="308009"/>
              </a:xfrm>
              <a:prstGeom prst="rect">
                <a:avLst/>
              </a:prstGeom>
              <a:noFill/>
              <a:ln w="9525">
                <a:noFill/>
                <a:miter lim="800000"/>
                <a:headEnd/>
                <a:tailEnd/>
              </a:ln>
              <a:effectLst/>
            </p:spPr>
          </p:pic>
        </p:grpSp>
        <p:pic>
          <p:nvPicPr>
            <p:cNvPr id="30" name="Picture 8"/>
            <p:cNvPicPr>
              <a:picLocks noChangeAspect="1" noChangeArrowheads="1"/>
            </p:cNvPicPr>
            <p:nvPr/>
          </p:nvPicPr>
          <p:blipFill>
            <a:blip r:embed="rId9"/>
            <a:srcRect l="48904" b="-1225"/>
            <a:stretch>
              <a:fillRect/>
            </a:stretch>
          </p:blipFill>
          <p:spPr bwMode="auto">
            <a:xfrm>
              <a:off x="6708808" y="6063915"/>
              <a:ext cx="708728" cy="327260"/>
            </a:xfrm>
            <a:prstGeom prst="rect">
              <a:avLst/>
            </a:prstGeom>
            <a:noFill/>
            <a:ln w="9525">
              <a:noFill/>
              <a:miter lim="800000"/>
              <a:headEnd/>
              <a:tailEnd/>
            </a:ln>
            <a:effectLst/>
          </p:spPr>
        </p:pic>
      </p:grpSp>
      <p:pic>
        <p:nvPicPr>
          <p:cNvPr id="1034" name="Picture 10"/>
          <p:cNvPicPr>
            <a:picLocks noChangeAspect="1" noChangeArrowheads="1"/>
          </p:cNvPicPr>
          <p:nvPr/>
        </p:nvPicPr>
        <p:blipFill>
          <a:blip r:embed="rId10"/>
          <a:srcRect t="6005"/>
          <a:stretch>
            <a:fillRect/>
          </a:stretch>
        </p:blipFill>
        <p:spPr bwMode="auto">
          <a:xfrm>
            <a:off x="8170445" y="4870383"/>
            <a:ext cx="2781300" cy="1835368"/>
          </a:xfrm>
          <a:prstGeom prst="rect">
            <a:avLst/>
          </a:prstGeom>
          <a:noFill/>
          <a:ln w="9525">
            <a:noFill/>
            <a:miter lim="800000"/>
            <a:headEnd/>
            <a:tailEnd/>
          </a:ln>
          <a:effectLst/>
        </p:spPr>
      </p:pic>
    </p:spTree>
    <p:extLst>
      <p:ext uri="{BB962C8B-B14F-4D97-AF65-F5344CB8AC3E}">
        <p14:creationId xmlns:p14="http://schemas.microsoft.com/office/powerpoint/2010/main" xmlns="" val="42921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linds(horizont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linds(horizont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blinds(horizontal)">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blinds(horizontal)">
                                      <p:cBhvr>
                                        <p:cTn id="27" dur="500"/>
                                        <p:tgtEl>
                                          <p:spTgt spid="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7" end="7"/>
                                            </p:txEl>
                                          </p:spTgt>
                                        </p:tgtEl>
                                        <p:attrNameLst>
                                          <p:attrName>style.visibility</p:attrName>
                                        </p:attrNameLst>
                                      </p:cBhvr>
                                      <p:to>
                                        <p:strVal val="visible"/>
                                      </p:to>
                                    </p:set>
                                    <p:animEffect transition="in" filter="blinds(horizontal)">
                                      <p:cBhvr>
                                        <p:cTn id="32" dur="500"/>
                                        <p:tgtEl>
                                          <p:spTgt spid="6">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checkerboard(across)">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linds(horizontal)">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checkerboard(across)">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blinds(horizontal)">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blinds(horizontal)">
                                      <p:cBhvr>
                                        <p:cTn id="62" dur="500"/>
                                        <p:tgtEl>
                                          <p:spTgt spid="20"/>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1031"/>
                                        </p:tgtEl>
                                        <p:attrNameLst>
                                          <p:attrName>style.visibility</p:attrName>
                                        </p:attrNameLst>
                                      </p:cBhvr>
                                      <p:to>
                                        <p:strVal val="visible"/>
                                      </p:to>
                                    </p:set>
                                    <p:animEffect transition="in" filter="box(in)">
                                      <p:cBhvr>
                                        <p:cTn id="67" dur="500"/>
                                        <p:tgtEl>
                                          <p:spTgt spid="1031"/>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linds(horizontal)">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blinds(horizontal)">
                                      <p:cBhvr>
                                        <p:cTn id="77" dur="500"/>
                                        <p:tgtEl>
                                          <p:spTgt spid="2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blinds(horizontal)">
                                      <p:cBhvr>
                                        <p:cTn id="82" dur="500"/>
                                        <p:tgtEl>
                                          <p:spTgt spid="36"/>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box(in)">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5" presetClass="entr" presetSubtype="10" fill="hold" nodeType="clickEffect">
                                  <p:stCondLst>
                                    <p:cond delay="0"/>
                                  </p:stCondLst>
                                  <p:childTnLst>
                                    <p:set>
                                      <p:cBhvr>
                                        <p:cTn id="91" dur="1" fill="hold">
                                          <p:stCondLst>
                                            <p:cond delay="0"/>
                                          </p:stCondLst>
                                        </p:cTn>
                                        <p:tgtEl>
                                          <p:spTgt spid="1034"/>
                                        </p:tgtEl>
                                        <p:attrNameLst>
                                          <p:attrName>style.visibility</p:attrName>
                                        </p:attrNameLst>
                                      </p:cBhvr>
                                      <p:to>
                                        <p:strVal val="visible"/>
                                      </p:to>
                                    </p:set>
                                    <p:animEffect transition="in" filter="checkerboard(across)">
                                      <p:cBhvr>
                                        <p:cTn id="92" dur="500"/>
                                        <p:tgtEl>
                                          <p:spTgt spid="10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4" grpId="0"/>
      <p:bldP spid="16"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 y="663674"/>
            <a:ext cx="10645541" cy="353943"/>
          </a:xfrm>
          <a:prstGeom prst="rect">
            <a:avLst/>
          </a:prstGeom>
        </p:spPr>
        <p:txBody>
          <a:bodyPr wrap="square">
            <a:spAutoFit/>
          </a:bodyPr>
          <a:lstStyle/>
          <a:p>
            <a:r>
              <a:rPr lang="es-ES" sz="1700" dirty="0" smtClean="0">
                <a:latin typeface="Times New Roman" pitchFamily="18" charset="0"/>
                <a:cs typeface="Times New Roman" pitchFamily="18" charset="0"/>
              </a:rPr>
              <a:t>Ahora supongamos que el átomo emite un fotón en una transición desde el estado excitado 2p al estado fundamental 1s. </a:t>
            </a:r>
            <a:endParaRPr lang="en-US" sz="1700" dirty="0">
              <a:latin typeface="Times New Roman" pitchFamily="18" charset="0"/>
              <a:cs typeface="Times New Roman" pitchFamily="18" charset="0"/>
            </a:endParaRPr>
          </a:p>
        </p:txBody>
      </p:sp>
      <p:sp>
        <p:nvSpPr>
          <p:cNvPr id="7" name="Rectangle 6"/>
          <p:cNvSpPr/>
          <p:nvPr/>
        </p:nvSpPr>
        <p:spPr>
          <a:xfrm>
            <a:off x="-2" y="1258306"/>
            <a:ext cx="8489483" cy="615553"/>
          </a:xfrm>
          <a:prstGeom prst="rect">
            <a:avLst/>
          </a:prstGeom>
        </p:spPr>
        <p:txBody>
          <a:bodyPr wrap="square">
            <a:spAutoFit/>
          </a:bodyPr>
          <a:lstStyle/>
          <a:p>
            <a:r>
              <a:rPr lang="es-ES" sz="1700" dirty="0" smtClean="0">
                <a:latin typeface="Times New Roman" pitchFamily="18" charset="0"/>
                <a:cs typeface="Times New Roman" pitchFamily="18" charset="0"/>
              </a:rPr>
              <a:t>En ausencia del campo magnético, el fotón es emitido con una energía de  -3.4 eV –(-13.6 eV) =10,2 eV y una longitud de onda correspondiente de 1220 </a:t>
            </a:r>
            <a:r>
              <a:rPr lang="es-ES" sz="1700" dirty="0" smtClean="0">
                <a:latin typeface="Times New Roman"/>
                <a:cs typeface="Times New Roman"/>
              </a:rPr>
              <a:t>Å</a:t>
            </a:r>
            <a:r>
              <a:rPr lang="es-ES" sz="1700" dirty="0" smtClean="0">
                <a:latin typeface="Times New Roman" pitchFamily="18" charset="0"/>
                <a:cs typeface="Times New Roman" pitchFamily="18" charset="0"/>
              </a:rPr>
              <a:t>. </a:t>
            </a:r>
            <a:endParaRPr lang="en-US" sz="1700" dirty="0"/>
          </a:p>
        </p:txBody>
      </p:sp>
      <p:pic>
        <p:nvPicPr>
          <p:cNvPr id="2050" name="Picture 2"/>
          <p:cNvPicPr>
            <a:picLocks noChangeAspect="1" noChangeArrowheads="1"/>
          </p:cNvPicPr>
          <p:nvPr/>
        </p:nvPicPr>
        <p:blipFill>
          <a:blip r:embed="rId2"/>
          <a:srcRect l="1787" t="4417" r="67219" b="23688"/>
          <a:stretch>
            <a:fillRect/>
          </a:stretch>
        </p:blipFill>
        <p:spPr bwMode="auto">
          <a:xfrm>
            <a:off x="8373978" y="1280161"/>
            <a:ext cx="924025" cy="3465094"/>
          </a:xfrm>
          <a:prstGeom prst="rect">
            <a:avLst/>
          </a:prstGeom>
          <a:noFill/>
          <a:ln w="9525">
            <a:noFill/>
            <a:miter lim="800000"/>
            <a:headEnd/>
            <a:tailEnd/>
          </a:ln>
          <a:effectLst/>
        </p:spPr>
      </p:pic>
      <p:sp>
        <p:nvSpPr>
          <p:cNvPr id="9" name="Rectangle 8"/>
          <p:cNvSpPr/>
          <p:nvPr/>
        </p:nvSpPr>
        <p:spPr>
          <a:xfrm>
            <a:off x="0" y="2086078"/>
            <a:ext cx="8268102" cy="1200329"/>
          </a:xfrm>
          <a:prstGeom prst="rect">
            <a:avLst/>
          </a:prstGeom>
        </p:spPr>
        <p:txBody>
          <a:bodyPr wrap="square">
            <a:spAutoFit/>
          </a:bodyPr>
          <a:lstStyle/>
          <a:p>
            <a:r>
              <a:rPr lang="es-ES" dirty="0" smtClean="0">
                <a:latin typeface="Times New Roman" pitchFamily="18" charset="0"/>
                <a:cs typeface="Times New Roman" pitchFamily="18" charset="0"/>
              </a:rPr>
              <a:t>Cuando el campo magnético está presente, se pueden emitir tres fotones, con energías de 10,2 eV + 𝜇</a:t>
            </a:r>
            <a:r>
              <a:rPr lang="es-ES" baseline="-25000"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B, </a:t>
            </a:r>
          </a:p>
          <a:p>
            <a:r>
              <a:rPr lang="es-ES" dirty="0" smtClean="0">
                <a:latin typeface="Times New Roman" pitchFamily="18" charset="0"/>
                <a:cs typeface="Times New Roman" pitchFamily="18" charset="0"/>
              </a:rPr>
              <a:t>     10,2 eV </a:t>
            </a:r>
          </a:p>
          <a:p>
            <a:r>
              <a:rPr lang="es-ES" dirty="0" smtClean="0">
                <a:latin typeface="Times New Roman" pitchFamily="18" charset="0"/>
                <a:cs typeface="Times New Roman" pitchFamily="18" charset="0"/>
              </a:rPr>
              <a:t>  y 10,2 eV − 𝜇</a:t>
            </a:r>
            <a:r>
              <a:rPr lang="es-ES" baseline="-25000"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B. </a:t>
            </a:r>
            <a:endParaRPr lang="en-US" dirty="0"/>
          </a:p>
        </p:txBody>
      </p:sp>
      <p:pic>
        <p:nvPicPr>
          <p:cNvPr id="10" name="Picture 2"/>
          <p:cNvPicPr>
            <a:picLocks noChangeAspect="1" noChangeArrowheads="1"/>
          </p:cNvPicPr>
          <p:nvPr/>
        </p:nvPicPr>
        <p:blipFill>
          <a:blip r:embed="rId2"/>
          <a:srcRect l="27669" t="4417" r="-1602" b="23688"/>
          <a:stretch>
            <a:fillRect/>
          </a:stretch>
        </p:blipFill>
        <p:spPr bwMode="auto">
          <a:xfrm>
            <a:off x="9221002" y="1278561"/>
            <a:ext cx="2204187" cy="3465094"/>
          </a:xfrm>
          <a:prstGeom prst="rect">
            <a:avLst/>
          </a:prstGeom>
          <a:noFill/>
          <a:ln w="9525">
            <a:noFill/>
            <a:miter lim="800000"/>
            <a:headEnd/>
            <a:tailEnd/>
          </a:ln>
          <a:effectLst/>
        </p:spPr>
      </p:pic>
      <p:sp>
        <p:nvSpPr>
          <p:cNvPr id="12" name="Rectangle 11"/>
          <p:cNvSpPr/>
          <p:nvPr/>
        </p:nvSpPr>
        <p:spPr>
          <a:xfrm>
            <a:off x="0" y="3375864"/>
            <a:ext cx="8268102" cy="646331"/>
          </a:xfrm>
          <a:prstGeom prst="rect">
            <a:avLst/>
          </a:prstGeom>
        </p:spPr>
        <p:txBody>
          <a:bodyPr wrap="square">
            <a:spAutoFit/>
          </a:bodyPr>
          <a:lstStyle/>
          <a:p>
            <a:r>
              <a:rPr lang="es-ES" dirty="0" smtClean="0">
                <a:latin typeface="Times New Roman" pitchFamily="18" charset="0"/>
                <a:cs typeface="Times New Roman" pitchFamily="18" charset="0"/>
              </a:rPr>
              <a:t>Para determinar cómo un pequeño cambio en la energía ΔE afecta la longitud de onda, diferenciamos la expresión </a:t>
            </a:r>
            <a:r>
              <a:rPr lang="es-ES" i="1" dirty="0" smtClean="0">
                <a:latin typeface="Times New Roman" pitchFamily="18" charset="0"/>
                <a:cs typeface="Times New Roman" pitchFamily="18" charset="0"/>
              </a:rPr>
              <a:t>E</a:t>
            </a:r>
            <a:r>
              <a:rPr lang="es-ES" dirty="0" smtClean="0">
                <a:latin typeface="Times New Roman" pitchFamily="18" charset="0"/>
                <a:cs typeface="Times New Roman" pitchFamily="18" charset="0"/>
              </a:rPr>
              <a:t> = </a:t>
            </a:r>
            <a:r>
              <a:rPr lang="es-ES" i="1" dirty="0" err="1" smtClean="0">
                <a:latin typeface="Times New Roman" pitchFamily="18" charset="0"/>
                <a:cs typeface="Times New Roman" pitchFamily="18" charset="0"/>
              </a:rPr>
              <a:t>hc</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λ</a:t>
            </a:r>
            <a:r>
              <a:rPr lang="es-ES" dirty="0" smtClean="0">
                <a:latin typeface="Times New Roman" pitchFamily="18" charset="0"/>
                <a:cs typeface="Times New Roman" pitchFamily="18" charset="0"/>
              </a:rPr>
              <a:t> y obtenemos:</a:t>
            </a:r>
            <a:endParaRPr lang="en-US" dirty="0"/>
          </a:p>
        </p:txBody>
      </p:sp>
      <p:pic>
        <p:nvPicPr>
          <p:cNvPr id="2051" name="Picture 3"/>
          <p:cNvPicPr>
            <a:picLocks noChangeAspect="1" noChangeArrowheads="1"/>
          </p:cNvPicPr>
          <p:nvPr/>
        </p:nvPicPr>
        <p:blipFill>
          <a:blip r:embed="rId3"/>
          <a:srcRect l="9485" b="2941"/>
          <a:stretch>
            <a:fillRect/>
          </a:stretch>
        </p:blipFill>
        <p:spPr bwMode="auto">
          <a:xfrm>
            <a:off x="4485372" y="3965608"/>
            <a:ext cx="1560479" cy="596767"/>
          </a:xfrm>
          <a:prstGeom prst="rect">
            <a:avLst/>
          </a:prstGeom>
          <a:noFill/>
          <a:ln w="9525">
            <a:noFill/>
            <a:miter lim="800000"/>
            <a:headEnd/>
            <a:tailEnd/>
          </a:ln>
          <a:effectLst/>
        </p:spPr>
      </p:pic>
      <p:sp>
        <p:nvSpPr>
          <p:cNvPr id="13" name="Rectangle 12"/>
          <p:cNvSpPr/>
          <p:nvPr/>
        </p:nvSpPr>
        <p:spPr>
          <a:xfrm>
            <a:off x="152400" y="4615889"/>
            <a:ext cx="8268102" cy="369332"/>
          </a:xfrm>
          <a:prstGeom prst="rect">
            <a:avLst/>
          </a:prstGeom>
        </p:spPr>
        <p:txBody>
          <a:bodyPr wrap="square">
            <a:spAutoFit/>
          </a:bodyPr>
          <a:lstStyle/>
          <a:p>
            <a:r>
              <a:rPr lang="es-ES" dirty="0" smtClean="0">
                <a:latin typeface="Times New Roman" pitchFamily="18" charset="0"/>
                <a:cs typeface="Times New Roman" pitchFamily="18" charset="0"/>
              </a:rPr>
              <a:t>Reemplazando al diferencial por </a:t>
            </a:r>
            <a:r>
              <a:rPr lang="es-ES" dirty="0" err="1" smtClean="0">
                <a:latin typeface="Times New Roman" pitchFamily="18" charset="0"/>
                <a:cs typeface="Times New Roman" pitchFamily="18" charset="0"/>
              </a:rPr>
              <a:t>Δ</a:t>
            </a:r>
            <a:r>
              <a:rPr lang="es-ES" i="1" dirty="0" err="1" smtClean="0">
                <a:latin typeface="Times New Roman" pitchFamily="18" charset="0"/>
                <a:cs typeface="Times New Roman" pitchFamily="18" charset="0"/>
              </a:rPr>
              <a:t>λ</a:t>
            </a:r>
            <a:r>
              <a:rPr lang="es-ES" dirty="0" smtClean="0">
                <a:latin typeface="Times New Roman" pitchFamily="18" charset="0"/>
                <a:cs typeface="Times New Roman" pitchFamily="18" charset="0"/>
              </a:rPr>
              <a:t> obtenemos:</a:t>
            </a:r>
            <a:endParaRPr lang="en-US" dirty="0"/>
          </a:p>
        </p:txBody>
      </p:sp>
      <p:pic>
        <p:nvPicPr>
          <p:cNvPr id="2052" name="Picture 4"/>
          <p:cNvPicPr>
            <a:picLocks noChangeAspect="1" noChangeArrowheads="1"/>
          </p:cNvPicPr>
          <p:nvPr/>
        </p:nvPicPr>
        <p:blipFill>
          <a:blip r:embed="rId4"/>
          <a:srcRect/>
          <a:stretch>
            <a:fillRect/>
          </a:stretch>
        </p:blipFill>
        <p:spPr bwMode="auto">
          <a:xfrm>
            <a:off x="4677376" y="4937911"/>
            <a:ext cx="1402673" cy="606240"/>
          </a:xfrm>
          <a:prstGeom prst="rect">
            <a:avLst/>
          </a:prstGeom>
          <a:noFill/>
          <a:ln w="9525">
            <a:noFill/>
            <a:miter lim="800000"/>
            <a:headEnd/>
            <a:tailEnd/>
          </a:ln>
          <a:effectLst/>
        </p:spPr>
      </p:pic>
      <p:sp>
        <p:nvSpPr>
          <p:cNvPr id="15" name="Rectangle 14"/>
          <p:cNvSpPr/>
          <p:nvPr/>
        </p:nvSpPr>
        <p:spPr>
          <a:xfrm>
            <a:off x="343301" y="5710535"/>
            <a:ext cx="11014510" cy="877163"/>
          </a:xfrm>
          <a:prstGeom prst="rect">
            <a:avLst/>
          </a:prstGeom>
        </p:spPr>
        <p:txBody>
          <a:bodyPr wrap="square">
            <a:spAutoFit/>
          </a:bodyPr>
          <a:lstStyle/>
          <a:p>
            <a:r>
              <a:rPr lang="es-ES" sz="1700" b="1" dirty="0" smtClean="0">
                <a:solidFill>
                  <a:srgbClr val="0070C0"/>
                </a:solidFill>
              </a:rPr>
              <a:t>Ejercicio</a:t>
            </a:r>
          </a:p>
          <a:p>
            <a:r>
              <a:rPr lang="es-ES" sz="1700" dirty="0" smtClean="0">
                <a:solidFill>
                  <a:srgbClr val="0070C0"/>
                </a:solidFill>
              </a:rPr>
              <a:t>Calcule el cambio en la longitud de onda del fotón 2p → 1 s cuando un átomo de hidrógeno se coloca en un campo magnético de 2 T.</a:t>
            </a:r>
            <a:endParaRPr lang="en-US" sz="1700" dirty="0">
              <a:solidFill>
                <a:srgbClr val="0070C0"/>
              </a:solidFill>
            </a:endParaRPr>
          </a:p>
        </p:txBody>
      </p:sp>
    </p:spTree>
    <p:extLst>
      <p:ext uri="{BB962C8B-B14F-4D97-AF65-F5344CB8AC3E}">
        <p14:creationId xmlns:p14="http://schemas.microsoft.com/office/powerpoint/2010/main" xmlns="" val="259636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ox(in)">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linds(horizontal)">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blinds(horizontal)">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blinds(horizontal)">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051"/>
                                        </p:tgtEl>
                                        <p:attrNameLst>
                                          <p:attrName>style.visibility</p:attrName>
                                        </p:attrNameLst>
                                      </p:cBhvr>
                                      <p:to>
                                        <p:strVal val="visible"/>
                                      </p:to>
                                    </p:set>
                                    <p:animEffect transition="in" filter="blinds(horizontal)">
                                      <p:cBhvr>
                                        <p:cTn id="42" dur="500"/>
                                        <p:tgtEl>
                                          <p:spTgt spid="205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blinds(horizontal)">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2052"/>
                                        </p:tgtEl>
                                        <p:attrNameLst>
                                          <p:attrName>style.visibility</p:attrName>
                                        </p:attrNameLst>
                                      </p:cBhvr>
                                      <p:to>
                                        <p:strVal val="visible"/>
                                      </p:to>
                                    </p:set>
                                    <p:anim calcmode="lin" valueType="num">
                                      <p:cBhvr additive="base">
                                        <p:cTn id="52" dur="500" fill="hold"/>
                                        <p:tgtEl>
                                          <p:spTgt spid="2052"/>
                                        </p:tgtEl>
                                        <p:attrNameLst>
                                          <p:attrName>ppt_x</p:attrName>
                                        </p:attrNameLst>
                                      </p:cBhvr>
                                      <p:tavLst>
                                        <p:tav tm="0">
                                          <p:val>
                                            <p:strVal val="#ppt_x"/>
                                          </p:val>
                                        </p:tav>
                                        <p:tav tm="100000">
                                          <p:val>
                                            <p:strVal val="#ppt_x"/>
                                          </p:val>
                                        </p:tav>
                                      </p:tavLst>
                                    </p:anim>
                                    <p:anim calcmode="lin" valueType="num">
                                      <p:cBhvr additive="base">
                                        <p:cTn id="53"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blinds(horizontal)">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build="p"/>
      <p:bldP spid="12" grpId="0" build="p"/>
      <p:bldP spid="13" grpId="0" build="p"/>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l="1787" t="4417" r="67219" b="23688"/>
          <a:stretch>
            <a:fillRect/>
          </a:stretch>
        </p:blipFill>
        <p:spPr bwMode="auto">
          <a:xfrm>
            <a:off x="1029903" y="664146"/>
            <a:ext cx="924025" cy="3465094"/>
          </a:xfrm>
          <a:prstGeom prst="rect">
            <a:avLst/>
          </a:prstGeom>
          <a:noFill/>
          <a:ln w="9525">
            <a:noFill/>
            <a:miter lim="800000"/>
            <a:headEnd/>
            <a:tailEnd/>
          </a:ln>
          <a:effectLst/>
        </p:spPr>
      </p:pic>
      <p:pic>
        <p:nvPicPr>
          <p:cNvPr id="10" name="Picture 2"/>
          <p:cNvPicPr>
            <a:picLocks noChangeAspect="1" noChangeArrowheads="1"/>
          </p:cNvPicPr>
          <p:nvPr/>
        </p:nvPicPr>
        <p:blipFill>
          <a:blip r:embed="rId2"/>
          <a:srcRect l="27669" t="4417" r="-1602" b="23688"/>
          <a:stretch>
            <a:fillRect/>
          </a:stretch>
        </p:blipFill>
        <p:spPr bwMode="auto">
          <a:xfrm>
            <a:off x="1876927" y="662546"/>
            <a:ext cx="2204187" cy="3465094"/>
          </a:xfrm>
          <a:prstGeom prst="rect">
            <a:avLst/>
          </a:prstGeom>
          <a:noFill/>
          <a:ln w="9525">
            <a:noFill/>
            <a:miter lim="800000"/>
            <a:headEnd/>
            <a:tailEnd/>
          </a:ln>
          <a:effectLst/>
        </p:spPr>
      </p:pic>
      <p:sp>
        <p:nvSpPr>
          <p:cNvPr id="16" name="Rectangle 15"/>
          <p:cNvSpPr/>
          <p:nvPr/>
        </p:nvSpPr>
        <p:spPr>
          <a:xfrm>
            <a:off x="96250" y="4223923"/>
            <a:ext cx="10905423" cy="2292935"/>
          </a:xfrm>
          <a:prstGeom prst="rect">
            <a:avLst/>
          </a:prstGeom>
        </p:spPr>
        <p:txBody>
          <a:bodyPr wrap="square">
            <a:spAutoFit/>
          </a:bodyPr>
          <a:lstStyle/>
          <a:p>
            <a:r>
              <a:rPr lang="es-ES" sz="1700" b="1" dirty="0" smtClean="0">
                <a:latin typeface="Times New Roman" pitchFamily="18" charset="0"/>
                <a:cs typeface="Times New Roman" pitchFamily="18" charset="0"/>
              </a:rPr>
              <a:t>II</a:t>
            </a:r>
            <a:r>
              <a:rPr lang="es-ES" sz="1700" dirty="0" smtClean="0">
                <a:latin typeface="Times New Roman" pitchFamily="18" charset="0"/>
                <a:cs typeface="Times New Roman" pitchFamily="18" charset="0"/>
              </a:rPr>
              <a:t>. Como veremos en la próxima clase, además del momento angular orbital hay un momento angular intrínseco para las partículas, el espín.</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Cuando el espín se toma en cuenta, debemos considerar el efecto no solo del momento magnético orbital sino también del </a:t>
            </a:r>
            <a:r>
              <a:rPr lang="es-ES" sz="1700" b="1" dirty="0" smtClean="0">
                <a:latin typeface="Times New Roman" pitchFamily="18" charset="0"/>
                <a:cs typeface="Times New Roman" pitchFamily="18" charset="0"/>
              </a:rPr>
              <a:t>momento magnético de espín</a:t>
            </a:r>
            <a:r>
              <a:rPr lang="es-ES" sz="1700" dirty="0" smtClean="0">
                <a:latin typeface="Times New Roman" pitchFamily="18" charset="0"/>
                <a:cs typeface="Times New Roman" pitchFamily="18" charset="0"/>
              </a:rPr>
              <a:t>.</a:t>
            </a:r>
            <a:br>
              <a:rPr lang="es-ES" sz="1700" dirty="0" smtClean="0">
                <a:latin typeface="Times New Roman" pitchFamily="18" charset="0"/>
                <a:cs typeface="Times New Roman" pitchFamily="18" charset="0"/>
              </a:rPr>
            </a:br>
            <a:r>
              <a:rPr lang="es-ES" sz="8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Entonces, el patrón resultante de división de niveles es más complicado, </a:t>
            </a:r>
            <a:r>
              <a:rPr lang="es-ES" sz="1700" b="1" dirty="0" smtClean="0">
                <a:solidFill>
                  <a:srgbClr val="FF0000"/>
                </a:solidFill>
                <a:latin typeface="Times New Roman" pitchFamily="18" charset="0"/>
                <a:cs typeface="Times New Roman" pitchFamily="18" charset="0"/>
              </a:rPr>
              <a:t>y las líneas espectrales pueden dividirse en más de tres </a:t>
            </a:r>
            <a:r>
              <a:rPr lang="es-ES" sz="1700" dirty="0" smtClean="0">
                <a:latin typeface="Times New Roman" pitchFamily="18" charset="0"/>
                <a:cs typeface="Times New Roman" pitchFamily="18" charset="0"/>
              </a:rPr>
              <a:t>componentes. </a:t>
            </a:r>
          </a:p>
          <a:p>
            <a:r>
              <a:rPr lang="es-ES" sz="800" dirty="0" smtClean="0">
                <a:latin typeface="Times New Roman" pitchFamily="18" charset="0"/>
                <a:cs typeface="Times New Roman" pitchFamily="18" charset="0"/>
              </a:rPr>
              <a:t/>
            </a:r>
            <a:br>
              <a:rPr lang="es-ES" sz="800" dirty="0" smtClean="0">
                <a:latin typeface="Times New Roman" pitchFamily="18" charset="0"/>
                <a:cs typeface="Times New Roman" pitchFamily="18" charset="0"/>
              </a:rPr>
            </a:br>
            <a:r>
              <a:rPr lang="es-ES" sz="1700" dirty="0" smtClean="0">
                <a:latin typeface="Times New Roman" pitchFamily="18" charset="0"/>
                <a:cs typeface="Times New Roman" pitchFamily="18" charset="0"/>
              </a:rPr>
              <a:t>Este caso se conoce como el </a:t>
            </a:r>
            <a:r>
              <a:rPr lang="es-ES" sz="1700" b="1" dirty="0" smtClean="0">
                <a:solidFill>
                  <a:srgbClr val="FF0000"/>
                </a:solidFill>
                <a:latin typeface="Times New Roman" pitchFamily="18" charset="0"/>
                <a:cs typeface="Times New Roman" pitchFamily="18" charset="0"/>
              </a:rPr>
              <a:t>efecto Zeeman anómalo</a:t>
            </a:r>
            <a:r>
              <a:rPr lang="es-ES" sz="1700"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
        <p:nvSpPr>
          <p:cNvPr id="17" name="Rectangle 16"/>
          <p:cNvSpPr/>
          <p:nvPr/>
        </p:nvSpPr>
        <p:spPr>
          <a:xfrm>
            <a:off x="4358638" y="949729"/>
            <a:ext cx="6729665" cy="2185214"/>
          </a:xfrm>
          <a:prstGeom prst="rect">
            <a:avLst/>
          </a:prstGeom>
        </p:spPr>
        <p:txBody>
          <a:bodyPr wrap="square">
            <a:spAutoFit/>
          </a:bodyPr>
          <a:lstStyle/>
          <a:p>
            <a:r>
              <a:rPr lang="es-ES" sz="1700" b="1" i="1" dirty="0" smtClean="0">
                <a:latin typeface="Times New Roman" pitchFamily="18" charset="0"/>
                <a:cs typeface="Times New Roman" pitchFamily="18" charset="0"/>
              </a:rPr>
              <a:t>Observaciones:</a:t>
            </a:r>
          </a:p>
          <a:p>
            <a:r>
              <a:rPr lang="es-ES" sz="1700" b="1" dirty="0" smtClean="0">
                <a:latin typeface="Times New Roman" pitchFamily="18" charset="0"/>
                <a:cs typeface="Times New Roman" pitchFamily="18" charset="0"/>
              </a:rPr>
              <a:t>I. </a:t>
            </a:r>
            <a:r>
              <a:rPr lang="es-ES" sz="1700" dirty="0" smtClean="0">
                <a:latin typeface="Times New Roman" pitchFamily="18" charset="0"/>
                <a:cs typeface="Times New Roman" pitchFamily="18" charset="0"/>
              </a:rPr>
              <a:t>El experimento que acabamos de considerar es un ejemplo de efecto Zeeman </a:t>
            </a:r>
            <a:r>
              <a:rPr lang="es-ES" sz="1700" b="1" dirty="0" smtClean="0">
                <a:solidFill>
                  <a:srgbClr val="0070C0"/>
                </a:solidFill>
                <a:latin typeface="Times New Roman" pitchFamily="18" charset="0"/>
                <a:cs typeface="Times New Roman" pitchFamily="18" charset="0"/>
              </a:rPr>
              <a:t>normal</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una sola línea espectral se divide </a:t>
            </a:r>
            <a:r>
              <a:rPr lang="es-ES" sz="1700" b="1" dirty="0" smtClean="0">
                <a:solidFill>
                  <a:srgbClr val="0070C0"/>
                </a:solidFill>
                <a:latin typeface="Times New Roman" pitchFamily="18" charset="0"/>
                <a:cs typeface="Times New Roman" pitchFamily="18" charset="0"/>
              </a:rPr>
              <a:t>en tres componentes</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Supongamos la transición entre el nivel 3d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2) y el 2p (</a:t>
            </a:r>
            <a:r>
              <a:rPr lang="es-ES" sz="1700" i="1"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1);</a:t>
            </a:r>
          </a:p>
          <a:p>
            <a:r>
              <a:rPr lang="es-ES" sz="1700" dirty="0" smtClean="0">
                <a:latin typeface="Times New Roman" pitchFamily="18" charset="0"/>
                <a:cs typeface="Times New Roman" pitchFamily="18" charset="0"/>
              </a:rPr>
              <a:t>En principio son posibles las 5 transiciones de la figura, que producirían el </a:t>
            </a:r>
            <a:r>
              <a:rPr lang="es-ES" sz="1700" dirty="0" err="1" smtClean="0">
                <a:latin typeface="Times New Roman" pitchFamily="18" charset="0"/>
                <a:cs typeface="Times New Roman" pitchFamily="18" charset="0"/>
              </a:rPr>
              <a:t>splitting</a:t>
            </a:r>
            <a:r>
              <a:rPr lang="es-ES" sz="1700" dirty="0" smtClean="0">
                <a:latin typeface="Times New Roman" pitchFamily="18" charset="0"/>
                <a:cs typeface="Times New Roman" pitchFamily="18" charset="0"/>
              </a:rPr>
              <a:t> de una línea sin campo magnético externo en 5 líneas con campo magnético externo. </a:t>
            </a:r>
            <a:endParaRPr lang="es-ES" sz="1700" i="1" dirty="0" smtClean="0">
              <a:latin typeface="Times New Roman" pitchFamily="18" charset="0"/>
              <a:cs typeface="Times New Roman" pitchFamily="18" charset="0"/>
            </a:endParaRPr>
          </a:p>
        </p:txBody>
      </p:sp>
      <p:sp>
        <p:nvSpPr>
          <p:cNvPr id="19" name="Rectangle 18"/>
          <p:cNvSpPr/>
          <p:nvPr/>
        </p:nvSpPr>
        <p:spPr>
          <a:xfrm>
            <a:off x="4281636" y="3115414"/>
            <a:ext cx="6729665" cy="353943"/>
          </a:xfrm>
          <a:prstGeom prst="rect">
            <a:avLst/>
          </a:prstGeom>
        </p:spPr>
        <p:txBody>
          <a:bodyPr wrap="square">
            <a:spAutoFit/>
          </a:bodyPr>
          <a:lstStyle/>
          <a:p>
            <a:r>
              <a:rPr lang="es-ES" sz="1700" dirty="0" smtClean="0">
                <a:latin typeface="Times New Roman" pitchFamily="18" charset="0"/>
                <a:cs typeface="Times New Roman" pitchFamily="18" charset="0"/>
              </a:rPr>
              <a:t>Sin embargo, se observan solamente 3 líneas (colores rojo, azul y verde).</a:t>
            </a:r>
          </a:p>
        </p:txBody>
      </p:sp>
      <p:grpSp>
        <p:nvGrpSpPr>
          <p:cNvPr id="30" name="Group 29"/>
          <p:cNvGrpSpPr/>
          <p:nvPr/>
        </p:nvGrpSpPr>
        <p:grpSpPr>
          <a:xfrm>
            <a:off x="0" y="779394"/>
            <a:ext cx="4297680" cy="3330703"/>
            <a:chOff x="0" y="779394"/>
            <a:chExt cx="4297680" cy="3330703"/>
          </a:xfrm>
        </p:grpSpPr>
        <p:pic>
          <p:nvPicPr>
            <p:cNvPr id="2055" name="Picture 7" descr="https://www.researchgate.net/profile/Masatsugu-Suzuki-3/publication/269929968/figure/fig3/AS:669488554979354@1536629918888/Schematic-diagram-for-the-Zeeman-splitting-in-Cd-6438-nm-g-1-for-5-1-D-2-j-2-l_W640.jpg"/>
            <p:cNvPicPr>
              <a:picLocks noChangeAspect="1" noChangeArrowheads="1"/>
            </p:cNvPicPr>
            <p:nvPr/>
          </p:nvPicPr>
          <p:blipFill>
            <a:blip r:embed="rId3"/>
            <a:srcRect/>
            <a:stretch>
              <a:fillRect/>
            </a:stretch>
          </p:blipFill>
          <p:spPr bwMode="auto">
            <a:xfrm>
              <a:off x="0" y="779394"/>
              <a:ext cx="4297680" cy="3330703"/>
            </a:xfrm>
            <a:prstGeom prst="rect">
              <a:avLst/>
            </a:prstGeom>
            <a:noFill/>
          </p:spPr>
        </p:pic>
        <p:cxnSp>
          <p:nvCxnSpPr>
            <p:cNvPr id="22" name="Straight Arrow Connector 21"/>
            <p:cNvCxnSpPr/>
            <p:nvPr/>
          </p:nvCxnSpPr>
          <p:spPr>
            <a:xfrm rot="5400000">
              <a:off x="318427" y="2618073"/>
              <a:ext cx="2059015" cy="794"/>
            </a:xfrm>
            <a:prstGeom prst="straightConnector1">
              <a:avLst/>
            </a:prstGeom>
            <a:ln w="25400">
              <a:solidFill>
                <a:schemeClr val="accent2">
                  <a:lumMod val="50000"/>
                </a:schemeClr>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2150436" y="2420754"/>
              <a:ext cx="3196398" cy="8815"/>
            </a:xfrm>
            <a:prstGeom prst="straightConnector1">
              <a:avLst/>
            </a:prstGeom>
            <a:ln w="25400">
              <a:solidFill>
                <a:srgbClr val="7030A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001028" y="2002054"/>
              <a:ext cx="720069" cy="323165"/>
            </a:xfrm>
            <a:prstGeom prst="rect">
              <a:avLst/>
            </a:prstGeom>
            <a:noFill/>
          </p:spPr>
          <p:txBody>
            <a:bodyPr wrap="none" rtlCol="0">
              <a:spAutoFit/>
            </a:bodyPr>
            <a:lstStyle/>
            <a:p>
              <a:r>
                <a:rPr lang="en-US" sz="1500" dirty="0" smtClean="0">
                  <a:latin typeface="Symbol" pitchFamily="18" charset="2"/>
                  <a:cs typeface="Times New Roman" pitchFamily="18" charset="0"/>
                </a:rPr>
                <a:t>D</a:t>
              </a:r>
              <a:r>
                <a:rPr lang="en-US" sz="1500" dirty="0" smtClean="0">
                  <a:latin typeface="Times New Roman" pitchFamily="18" charset="0"/>
                  <a:cs typeface="Times New Roman" pitchFamily="18" charset="0"/>
                </a:rPr>
                <a:t>m=-2</a:t>
              </a:r>
              <a:endParaRPr lang="en-US" sz="1500" dirty="0">
                <a:latin typeface="Times New Roman" pitchFamily="18" charset="0"/>
                <a:cs typeface="Times New Roman" pitchFamily="18" charset="0"/>
              </a:endParaRPr>
            </a:p>
          </p:txBody>
        </p:sp>
        <p:sp>
          <p:nvSpPr>
            <p:cNvPr id="26" name="TextBox 25"/>
            <p:cNvSpPr txBox="1"/>
            <p:nvPr/>
          </p:nvSpPr>
          <p:spPr>
            <a:xfrm>
              <a:off x="3473117" y="1981199"/>
              <a:ext cx="655949" cy="323165"/>
            </a:xfrm>
            <a:prstGeom prst="rect">
              <a:avLst/>
            </a:prstGeom>
            <a:noFill/>
          </p:spPr>
          <p:txBody>
            <a:bodyPr wrap="none" rtlCol="0">
              <a:spAutoFit/>
            </a:bodyPr>
            <a:lstStyle/>
            <a:p>
              <a:r>
                <a:rPr lang="en-US" sz="1500" dirty="0" smtClean="0">
                  <a:latin typeface="Symbol" pitchFamily="18" charset="2"/>
                  <a:cs typeface="Times New Roman" pitchFamily="18" charset="0"/>
                </a:rPr>
                <a:t>D</a:t>
              </a:r>
              <a:r>
                <a:rPr lang="en-US" sz="1500" dirty="0" smtClean="0">
                  <a:latin typeface="Times New Roman" pitchFamily="18" charset="0"/>
                  <a:cs typeface="Times New Roman" pitchFamily="18" charset="0"/>
                </a:rPr>
                <a:t>m=2</a:t>
              </a:r>
              <a:endParaRPr lang="en-US" sz="1500" dirty="0">
                <a:latin typeface="Times New Roman" pitchFamily="18" charset="0"/>
                <a:cs typeface="Times New Roman" pitchFamily="18" charset="0"/>
              </a:endParaRPr>
            </a:p>
          </p:txBody>
        </p:sp>
      </p:grpSp>
      <p:pic>
        <p:nvPicPr>
          <p:cNvPr id="31" name="Picture 7" descr="https://www.researchgate.net/profile/Masatsugu-Suzuki-3/publication/269929968/figure/fig3/AS:669488554979354@1536629918888/Schematic-diagram-for-the-Zeeman-splitting-in-Cd-6438-nm-g-1-for-5-1-D-2-j-2-l_W640.jpg"/>
          <p:cNvPicPr>
            <a:picLocks noChangeAspect="1" noChangeArrowheads="1"/>
          </p:cNvPicPr>
          <p:nvPr/>
        </p:nvPicPr>
        <p:blipFill>
          <a:blip r:embed="rId3"/>
          <a:srcRect l="19709"/>
          <a:stretch>
            <a:fillRect/>
          </a:stretch>
        </p:blipFill>
        <p:spPr bwMode="auto">
          <a:xfrm>
            <a:off x="847023" y="787419"/>
            <a:ext cx="3450657" cy="3330703"/>
          </a:xfrm>
          <a:prstGeom prst="rect">
            <a:avLst/>
          </a:prstGeom>
          <a:noFill/>
        </p:spPr>
      </p:pic>
      <p:sp>
        <p:nvSpPr>
          <p:cNvPr id="32" name="Rectangle 31"/>
          <p:cNvSpPr/>
          <p:nvPr/>
        </p:nvSpPr>
        <p:spPr>
          <a:xfrm>
            <a:off x="4357035" y="3479564"/>
            <a:ext cx="7308783" cy="353943"/>
          </a:xfrm>
          <a:prstGeom prst="rect">
            <a:avLst/>
          </a:prstGeom>
        </p:spPr>
        <p:txBody>
          <a:bodyPr wrap="square">
            <a:spAutoFit/>
          </a:bodyPr>
          <a:lstStyle/>
          <a:p>
            <a:r>
              <a:rPr lang="es-ES" sz="1700" dirty="0" smtClean="0">
                <a:latin typeface="Times New Roman" pitchFamily="18" charset="0"/>
                <a:cs typeface="Times New Roman" pitchFamily="18" charset="0"/>
              </a:rPr>
              <a:t>Esto es porque las transiciones deben cumplir las siguientes </a:t>
            </a:r>
            <a:r>
              <a:rPr lang="es-ES" sz="1700" b="1" dirty="0" smtClean="0">
                <a:solidFill>
                  <a:srgbClr val="0070C0"/>
                </a:solidFill>
                <a:latin typeface="Times New Roman" pitchFamily="18" charset="0"/>
                <a:cs typeface="Times New Roman" pitchFamily="18" charset="0"/>
              </a:rPr>
              <a:t>reglas de selección</a:t>
            </a:r>
            <a:r>
              <a:rPr lang="es-ES" sz="1700" dirty="0" smtClean="0">
                <a:latin typeface="Times New Roman" pitchFamily="18" charset="0"/>
                <a:cs typeface="Times New Roman" pitchFamily="18" charset="0"/>
              </a:rPr>
              <a:t>:</a:t>
            </a:r>
          </a:p>
        </p:txBody>
      </p:sp>
      <p:pic>
        <p:nvPicPr>
          <p:cNvPr id="2056" name="Picture 8"/>
          <p:cNvPicPr>
            <a:picLocks noChangeAspect="1" noChangeArrowheads="1"/>
          </p:cNvPicPr>
          <p:nvPr/>
        </p:nvPicPr>
        <p:blipFill>
          <a:blip r:embed="rId4">
            <a:duotone>
              <a:schemeClr val="accent5">
                <a:shade val="45000"/>
                <a:satMod val="135000"/>
              </a:schemeClr>
              <a:prstClr val="white"/>
            </a:duotone>
          </a:blip>
          <a:srcRect r="63877" b="-1021"/>
          <a:stretch>
            <a:fillRect/>
          </a:stretch>
        </p:blipFill>
        <p:spPr bwMode="auto">
          <a:xfrm>
            <a:off x="4912745" y="3831006"/>
            <a:ext cx="1035668" cy="490737"/>
          </a:xfrm>
          <a:prstGeom prst="rect">
            <a:avLst/>
          </a:prstGeom>
          <a:noFill/>
          <a:ln w="9525">
            <a:noFill/>
            <a:miter lim="800000"/>
            <a:headEnd/>
            <a:tailEnd/>
          </a:ln>
          <a:effectLst/>
        </p:spPr>
      </p:pic>
      <p:pic>
        <p:nvPicPr>
          <p:cNvPr id="34" name="Picture 8"/>
          <p:cNvPicPr>
            <a:picLocks noChangeAspect="1" noChangeArrowheads="1"/>
          </p:cNvPicPr>
          <p:nvPr/>
        </p:nvPicPr>
        <p:blipFill>
          <a:blip r:embed="rId4">
            <a:duotone>
              <a:schemeClr val="accent5">
                <a:shade val="45000"/>
                <a:satMod val="135000"/>
              </a:schemeClr>
              <a:prstClr val="white"/>
            </a:duotone>
          </a:blip>
          <a:srcRect l="45524" b="4923"/>
          <a:stretch>
            <a:fillRect/>
          </a:stretch>
        </p:blipFill>
        <p:spPr bwMode="auto">
          <a:xfrm>
            <a:off x="6217920" y="3831006"/>
            <a:ext cx="1561850" cy="461861"/>
          </a:xfrm>
          <a:prstGeom prst="rect">
            <a:avLst/>
          </a:prstGeom>
          <a:noFill/>
          <a:ln w="9525">
            <a:noFill/>
            <a:miter lim="800000"/>
            <a:headEnd/>
            <a:tailEnd/>
          </a:ln>
          <a:effectLst/>
        </p:spPr>
      </p:pic>
    </p:spTree>
    <p:extLst>
      <p:ext uri="{BB962C8B-B14F-4D97-AF65-F5344CB8AC3E}">
        <p14:creationId xmlns:p14="http://schemas.microsoft.com/office/powerpoint/2010/main" xmlns="" val="259636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blinds(horizontal)">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xEl>
                                              <p:pRg st="1" end="1"/>
                                            </p:txEl>
                                          </p:spTgt>
                                        </p:tgtEl>
                                        <p:attrNameLst>
                                          <p:attrName>style.visibility</p:attrName>
                                        </p:attrNameLst>
                                      </p:cBhvr>
                                      <p:to>
                                        <p:strVal val="visible"/>
                                      </p:to>
                                    </p:set>
                                    <p:animEffect transition="in" filter="blinds(horizontal)">
                                      <p:cBhvr>
                                        <p:cTn id="12" dur="500"/>
                                        <p:tgtEl>
                                          <p:spTgt spid="1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
                                            <p:txEl>
                                              <p:pRg st="2" end="2"/>
                                            </p:txEl>
                                          </p:spTgt>
                                        </p:tgtEl>
                                        <p:attrNameLst>
                                          <p:attrName>style.visibility</p:attrName>
                                        </p:attrNameLst>
                                      </p:cBhvr>
                                      <p:to>
                                        <p:strVal val="visible"/>
                                      </p:to>
                                    </p:set>
                                    <p:animEffect transition="in" filter="blinds(horizontal)">
                                      <p:cBhvr>
                                        <p:cTn id="17" dur="500"/>
                                        <p:tgtEl>
                                          <p:spTgt spid="1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xEl>
                                              <p:pRg st="3" end="3"/>
                                            </p:txEl>
                                          </p:spTgt>
                                        </p:tgtEl>
                                        <p:attrNameLst>
                                          <p:attrName>style.visibility</p:attrName>
                                        </p:attrNameLst>
                                      </p:cBhvr>
                                      <p:to>
                                        <p:strVal val="visible"/>
                                      </p:to>
                                    </p:set>
                                    <p:animEffect transition="in" filter="blinds(horizontal)">
                                      <p:cBhvr>
                                        <p:cTn id="22" dur="500"/>
                                        <p:tgtEl>
                                          <p:spTgt spid="1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xEl>
                                              <p:pRg st="4" end="4"/>
                                            </p:txEl>
                                          </p:spTgt>
                                        </p:tgtEl>
                                        <p:attrNameLst>
                                          <p:attrName>style.visibility</p:attrName>
                                        </p:attrNameLst>
                                      </p:cBhvr>
                                      <p:to>
                                        <p:strVal val="visible"/>
                                      </p:to>
                                    </p:set>
                                    <p:animEffect transition="in" filter="blinds(horizontal)">
                                      <p:cBhvr>
                                        <p:cTn id="27" dur="500"/>
                                        <p:tgtEl>
                                          <p:spTgt spid="1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checkerboard(across)">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9">
                                            <p:txEl>
                                              <p:pRg st="0" end="0"/>
                                            </p:txEl>
                                          </p:spTgt>
                                        </p:tgtEl>
                                        <p:attrNameLst>
                                          <p:attrName>style.visibility</p:attrName>
                                        </p:attrNameLst>
                                      </p:cBhvr>
                                      <p:to>
                                        <p:strVal val="visible"/>
                                      </p:to>
                                    </p:set>
                                    <p:animEffect transition="in" filter="blinds(horizontal)">
                                      <p:cBhvr>
                                        <p:cTn id="37" dur="500"/>
                                        <p:tgtEl>
                                          <p:spTgt spid="1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checkerboard(across)">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2">
                                            <p:txEl>
                                              <p:pRg st="0" end="0"/>
                                            </p:txEl>
                                          </p:spTgt>
                                        </p:tgtEl>
                                        <p:attrNameLst>
                                          <p:attrName>style.visibility</p:attrName>
                                        </p:attrNameLst>
                                      </p:cBhvr>
                                      <p:to>
                                        <p:strVal val="visible"/>
                                      </p:to>
                                    </p:set>
                                    <p:animEffect transition="in" filter="blinds(horizontal)">
                                      <p:cBhvr>
                                        <p:cTn id="47" dur="500"/>
                                        <p:tgtEl>
                                          <p:spTgt spid="3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056"/>
                                        </p:tgtEl>
                                        <p:attrNameLst>
                                          <p:attrName>style.visibility</p:attrName>
                                        </p:attrNameLst>
                                      </p:cBhvr>
                                      <p:to>
                                        <p:strVal val="visible"/>
                                      </p:to>
                                    </p:set>
                                    <p:animEffect transition="in" filter="box(in)">
                                      <p:cBhvr>
                                        <p:cTn id="52" dur="500"/>
                                        <p:tgtEl>
                                          <p:spTgt spid="2056"/>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xEl>
                                              <p:pRg st="0" end="0"/>
                                            </p:txEl>
                                          </p:spTgt>
                                        </p:tgtEl>
                                        <p:attrNameLst>
                                          <p:attrName>style.visibility</p:attrName>
                                        </p:attrNameLst>
                                      </p:cBhvr>
                                      <p:to>
                                        <p:strVal val="visible"/>
                                      </p:to>
                                    </p:set>
                                    <p:animEffect transition="in" filter="blinds(horizontal)">
                                      <p:cBhvr>
                                        <p:cTn id="62" dur="500"/>
                                        <p:tgtEl>
                                          <p:spTgt spid="1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6">
                                            <p:txEl>
                                              <p:pRg st="2" end="2"/>
                                            </p:txEl>
                                          </p:spTgt>
                                        </p:tgtEl>
                                        <p:attrNameLst>
                                          <p:attrName>style.visibility</p:attrName>
                                        </p:attrNameLst>
                                      </p:cBhvr>
                                      <p:to>
                                        <p:strVal val="visible"/>
                                      </p:to>
                                    </p:set>
                                    <p:animEffect transition="in" filter="blinds(horizontal)">
                                      <p:cBhvr>
                                        <p:cTn id="67" dur="500"/>
                                        <p:tgtEl>
                                          <p:spTgt spid="16">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6">
                                            <p:txEl>
                                              <p:pRg st="3" end="3"/>
                                            </p:txEl>
                                          </p:spTgt>
                                        </p:tgtEl>
                                        <p:attrNameLst>
                                          <p:attrName>style.visibility</p:attrName>
                                        </p:attrNameLst>
                                      </p:cBhvr>
                                      <p:to>
                                        <p:strVal val="visible"/>
                                      </p:to>
                                    </p:set>
                                    <p:animEffect transition="in" filter="blinds(horizontal)">
                                      <p:cBhvr>
                                        <p:cTn id="72" dur="500"/>
                                        <p:tgtEl>
                                          <p:spTgt spid="16">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6">
                                            <p:txEl>
                                              <p:pRg st="4" end="4"/>
                                            </p:txEl>
                                          </p:spTgt>
                                        </p:tgtEl>
                                        <p:attrNameLst>
                                          <p:attrName>style.visibility</p:attrName>
                                        </p:attrNameLst>
                                      </p:cBhvr>
                                      <p:to>
                                        <p:strVal val="visible"/>
                                      </p:to>
                                    </p:set>
                                    <p:animEffect transition="in" filter="blinds(horizontal)">
                                      <p:cBhvr>
                                        <p:cTn id="77" dur="50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build="p"/>
      <p:bldP spid="19" grpId="0" build="p"/>
      <p:bldP spid="3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12"/>
          <p:cNvSpPr/>
          <p:nvPr/>
        </p:nvSpPr>
        <p:spPr>
          <a:xfrm>
            <a:off x="0" y="1381572"/>
            <a:ext cx="10765536" cy="1661993"/>
          </a:xfrm>
          <a:prstGeom prst="rect">
            <a:avLst/>
          </a:prstGeom>
        </p:spPr>
        <p:txBody>
          <a:bodyPr wrap="square">
            <a:spAutoFit/>
          </a:bodyPr>
          <a:lstStyle/>
          <a:p>
            <a:r>
              <a:rPr lang="es-ES" sz="1700" dirty="0" smtClean="0">
                <a:latin typeface="Times New Roman" pitchFamily="18" charset="0"/>
                <a:cs typeface="Times New Roman" pitchFamily="18" charset="0"/>
              </a:rPr>
              <a:t>El momento angular desempeñó un papel importante en el modelo de Bohr del átomo de hidrógeno. </a:t>
            </a:r>
          </a:p>
          <a:p>
            <a:endParaRPr lang="es-ES" sz="17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Bohr fue capaz de obtener los niveles de energía correctos por suponiendo que en la órbita con número cuántic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el momento angular del electrón es igual a </a:t>
            </a:r>
            <a:r>
              <a:rPr lang="es-ES" sz="1700" i="1" dirty="0" err="1" smtClean="0">
                <a:latin typeface="Times New Roman" pitchFamily="18" charset="0"/>
                <a:cs typeface="Times New Roman" pitchFamily="18" charset="0"/>
              </a:rPr>
              <a:t>nħ</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Como vimos, la idea de Bohr sobre la "cuantificación del momento angular” resultó tener algunas características correctas, pero su análisis no es consistente con la naturaleza mecánica cuántica real del momento angular.</a:t>
            </a:r>
          </a:p>
        </p:txBody>
      </p:sp>
      <p:sp>
        <p:nvSpPr>
          <p:cNvPr id="7" name="Rectangle 6"/>
          <p:cNvSpPr/>
          <p:nvPr/>
        </p:nvSpPr>
        <p:spPr>
          <a:xfrm>
            <a:off x="0" y="940988"/>
            <a:ext cx="10070592" cy="400110"/>
          </a:xfrm>
          <a:prstGeom prst="rect">
            <a:avLst/>
          </a:prstGeom>
        </p:spPr>
        <p:txBody>
          <a:bodyPr wrap="square">
            <a:spAutoFit/>
          </a:bodyPr>
          <a:lstStyle/>
          <a:p>
            <a:r>
              <a:rPr lang="es-ES" sz="2000" b="1" i="1" dirty="0" smtClean="0"/>
              <a:t>Momento angular en mecánica cuántica</a:t>
            </a:r>
          </a:p>
        </p:txBody>
      </p:sp>
      <p:pic>
        <p:nvPicPr>
          <p:cNvPr id="4" name="Picture 3">
            <a:extLst>
              <a:ext uri="{FF2B5EF4-FFF2-40B4-BE49-F238E27FC236}">
                <a16:creationId xmlns:a16="http://schemas.microsoft.com/office/drawing/2014/main" xmlns="" id="{12525695-C796-408D-AE96-B3F3298E4A13}"/>
              </a:ext>
            </a:extLst>
          </p:cNvPr>
          <p:cNvPicPr>
            <a:picLocks noChangeAspect="1"/>
          </p:cNvPicPr>
          <p:nvPr/>
        </p:nvPicPr>
        <p:blipFill>
          <a:blip r:embed="rId2"/>
          <a:stretch>
            <a:fillRect/>
          </a:stretch>
        </p:blipFill>
        <p:spPr>
          <a:xfrm>
            <a:off x="4255618" y="3225648"/>
            <a:ext cx="1445776" cy="409182"/>
          </a:xfrm>
          <a:prstGeom prst="rect">
            <a:avLst/>
          </a:prstGeom>
        </p:spPr>
      </p:pic>
      <p:pic>
        <p:nvPicPr>
          <p:cNvPr id="5" name="Picture 4">
            <a:extLst>
              <a:ext uri="{FF2B5EF4-FFF2-40B4-BE49-F238E27FC236}">
                <a16:creationId xmlns:a16="http://schemas.microsoft.com/office/drawing/2014/main" xmlns="" id="{BC1EFCD3-FF46-40FC-AB4D-54459A19301A}"/>
              </a:ext>
            </a:extLst>
          </p:cNvPr>
          <p:cNvPicPr>
            <a:picLocks noChangeAspect="1"/>
          </p:cNvPicPr>
          <p:nvPr/>
        </p:nvPicPr>
        <p:blipFill>
          <a:blip r:embed="rId3"/>
          <a:stretch>
            <a:fillRect/>
          </a:stretch>
        </p:blipFill>
        <p:spPr>
          <a:xfrm>
            <a:off x="7122094" y="3061053"/>
            <a:ext cx="1582279" cy="1050827"/>
          </a:xfrm>
          <a:prstGeom prst="rect">
            <a:avLst/>
          </a:prstGeom>
        </p:spPr>
      </p:pic>
      <p:sp>
        <p:nvSpPr>
          <p:cNvPr id="6" name="TextBox 5">
            <a:extLst>
              <a:ext uri="{FF2B5EF4-FFF2-40B4-BE49-F238E27FC236}">
                <a16:creationId xmlns:a16="http://schemas.microsoft.com/office/drawing/2014/main" xmlns="" id="{9278A92F-519E-4737-B796-05F2F4C62D3B}"/>
              </a:ext>
            </a:extLst>
          </p:cNvPr>
          <p:cNvSpPr txBox="1"/>
          <p:nvPr/>
        </p:nvSpPr>
        <p:spPr>
          <a:xfrm>
            <a:off x="5971564" y="2875518"/>
            <a:ext cx="385893" cy="369332"/>
          </a:xfrm>
          <a:prstGeom prst="rect">
            <a:avLst/>
          </a:prstGeom>
          <a:noFill/>
        </p:spPr>
        <p:txBody>
          <a:bodyPr wrap="square" rtlCol="0">
            <a:spAutoFit/>
          </a:bodyPr>
          <a:lstStyle/>
          <a:p>
            <a:r>
              <a:rPr lang="es-ES" dirty="0"/>
              <a:t>ó:</a:t>
            </a:r>
            <a:endParaRPr lang="en-US" dirty="0"/>
          </a:p>
        </p:txBody>
      </p:sp>
      <p:pic>
        <p:nvPicPr>
          <p:cNvPr id="8" name="Picture 7">
            <a:extLst>
              <a:ext uri="{FF2B5EF4-FFF2-40B4-BE49-F238E27FC236}">
                <a16:creationId xmlns:a16="http://schemas.microsoft.com/office/drawing/2014/main" xmlns="" id="{3DFC9C32-E93E-40E9-BDD0-C53ED4A1452B}"/>
              </a:ext>
            </a:extLst>
          </p:cNvPr>
          <p:cNvPicPr>
            <a:picLocks noChangeAspect="1"/>
          </p:cNvPicPr>
          <p:nvPr/>
        </p:nvPicPr>
        <p:blipFill>
          <a:blip r:embed="rId4"/>
          <a:stretch>
            <a:fillRect/>
          </a:stretch>
        </p:blipFill>
        <p:spPr>
          <a:xfrm>
            <a:off x="5889300" y="4301695"/>
            <a:ext cx="2587173" cy="1874263"/>
          </a:xfrm>
          <a:prstGeom prst="rect">
            <a:avLst/>
          </a:prstGeom>
        </p:spPr>
      </p:pic>
      <p:sp>
        <p:nvSpPr>
          <p:cNvPr id="9" name="TextBox 8">
            <a:extLst>
              <a:ext uri="{FF2B5EF4-FFF2-40B4-BE49-F238E27FC236}">
                <a16:creationId xmlns:a16="http://schemas.microsoft.com/office/drawing/2014/main" xmlns="" id="{CC4CCEBE-A617-40A8-9D06-4FFABDD94906}"/>
              </a:ext>
            </a:extLst>
          </p:cNvPr>
          <p:cNvSpPr txBox="1"/>
          <p:nvPr/>
        </p:nvSpPr>
        <p:spPr>
          <a:xfrm>
            <a:off x="1116413" y="3188743"/>
            <a:ext cx="2869035" cy="523220"/>
          </a:xfrm>
          <a:prstGeom prst="rect">
            <a:avLst/>
          </a:prstGeom>
          <a:noFill/>
        </p:spPr>
        <p:txBody>
          <a:bodyPr wrap="square" rtlCol="0">
            <a:spAutoFit/>
          </a:bodyPr>
          <a:lstStyle/>
          <a:p>
            <a:r>
              <a:rPr lang="es-ES" sz="2800" dirty="0"/>
              <a:t>Mecánica Clásica:</a:t>
            </a:r>
            <a:endParaRPr lang="en-US" sz="2800" dirty="0"/>
          </a:p>
        </p:txBody>
      </p:sp>
      <p:sp>
        <p:nvSpPr>
          <p:cNvPr id="10" name="TextBox 9">
            <a:extLst>
              <a:ext uri="{FF2B5EF4-FFF2-40B4-BE49-F238E27FC236}">
                <a16:creationId xmlns:a16="http://schemas.microsoft.com/office/drawing/2014/main" xmlns="" id="{AADDCAF0-D494-4CAB-8C5F-CC7C92282755}"/>
              </a:ext>
            </a:extLst>
          </p:cNvPr>
          <p:cNvSpPr txBox="1"/>
          <p:nvPr/>
        </p:nvSpPr>
        <p:spPr>
          <a:xfrm>
            <a:off x="1055453" y="3847574"/>
            <a:ext cx="3161972" cy="523220"/>
          </a:xfrm>
          <a:prstGeom prst="rect">
            <a:avLst/>
          </a:prstGeom>
          <a:noFill/>
        </p:spPr>
        <p:txBody>
          <a:bodyPr wrap="square" rtlCol="0">
            <a:spAutoFit/>
          </a:bodyPr>
          <a:lstStyle/>
          <a:p>
            <a:r>
              <a:rPr lang="es-ES" sz="2800" dirty="0"/>
              <a:t>Mecánica Cuántica:</a:t>
            </a:r>
            <a:endParaRPr lang="en-US" sz="2800" dirty="0"/>
          </a:p>
        </p:txBody>
      </p:sp>
      <p:pic>
        <p:nvPicPr>
          <p:cNvPr id="11" name="Ink 1">
            <a:extLst>
              <a:ext uri="{FF2B5EF4-FFF2-40B4-BE49-F238E27FC236}">
                <a16:creationId xmlns:a16="http://schemas.microsoft.com/office/drawing/2014/main" xmlns="" xmlns:mc="http://schemas.openxmlformats.org/markup-compatibility/2006" id="{AC7E1B5E-E31A-4C8E-A56F-E7CDD612E9D0}"/>
              </a:ext>
            </a:extLst>
          </p:cNvPr>
          <p:cNvPicPr/>
          <p:nvPr/>
        </p:nvPicPr>
        <p:blipFill>
          <a:blip r:embed="rId5"/>
          <a:srcRect t="10280" b="35599"/>
          <a:stretch>
            <a:fillRect/>
          </a:stretch>
        </p:blipFill>
        <p:spPr>
          <a:xfrm>
            <a:off x="1099848" y="3928989"/>
            <a:ext cx="5617944" cy="2279904"/>
          </a:xfrm>
          <a:prstGeom prst="rect">
            <a:avLst/>
          </a:prstGeom>
        </p:spPr>
      </p:pic>
      <p:pic>
        <p:nvPicPr>
          <p:cNvPr id="12" name="Ink 1">
            <a:extLst>
              <a:ext uri="{FF2B5EF4-FFF2-40B4-BE49-F238E27FC236}">
                <a16:creationId xmlns:a16="http://schemas.microsoft.com/office/drawing/2014/main" xmlns="" xmlns:mc="http://schemas.openxmlformats.org/markup-compatibility/2006" id="{AC7E1B5E-E31A-4C8E-A56F-E7CDD612E9D0}"/>
              </a:ext>
            </a:extLst>
          </p:cNvPr>
          <p:cNvPicPr/>
          <p:nvPr/>
        </p:nvPicPr>
        <p:blipFill>
          <a:blip r:embed="rId5"/>
          <a:srcRect t="82056"/>
          <a:stretch>
            <a:fillRect/>
          </a:stretch>
        </p:blipFill>
        <p:spPr>
          <a:xfrm>
            <a:off x="1002312" y="6004849"/>
            <a:ext cx="5617944" cy="755904"/>
          </a:xfrm>
          <a:prstGeom prst="rect">
            <a:avLst/>
          </a:prstGeom>
        </p:spPr>
      </p:pic>
    </p:spTree>
    <p:extLst>
      <p:ext uri="{BB962C8B-B14F-4D97-AF65-F5344CB8AC3E}">
        <p14:creationId xmlns="" xmlns:p14="http://schemas.microsoft.com/office/powerpoint/2010/main" val="154780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linds(horizontal)">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linds(horizontal)">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blinds(horizontal)">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par>
                                <p:cTn id="36" presetID="3" presetClass="entr" presetSubtype="1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linds(horizont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heckerboard(across)">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checkerboard(across)">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7" grpId="0"/>
      <p:bldP spid="6" grpId="0"/>
      <p:bldP spid="9"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8496" y="2375452"/>
            <a:ext cx="6608669" cy="707886"/>
          </a:xfrm>
          <a:prstGeom prst="rect">
            <a:avLst/>
          </a:prstGeom>
          <a:noFill/>
        </p:spPr>
        <p:txBody>
          <a:bodyPr wrap="none" rtlCol="0">
            <a:spAutoFit/>
          </a:bodyPr>
          <a:lstStyle/>
          <a:p>
            <a:r>
              <a:rPr lang="en-US" sz="4000" b="1" dirty="0" smtClean="0">
                <a:effectLst>
                  <a:outerShdw blurRad="38100" dist="38100" dir="2700000" algn="tl">
                    <a:srgbClr val="000000">
                      <a:alpha val="43137"/>
                    </a:srgbClr>
                  </a:outerShdw>
                </a:effectLst>
              </a:rPr>
              <a:t>MATERIAL COMPLEMENTARIO</a:t>
            </a:r>
            <a:endParaRPr lang="en-US"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p14="http://schemas.microsoft.com/office/powerpoint/2010/main" xmlns="" Requires="p14">
          <p:contentPart p14:bwMode="auto" r:id="rId2">
            <p14:nvContentPartPr>
              <p14:cNvPr id="2" name="Ink 1">
                <a:extLst>
                  <a:ext uri="{FF2B5EF4-FFF2-40B4-BE49-F238E27FC236}">
                    <a16:creationId xmlns:a16="http://schemas.microsoft.com/office/drawing/2014/main" id="{B4D4AA33-4081-4BAB-9E46-D1B04BD9B8B2}"/>
                  </a:ext>
                </a:extLst>
              </p14:cNvPr>
              <p14:cNvContentPartPr/>
              <p14:nvPr/>
            </p14:nvContentPartPr>
            <p14:xfrm>
              <a:off x="802850" y="753787"/>
              <a:ext cx="199800" cy="3550320"/>
            </p14:xfrm>
          </p:contentPart>
        </mc:Choice>
        <mc:Fallback>
          <p:pic>
            <p:nvPicPr>
              <p:cNvPr id="2" name="Ink 1">
                <a:extLst>
                  <a:ext uri="{FF2B5EF4-FFF2-40B4-BE49-F238E27FC236}">
                    <a16:creationId xmlns:a16="http://schemas.microsoft.com/office/drawing/2014/main" xmlns="" id="{B4D4AA33-4081-4BAB-9E46-D1B04BD9B8B2}"/>
                  </a:ext>
                </a:extLst>
              </p:cNvPr>
              <p:cNvPicPr/>
              <p:nvPr/>
            </p:nvPicPr>
            <p:blipFill>
              <a:blip r:embed="rId3"/>
              <a:stretch>
                <a:fillRect/>
              </a:stretch>
            </p:blipFill>
            <p:spPr>
              <a:xfrm>
                <a:off x="793850" y="745147"/>
                <a:ext cx="217440" cy="35679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
            <p14:nvContentPartPr>
              <p14:cNvPr id="3" name="Ink 2">
                <a:extLst>
                  <a:ext uri="{FF2B5EF4-FFF2-40B4-BE49-F238E27FC236}">
                    <a16:creationId xmlns:a16="http://schemas.microsoft.com/office/drawing/2014/main" id="{3B2F1A03-1C45-4156-8305-61F38C89E59F}"/>
                  </a:ext>
                </a:extLst>
              </p14:cNvPr>
              <p14:cNvContentPartPr/>
              <p14:nvPr/>
            </p14:nvContentPartPr>
            <p14:xfrm>
              <a:off x="694490" y="642547"/>
              <a:ext cx="216720" cy="370080"/>
            </p14:xfrm>
          </p:contentPart>
        </mc:Choice>
        <mc:Fallback>
          <p:pic>
            <p:nvPicPr>
              <p:cNvPr id="3" name="Ink 2">
                <a:extLst>
                  <a:ext uri="{FF2B5EF4-FFF2-40B4-BE49-F238E27FC236}">
                    <a16:creationId xmlns:a16="http://schemas.microsoft.com/office/drawing/2014/main" xmlns="" id="{3B2F1A03-1C45-4156-8305-61F38C89E59F}"/>
                  </a:ext>
                </a:extLst>
              </p:cNvPr>
              <p:cNvPicPr/>
              <p:nvPr/>
            </p:nvPicPr>
            <p:blipFill>
              <a:blip r:embed="rId5"/>
              <a:stretch>
                <a:fillRect/>
              </a:stretch>
            </p:blipFill>
            <p:spPr>
              <a:xfrm>
                <a:off x="685490" y="633547"/>
                <a:ext cx="234360" cy="3877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
            <p14:nvContentPartPr>
              <p14:cNvPr id="9" name="Ink 8">
                <a:extLst>
                  <a:ext uri="{FF2B5EF4-FFF2-40B4-BE49-F238E27FC236}">
                    <a16:creationId xmlns:a16="http://schemas.microsoft.com/office/drawing/2014/main" id="{B63BC58E-BA6D-49EA-BFB1-D6344C3B7839}"/>
                  </a:ext>
                </a:extLst>
              </p14:cNvPr>
              <p14:cNvContentPartPr/>
              <p14:nvPr/>
            </p14:nvContentPartPr>
            <p14:xfrm>
              <a:off x="701330" y="206227"/>
              <a:ext cx="244080" cy="343080"/>
            </p14:xfrm>
          </p:contentPart>
        </mc:Choice>
        <mc:Fallback>
          <p:pic>
            <p:nvPicPr>
              <p:cNvPr id="9" name="Ink 8">
                <a:extLst>
                  <a:ext uri="{FF2B5EF4-FFF2-40B4-BE49-F238E27FC236}">
                    <a16:creationId xmlns:a16="http://schemas.microsoft.com/office/drawing/2014/main" xmlns="" id="{B63BC58E-BA6D-49EA-BFB1-D6344C3B7839}"/>
                  </a:ext>
                </a:extLst>
              </p:cNvPr>
              <p:cNvPicPr/>
              <p:nvPr/>
            </p:nvPicPr>
            <p:blipFill>
              <a:blip r:embed="rId7"/>
              <a:stretch>
                <a:fillRect/>
              </a:stretch>
            </p:blipFill>
            <p:spPr>
              <a:xfrm>
                <a:off x="692330" y="197227"/>
                <a:ext cx="261720" cy="3607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8">
            <p14:nvContentPartPr>
              <p14:cNvPr id="10" name="Ink 9">
                <a:extLst>
                  <a:ext uri="{FF2B5EF4-FFF2-40B4-BE49-F238E27FC236}">
                    <a16:creationId xmlns:a16="http://schemas.microsoft.com/office/drawing/2014/main" id="{723453B5-140D-4BA8-A012-A285C3CC38EB}"/>
                  </a:ext>
                </a:extLst>
              </p14:cNvPr>
              <p14:cNvContentPartPr/>
              <p14:nvPr/>
            </p14:nvContentPartPr>
            <p14:xfrm>
              <a:off x="957290" y="447067"/>
              <a:ext cx="157680" cy="187200"/>
            </p14:xfrm>
          </p:contentPart>
        </mc:Choice>
        <mc:Fallback>
          <p:pic>
            <p:nvPicPr>
              <p:cNvPr id="10" name="Ink 9">
                <a:extLst>
                  <a:ext uri="{FF2B5EF4-FFF2-40B4-BE49-F238E27FC236}">
                    <a16:creationId xmlns:a16="http://schemas.microsoft.com/office/drawing/2014/main" xmlns="" id="{723453B5-140D-4BA8-A012-A285C3CC38EB}"/>
                  </a:ext>
                </a:extLst>
              </p:cNvPr>
              <p:cNvPicPr/>
              <p:nvPr/>
            </p:nvPicPr>
            <p:blipFill>
              <a:blip r:embed="rId9"/>
              <a:stretch>
                <a:fillRect/>
              </a:stretch>
            </p:blipFill>
            <p:spPr>
              <a:xfrm>
                <a:off x="948650" y="438067"/>
                <a:ext cx="175320" cy="2048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0">
            <p14:nvContentPartPr>
              <p14:cNvPr id="11" name="Ink 10">
                <a:extLst>
                  <a:ext uri="{FF2B5EF4-FFF2-40B4-BE49-F238E27FC236}">
                    <a16:creationId xmlns:a16="http://schemas.microsoft.com/office/drawing/2014/main" id="{CBF86AC8-DF9E-4780-BB5C-38D2DA84AC57}"/>
                  </a:ext>
                </a:extLst>
              </p14:cNvPr>
              <p14:cNvContentPartPr/>
              <p14:nvPr/>
            </p14:nvContentPartPr>
            <p14:xfrm>
              <a:off x="1271210" y="389107"/>
              <a:ext cx="102960" cy="296640"/>
            </p14:xfrm>
          </p:contentPart>
        </mc:Choice>
        <mc:Fallback>
          <p:pic>
            <p:nvPicPr>
              <p:cNvPr id="11" name="Ink 10">
                <a:extLst>
                  <a:ext uri="{FF2B5EF4-FFF2-40B4-BE49-F238E27FC236}">
                    <a16:creationId xmlns:a16="http://schemas.microsoft.com/office/drawing/2014/main" xmlns="" id="{CBF86AC8-DF9E-4780-BB5C-38D2DA84AC57}"/>
                  </a:ext>
                </a:extLst>
              </p:cNvPr>
              <p:cNvPicPr/>
              <p:nvPr/>
            </p:nvPicPr>
            <p:blipFill>
              <a:blip r:embed="rId11"/>
              <a:stretch>
                <a:fillRect/>
              </a:stretch>
            </p:blipFill>
            <p:spPr>
              <a:xfrm>
                <a:off x="1262570" y="380467"/>
                <a:ext cx="120600" cy="3142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2">
            <p14:nvContentPartPr>
              <p14:cNvPr id="12" name="Ink 11">
                <a:extLst>
                  <a:ext uri="{FF2B5EF4-FFF2-40B4-BE49-F238E27FC236}">
                    <a16:creationId xmlns:a16="http://schemas.microsoft.com/office/drawing/2014/main" id="{0F3A8B2D-E45A-4670-B3D7-F15421CAA24A}"/>
                  </a:ext>
                </a:extLst>
              </p14:cNvPr>
              <p14:cNvContentPartPr/>
              <p14:nvPr/>
            </p14:nvContentPartPr>
            <p14:xfrm>
              <a:off x="1341410" y="411787"/>
              <a:ext cx="194040" cy="340200"/>
            </p14:xfrm>
          </p:contentPart>
        </mc:Choice>
        <mc:Fallback>
          <p:pic>
            <p:nvPicPr>
              <p:cNvPr id="12" name="Ink 11">
                <a:extLst>
                  <a:ext uri="{FF2B5EF4-FFF2-40B4-BE49-F238E27FC236}">
                    <a16:creationId xmlns:a16="http://schemas.microsoft.com/office/drawing/2014/main" xmlns="" id="{0F3A8B2D-E45A-4670-B3D7-F15421CAA24A}"/>
                  </a:ext>
                </a:extLst>
              </p:cNvPr>
              <p:cNvPicPr/>
              <p:nvPr/>
            </p:nvPicPr>
            <p:blipFill>
              <a:blip r:embed="rId13"/>
              <a:stretch>
                <a:fillRect/>
              </a:stretch>
            </p:blipFill>
            <p:spPr>
              <a:xfrm>
                <a:off x="1332770" y="402787"/>
                <a:ext cx="211680" cy="3578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4">
            <p14:nvContentPartPr>
              <p14:cNvPr id="13" name="Ink 12">
                <a:extLst>
                  <a:ext uri="{FF2B5EF4-FFF2-40B4-BE49-F238E27FC236}">
                    <a16:creationId xmlns:a16="http://schemas.microsoft.com/office/drawing/2014/main" id="{CC5E0F1C-94BA-47B9-B6CB-3991B78343F9}"/>
                  </a:ext>
                </a:extLst>
              </p14:cNvPr>
              <p14:cNvContentPartPr/>
              <p14:nvPr/>
            </p14:nvContentPartPr>
            <p14:xfrm>
              <a:off x="1249250" y="545707"/>
              <a:ext cx="262080" cy="59760"/>
            </p14:xfrm>
          </p:contentPart>
        </mc:Choice>
        <mc:Fallback>
          <p:pic>
            <p:nvPicPr>
              <p:cNvPr id="13" name="Ink 12">
                <a:extLst>
                  <a:ext uri="{FF2B5EF4-FFF2-40B4-BE49-F238E27FC236}">
                    <a16:creationId xmlns:a16="http://schemas.microsoft.com/office/drawing/2014/main" xmlns="" id="{CC5E0F1C-94BA-47B9-B6CB-3991B78343F9}"/>
                  </a:ext>
                </a:extLst>
              </p:cNvPr>
              <p:cNvPicPr/>
              <p:nvPr/>
            </p:nvPicPr>
            <p:blipFill>
              <a:blip r:embed="rId15"/>
              <a:stretch>
                <a:fillRect/>
              </a:stretch>
            </p:blipFill>
            <p:spPr>
              <a:xfrm>
                <a:off x="1240610" y="536707"/>
                <a:ext cx="279720" cy="77400"/>
              </a:xfrm>
              <a:prstGeom prst="rect">
                <a:avLst/>
              </a:prstGeom>
            </p:spPr>
          </p:pic>
        </mc:Fallback>
      </mc:AlternateContent>
      <p:grpSp>
        <p:nvGrpSpPr>
          <p:cNvPr id="4" name="Group 25">
            <a:extLst>
              <a:ext uri="{FF2B5EF4-FFF2-40B4-BE49-F238E27FC236}">
                <a16:creationId xmlns:a16="http://schemas.microsoft.com/office/drawing/2014/main" xmlns="" id="{CE48E175-E7C6-4377-8714-B599CDF00599}"/>
              </a:ext>
            </a:extLst>
          </p:cNvPr>
          <p:cNvGrpSpPr/>
          <p:nvPr/>
        </p:nvGrpSpPr>
        <p:grpSpPr>
          <a:xfrm>
            <a:off x="1806530" y="144667"/>
            <a:ext cx="675000" cy="435240"/>
            <a:chOff x="1806530" y="144667"/>
            <a:chExt cx="675000" cy="435240"/>
          </a:xfrm>
        </p:grpSpPr>
        <mc:AlternateContent xmlns:mc="http://schemas.openxmlformats.org/markup-compatibility/2006">
          <mc:Choice xmlns:p14="http://schemas.microsoft.com/office/powerpoint/2010/main" xmlns="" Requires="p14">
            <p:contentPart p14:bwMode="auto" r:id="rId16">
              <p14:nvContentPartPr>
                <p14:cNvPr id="15" name="Ink 14">
                  <a:extLst>
                    <a:ext uri="{FF2B5EF4-FFF2-40B4-BE49-F238E27FC236}">
                      <a16:creationId xmlns:a16="http://schemas.microsoft.com/office/drawing/2014/main" id="{A6BFEA46-23EE-422C-8B72-44613AD1C849}"/>
                    </a:ext>
                  </a:extLst>
                </p14:cNvPr>
                <p14:cNvContentPartPr/>
                <p14:nvPr/>
              </p14:nvContentPartPr>
              <p14:xfrm>
                <a:off x="1806530" y="247627"/>
                <a:ext cx="122760" cy="332280"/>
              </p14:xfrm>
            </p:contentPart>
          </mc:Choice>
          <mc:Fallback>
            <p:pic>
              <p:nvPicPr>
                <p:cNvPr id="15" name="Ink 14">
                  <a:extLst>
                    <a:ext uri="{FF2B5EF4-FFF2-40B4-BE49-F238E27FC236}">
                      <a16:creationId xmlns:a16="http://schemas.microsoft.com/office/drawing/2014/main" xmlns="" id="{A6BFEA46-23EE-422C-8B72-44613AD1C849}"/>
                    </a:ext>
                  </a:extLst>
                </p:cNvPr>
                <p:cNvPicPr/>
                <p:nvPr/>
              </p:nvPicPr>
              <p:blipFill>
                <a:blip r:embed="rId17"/>
                <a:stretch>
                  <a:fillRect/>
                </a:stretch>
              </p:blipFill>
              <p:spPr>
                <a:xfrm>
                  <a:off x="1797890" y="238987"/>
                  <a:ext cx="140400" cy="3499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8">
              <p14:nvContentPartPr>
                <p14:cNvPr id="16" name="Ink 15">
                  <a:extLst>
                    <a:ext uri="{FF2B5EF4-FFF2-40B4-BE49-F238E27FC236}">
                      <a16:creationId xmlns:a16="http://schemas.microsoft.com/office/drawing/2014/main" id="{0A84763E-A2DF-495C-A235-E677FFA89025}"/>
                    </a:ext>
                  </a:extLst>
                </p14:cNvPr>
                <p14:cNvContentPartPr/>
                <p14:nvPr/>
              </p14:nvContentPartPr>
              <p14:xfrm>
                <a:off x="1971050" y="306667"/>
                <a:ext cx="195120" cy="189360"/>
              </p14:xfrm>
            </p:contentPart>
          </mc:Choice>
          <mc:Fallback>
            <p:pic>
              <p:nvPicPr>
                <p:cNvPr id="16" name="Ink 15">
                  <a:extLst>
                    <a:ext uri="{FF2B5EF4-FFF2-40B4-BE49-F238E27FC236}">
                      <a16:creationId xmlns:a16="http://schemas.microsoft.com/office/drawing/2014/main" xmlns="" id="{0A84763E-A2DF-495C-A235-E677FFA89025}"/>
                    </a:ext>
                  </a:extLst>
                </p:cNvPr>
                <p:cNvPicPr/>
                <p:nvPr/>
              </p:nvPicPr>
              <p:blipFill>
                <a:blip r:embed="rId19"/>
                <a:stretch>
                  <a:fillRect/>
                </a:stretch>
              </p:blipFill>
              <p:spPr>
                <a:xfrm>
                  <a:off x="1962410" y="297667"/>
                  <a:ext cx="212760" cy="20700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0">
              <p14:nvContentPartPr>
                <p14:cNvPr id="17" name="Ink 16">
                  <a:extLst>
                    <a:ext uri="{FF2B5EF4-FFF2-40B4-BE49-F238E27FC236}">
                      <a16:creationId xmlns:a16="http://schemas.microsoft.com/office/drawing/2014/main" id="{89BD90BF-36E2-4AB9-9D11-23CE4F93ABA7}"/>
                    </a:ext>
                  </a:extLst>
                </p14:cNvPr>
                <p14:cNvContentPartPr/>
                <p14:nvPr/>
              </p14:nvContentPartPr>
              <p14:xfrm>
                <a:off x="2239250" y="144667"/>
                <a:ext cx="242280" cy="429120"/>
              </p14:xfrm>
            </p:contentPart>
          </mc:Choice>
          <mc:Fallback>
            <p:pic>
              <p:nvPicPr>
                <p:cNvPr id="17" name="Ink 16">
                  <a:extLst>
                    <a:ext uri="{FF2B5EF4-FFF2-40B4-BE49-F238E27FC236}">
                      <a16:creationId xmlns:a16="http://schemas.microsoft.com/office/drawing/2014/main" xmlns="" id="{89BD90BF-36E2-4AB9-9D11-23CE4F93ABA7}"/>
                    </a:ext>
                  </a:extLst>
                </p:cNvPr>
                <p:cNvPicPr/>
                <p:nvPr/>
              </p:nvPicPr>
              <p:blipFill>
                <a:blip r:embed="rId21"/>
                <a:stretch>
                  <a:fillRect/>
                </a:stretch>
              </p:blipFill>
              <p:spPr>
                <a:xfrm>
                  <a:off x="2230610" y="135667"/>
                  <a:ext cx="259920" cy="446760"/>
                </a:xfrm>
                <a:prstGeom prst="rect">
                  <a:avLst/>
                </a:prstGeom>
              </p:spPr>
            </p:pic>
          </mc:Fallback>
        </mc:AlternateContent>
      </p:grpSp>
      <p:grpSp>
        <p:nvGrpSpPr>
          <p:cNvPr id="7" name="Group 24">
            <a:extLst>
              <a:ext uri="{FF2B5EF4-FFF2-40B4-BE49-F238E27FC236}">
                <a16:creationId xmlns:a16="http://schemas.microsoft.com/office/drawing/2014/main" xmlns="" id="{67AF7572-0169-4F23-89F9-EDBE0FCC0D12}"/>
              </a:ext>
            </a:extLst>
          </p:cNvPr>
          <p:cNvGrpSpPr/>
          <p:nvPr/>
        </p:nvGrpSpPr>
        <p:grpSpPr>
          <a:xfrm>
            <a:off x="2718050" y="299467"/>
            <a:ext cx="257040" cy="149040"/>
            <a:chOff x="2718050" y="299467"/>
            <a:chExt cx="257040" cy="149040"/>
          </a:xfrm>
        </p:grpSpPr>
        <mc:AlternateContent xmlns:mc="http://schemas.openxmlformats.org/markup-compatibility/2006">
          <mc:Choice xmlns:p14="http://schemas.microsoft.com/office/powerpoint/2010/main" xmlns="" Requires="p14">
            <p:contentPart p14:bwMode="auto" r:id="rId22">
              <p14:nvContentPartPr>
                <p14:cNvPr id="18" name="Ink 17">
                  <a:extLst>
                    <a:ext uri="{FF2B5EF4-FFF2-40B4-BE49-F238E27FC236}">
                      <a16:creationId xmlns:a16="http://schemas.microsoft.com/office/drawing/2014/main" id="{A9EB5669-5410-49A2-A3A9-6BCBE84F3265}"/>
                    </a:ext>
                  </a:extLst>
                </p14:cNvPr>
                <p14:cNvContentPartPr/>
                <p14:nvPr/>
              </p14:nvContentPartPr>
              <p14:xfrm>
                <a:off x="2718050" y="411427"/>
                <a:ext cx="257040" cy="37080"/>
              </p14:xfrm>
            </p:contentPart>
          </mc:Choice>
          <mc:Fallback>
            <p:pic>
              <p:nvPicPr>
                <p:cNvPr id="18" name="Ink 17">
                  <a:extLst>
                    <a:ext uri="{FF2B5EF4-FFF2-40B4-BE49-F238E27FC236}">
                      <a16:creationId xmlns:a16="http://schemas.microsoft.com/office/drawing/2014/main" xmlns="" id="{A9EB5669-5410-49A2-A3A9-6BCBE84F3265}"/>
                    </a:ext>
                  </a:extLst>
                </p:cNvPr>
                <p:cNvPicPr/>
                <p:nvPr/>
              </p:nvPicPr>
              <p:blipFill>
                <a:blip r:embed="rId23"/>
                <a:stretch>
                  <a:fillRect/>
                </a:stretch>
              </p:blipFill>
              <p:spPr>
                <a:xfrm>
                  <a:off x="2709050" y="402427"/>
                  <a:ext cx="274680" cy="547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4">
              <p14:nvContentPartPr>
                <p14:cNvPr id="19" name="Ink 18">
                  <a:extLst>
                    <a:ext uri="{FF2B5EF4-FFF2-40B4-BE49-F238E27FC236}">
                      <a16:creationId xmlns:a16="http://schemas.microsoft.com/office/drawing/2014/main" id="{341D79FD-99FC-4F9D-9562-FA3DBD56C95E}"/>
                    </a:ext>
                  </a:extLst>
                </p14:cNvPr>
                <p14:cNvContentPartPr/>
                <p14:nvPr/>
              </p14:nvContentPartPr>
              <p14:xfrm>
                <a:off x="2719490" y="299467"/>
                <a:ext cx="219240" cy="16200"/>
              </p14:xfrm>
            </p:contentPart>
          </mc:Choice>
          <mc:Fallback>
            <p:pic>
              <p:nvPicPr>
                <p:cNvPr id="19" name="Ink 18">
                  <a:extLst>
                    <a:ext uri="{FF2B5EF4-FFF2-40B4-BE49-F238E27FC236}">
                      <a16:creationId xmlns:a16="http://schemas.microsoft.com/office/drawing/2014/main" xmlns="" id="{341D79FD-99FC-4F9D-9562-FA3DBD56C95E}"/>
                    </a:ext>
                  </a:extLst>
                </p:cNvPr>
                <p:cNvPicPr/>
                <p:nvPr/>
              </p:nvPicPr>
              <p:blipFill>
                <a:blip r:embed="rId25"/>
                <a:stretch>
                  <a:fillRect/>
                </a:stretch>
              </p:blipFill>
              <p:spPr>
                <a:xfrm>
                  <a:off x="2710850" y="290467"/>
                  <a:ext cx="236880" cy="33840"/>
                </a:xfrm>
                <a:prstGeom prst="rect">
                  <a:avLst/>
                </a:prstGeom>
              </p:spPr>
            </p:pic>
          </mc:Fallback>
        </mc:AlternateContent>
      </p:grpSp>
      <p:grpSp>
        <p:nvGrpSpPr>
          <p:cNvPr id="14" name="Group 23">
            <a:extLst>
              <a:ext uri="{FF2B5EF4-FFF2-40B4-BE49-F238E27FC236}">
                <a16:creationId xmlns:a16="http://schemas.microsoft.com/office/drawing/2014/main" xmlns="" id="{7D382F2D-1E73-471E-9E36-495A48FB02F3}"/>
              </a:ext>
            </a:extLst>
          </p:cNvPr>
          <p:cNvGrpSpPr/>
          <p:nvPr/>
        </p:nvGrpSpPr>
        <p:grpSpPr>
          <a:xfrm>
            <a:off x="3461450" y="129547"/>
            <a:ext cx="982800" cy="401400"/>
            <a:chOff x="3461450" y="129547"/>
            <a:chExt cx="982800" cy="401400"/>
          </a:xfrm>
        </p:grpSpPr>
        <mc:AlternateContent xmlns:mc="http://schemas.openxmlformats.org/markup-compatibility/2006">
          <mc:Choice xmlns:p14="http://schemas.microsoft.com/office/powerpoint/2010/main" xmlns="" Requires="p14">
            <p:contentPart p14:bwMode="auto" r:id="rId26">
              <p14:nvContentPartPr>
                <p14:cNvPr id="20" name="Ink 19">
                  <a:extLst>
                    <a:ext uri="{FF2B5EF4-FFF2-40B4-BE49-F238E27FC236}">
                      <a16:creationId xmlns:a16="http://schemas.microsoft.com/office/drawing/2014/main" id="{F5F3FEC6-FEAC-4950-A5A7-DE4F7A637FF0}"/>
                    </a:ext>
                  </a:extLst>
                </p14:cNvPr>
                <p14:cNvContentPartPr/>
                <p14:nvPr/>
              </p14:nvContentPartPr>
              <p14:xfrm>
                <a:off x="3461450" y="175627"/>
                <a:ext cx="278280" cy="351720"/>
              </p14:xfrm>
            </p:contentPart>
          </mc:Choice>
          <mc:Fallback>
            <p:pic>
              <p:nvPicPr>
                <p:cNvPr id="20" name="Ink 19">
                  <a:extLst>
                    <a:ext uri="{FF2B5EF4-FFF2-40B4-BE49-F238E27FC236}">
                      <a16:creationId xmlns:a16="http://schemas.microsoft.com/office/drawing/2014/main" xmlns="" id="{F5F3FEC6-FEAC-4950-A5A7-DE4F7A637FF0}"/>
                    </a:ext>
                  </a:extLst>
                </p:cNvPr>
                <p:cNvPicPr/>
                <p:nvPr/>
              </p:nvPicPr>
              <p:blipFill>
                <a:blip r:embed="rId27"/>
                <a:stretch>
                  <a:fillRect/>
                </a:stretch>
              </p:blipFill>
              <p:spPr>
                <a:xfrm>
                  <a:off x="3452450" y="166987"/>
                  <a:ext cx="295920" cy="3693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28">
              <p14:nvContentPartPr>
                <p14:cNvPr id="21" name="Ink 20">
                  <a:extLst>
                    <a:ext uri="{FF2B5EF4-FFF2-40B4-BE49-F238E27FC236}">
                      <a16:creationId xmlns:a16="http://schemas.microsoft.com/office/drawing/2014/main" id="{73C742E9-A5BF-4BFB-934C-982CF54A71EF}"/>
                    </a:ext>
                  </a:extLst>
                </p14:cNvPr>
                <p14:cNvContentPartPr/>
                <p14:nvPr/>
              </p14:nvContentPartPr>
              <p14:xfrm>
                <a:off x="3909290" y="178147"/>
                <a:ext cx="57960" cy="308880"/>
              </p14:xfrm>
            </p:contentPart>
          </mc:Choice>
          <mc:Fallback>
            <p:pic>
              <p:nvPicPr>
                <p:cNvPr id="21" name="Ink 20">
                  <a:extLst>
                    <a:ext uri="{FF2B5EF4-FFF2-40B4-BE49-F238E27FC236}">
                      <a16:creationId xmlns:a16="http://schemas.microsoft.com/office/drawing/2014/main" xmlns="" id="{73C742E9-A5BF-4BFB-934C-982CF54A71EF}"/>
                    </a:ext>
                  </a:extLst>
                </p:cNvPr>
                <p:cNvPicPr/>
                <p:nvPr/>
              </p:nvPicPr>
              <p:blipFill>
                <a:blip r:embed="rId29"/>
                <a:stretch>
                  <a:fillRect/>
                </a:stretch>
              </p:blipFill>
              <p:spPr>
                <a:xfrm>
                  <a:off x="3900650" y="169507"/>
                  <a:ext cx="75600" cy="3265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30">
              <p14:nvContentPartPr>
                <p14:cNvPr id="22" name="Ink 21">
                  <a:extLst>
                    <a:ext uri="{FF2B5EF4-FFF2-40B4-BE49-F238E27FC236}">
                      <a16:creationId xmlns:a16="http://schemas.microsoft.com/office/drawing/2014/main" id="{1CAC77DA-8C01-4177-9FA0-1A71016348B4}"/>
                    </a:ext>
                  </a:extLst>
                </p14:cNvPr>
                <p14:cNvContentPartPr/>
                <p14:nvPr/>
              </p14:nvContentPartPr>
              <p14:xfrm>
                <a:off x="4000370" y="260947"/>
                <a:ext cx="266760" cy="194400"/>
              </p14:xfrm>
            </p:contentPart>
          </mc:Choice>
          <mc:Fallback>
            <p:pic>
              <p:nvPicPr>
                <p:cNvPr id="22" name="Ink 21">
                  <a:extLst>
                    <a:ext uri="{FF2B5EF4-FFF2-40B4-BE49-F238E27FC236}">
                      <a16:creationId xmlns:a16="http://schemas.microsoft.com/office/drawing/2014/main" xmlns="" id="{1CAC77DA-8C01-4177-9FA0-1A71016348B4}"/>
                    </a:ext>
                  </a:extLst>
                </p:cNvPr>
                <p:cNvPicPr/>
                <p:nvPr/>
              </p:nvPicPr>
              <p:blipFill>
                <a:blip r:embed="rId31"/>
                <a:stretch>
                  <a:fillRect/>
                </a:stretch>
              </p:blipFill>
              <p:spPr>
                <a:xfrm>
                  <a:off x="3991370" y="252307"/>
                  <a:ext cx="284400" cy="2120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32">
              <p14:nvContentPartPr>
                <p14:cNvPr id="23" name="Ink 22">
                  <a:extLst>
                    <a:ext uri="{FF2B5EF4-FFF2-40B4-BE49-F238E27FC236}">
                      <a16:creationId xmlns:a16="http://schemas.microsoft.com/office/drawing/2014/main" id="{1EF9C0B2-EE28-44AB-84F1-BDE857C29F68}"/>
                    </a:ext>
                  </a:extLst>
                </p14:cNvPr>
                <p14:cNvContentPartPr/>
                <p14:nvPr/>
              </p14:nvContentPartPr>
              <p14:xfrm>
                <a:off x="4307810" y="129547"/>
                <a:ext cx="136440" cy="401400"/>
              </p14:xfrm>
            </p:contentPart>
          </mc:Choice>
          <mc:Fallback>
            <p:pic>
              <p:nvPicPr>
                <p:cNvPr id="23" name="Ink 22">
                  <a:extLst>
                    <a:ext uri="{FF2B5EF4-FFF2-40B4-BE49-F238E27FC236}">
                      <a16:creationId xmlns:a16="http://schemas.microsoft.com/office/drawing/2014/main" xmlns="" id="{1EF9C0B2-EE28-44AB-84F1-BDE857C29F68}"/>
                    </a:ext>
                  </a:extLst>
                </p:cNvPr>
                <p:cNvPicPr/>
                <p:nvPr/>
              </p:nvPicPr>
              <p:blipFill>
                <a:blip r:embed="rId33"/>
                <a:stretch>
                  <a:fillRect/>
                </a:stretch>
              </p:blipFill>
              <p:spPr>
                <a:xfrm>
                  <a:off x="4299170" y="120907"/>
                  <a:ext cx="154080" cy="419040"/>
                </a:xfrm>
                <a:prstGeom prst="rect">
                  <a:avLst/>
                </a:prstGeom>
              </p:spPr>
            </p:pic>
          </mc:Fallback>
        </mc:AlternateContent>
      </p:grpSp>
      <p:grpSp>
        <p:nvGrpSpPr>
          <p:cNvPr id="24" name="Group 28">
            <a:extLst>
              <a:ext uri="{FF2B5EF4-FFF2-40B4-BE49-F238E27FC236}">
                <a16:creationId xmlns:a16="http://schemas.microsoft.com/office/drawing/2014/main" xmlns="" id="{EF1FF4E6-5F94-4F99-B451-14EEE1FC2843}"/>
              </a:ext>
            </a:extLst>
          </p:cNvPr>
          <p:cNvGrpSpPr/>
          <p:nvPr/>
        </p:nvGrpSpPr>
        <p:grpSpPr>
          <a:xfrm>
            <a:off x="4925930" y="269947"/>
            <a:ext cx="231840" cy="303840"/>
            <a:chOff x="4925930" y="269947"/>
            <a:chExt cx="231840" cy="303840"/>
          </a:xfrm>
        </p:grpSpPr>
        <mc:AlternateContent xmlns:mc="http://schemas.openxmlformats.org/markup-compatibility/2006">
          <mc:Choice xmlns:p14="http://schemas.microsoft.com/office/powerpoint/2010/main" xmlns="" Requires="p14">
            <p:contentPart p14:bwMode="auto" r:id="rId34">
              <p14:nvContentPartPr>
                <p14:cNvPr id="27" name="Ink 26">
                  <a:extLst>
                    <a:ext uri="{FF2B5EF4-FFF2-40B4-BE49-F238E27FC236}">
                      <a16:creationId xmlns:a16="http://schemas.microsoft.com/office/drawing/2014/main" id="{EEFA90C0-8C4D-4258-9B2D-8D8144C5FDF9}"/>
                    </a:ext>
                  </a:extLst>
                </p14:cNvPr>
                <p14:cNvContentPartPr/>
                <p14:nvPr/>
              </p14:nvContentPartPr>
              <p14:xfrm>
                <a:off x="4925930" y="375787"/>
                <a:ext cx="231840" cy="15840"/>
              </p14:xfrm>
            </p:contentPart>
          </mc:Choice>
          <mc:Fallback>
            <p:pic>
              <p:nvPicPr>
                <p:cNvPr id="27" name="Ink 26">
                  <a:extLst>
                    <a:ext uri="{FF2B5EF4-FFF2-40B4-BE49-F238E27FC236}">
                      <a16:creationId xmlns:a16="http://schemas.microsoft.com/office/drawing/2014/main" xmlns="" id="{EEFA90C0-8C4D-4258-9B2D-8D8144C5FDF9}"/>
                    </a:ext>
                  </a:extLst>
                </p:cNvPr>
                <p:cNvPicPr/>
                <p:nvPr/>
              </p:nvPicPr>
              <p:blipFill>
                <a:blip r:embed="rId35"/>
                <a:stretch>
                  <a:fillRect/>
                </a:stretch>
              </p:blipFill>
              <p:spPr>
                <a:xfrm>
                  <a:off x="4916930" y="366787"/>
                  <a:ext cx="249480" cy="334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36">
              <p14:nvContentPartPr>
                <p14:cNvPr id="28" name="Ink 27">
                  <a:extLst>
                    <a:ext uri="{FF2B5EF4-FFF2-40B4-BE49-F238E27FC236}">
                      <a16:creationId xmlns:a16="http://schemas.microsoft.com/office/drawing/2014/main" id="{D9EF5858-03AA-4F81-BF0C-34256D3E7466}"/>
                    </a:ext>
                  </a:extLst>
                </p14:cNvPr>
                <p14:cNvContentPartPr/>
                <p14:nvPr/>
              </p14:nvContentPartPr>
              <p14:xfrm>
                <a:off x="5027450" y="269947"/>
                <a:ext cx="16200" cy="303840"/>
              </p14:xfrm>
            </p:contentPart>
          </mc:Choice>
          <mc:Fallback>
            <p:pic>
              <p:nvPicPr>
                <p:cNvPr id="28" name="Ink 27">
                  <a:extLst>
                    <a:ext uri="{FF2B5EF4-FFF2-40B4-BE49-F238E27FC236}">
                      <a16:creationId xmlns:a16="http://schemas.microsoft.com/office/drawing/2014/main" xmlns="" id="{D9EF5858-03AA-4F81-BF0C-34256D3E7466}"/>
                    </a:ext>
                  </a:extLst>
                </p:cNvPr>
                <p:cNvPicPr/>
                <p:nvPr/>
              </p:nvPicPr>
              <p:blipFill>
                <a:blip r:embed="rId37"/>
                <a:stretch>
                  <a:fillRect/>
                </a:stretch>
              </p:blipFill>
              <p:spPr>
                <a:xfrm>
                  <a:off x="5018810" y="260947"/>
                  <a:ext cx="33840" cy="321480"/>
                </a:xfrm>
                <a:prstGeom prst="rect">
                  <a:avLst/>
                </a:prstGeom>
              </p:spPr>
            </p:pic>
          </mc:Fallback>
        </mc:AlternateContent>
      </p:grpSp>
      <p:grpSp>
        <p:nvGrpSpPr>
          <p:cNvPr id="25" name="Group 47">
            <a:extLst>
              <a:ext uri="{FF2B5EF4-FFF2-40B4-BE49-F238E27FC236}">
                <a16:creationId xmlns:a16="http://schemas.microsoft.com/office/drawing/2014/main" xmlns="" id="{B175D62B-EA7E-46AE-A0A3-494A41317B61}"/>
              </a:ext>
            </a:extLst>
          </p:cNvPr>
          <p:cNvGrpSpPr/>
          <p:nvPr/>
        </p:nvGrpSpPr>
        <p:grpSpPr>
          <a:xfrm>
            <a:off x="5771930" y="54307"/>
            <a:ext cx="1819800" cy="852840"/>
            <a:chOff x="5771930" y="54307"/>
            <a:chExt cx="1819800" cy="852840"/>
          </a:xfrm>
        </p:grpSpPr>
        <mc:AlternateContent xmlns:mc="http://schemas.openxmlformats.org/markup-compatibility/2006">
          <mc:Choice xmlns:p14="http://schemas.microsoft.com/office/powerpoint/2010/main" xmlns="" Requires="p14">
            <p:contentPart p14:bwMode="auto" r:id="rId38">
              <p14:nvContentPartPr>
                <p14:cNvPr id="30" name="Ink 29">
                  <a:extLst>
                    <a:ext uri="{FF2B5EF4-FFF2-40B4-BE49-F238E27FC236}">
                      <a16:creationId xmlns:a16="http://schemas.microsoft.com/office/drawing/2014/main" id="{EB00B4E1-FA87-4EC8-8C18-785FF0C7BC03}"/>
                    </a:ext>
                  </a:extLst>
                </p14:cNvPr>
                <p14:cNvContentPartPr/>
                <p14:nvPr/>
              </p14:nvContentPartPr>
              <p14:xfrm>
                <a:off x="5771930" y="68347"/>
                <a:ext cx="171360" cy="393120"/>
              </p14:xfrm>
            </p:contentPart>
          </mc:Choice>
          <mc:Fallback>
            <p:pic>
              <p:nvPicPr>
                <p:cNvPr id="30" name="Ink 29">
                  <a:extLst>
                    <a:ext uri="{FF2B5EF4-FFF2-40B4-BE49-F238E27FC236}">
                      <a16:creationId xmlns:a16="http://schemas.microsoft.com/office/drawing/2014/main" xmlns="" id="{EB00B4E1-FA87-4EC8-8C18-785FF0C7BC03}"/>
                    </a:ext>
                  </a:extLst>
                </p:cNvPr>
                <p:cNvPicPr/>
                <p:nvPr/>
              </p:nvPicPr>
              <p:blipFill>
                <a:blip r:embed="rId39"/>
                <a:stretch>
                  <a:fillRect/>
                </a:stretch>
              </p:blipFill>
              <p:spPr>
                <a:xfrm>
                  <a:off x="5762930" y="59347"/>
                  <a:ext cx="189000" cy="4107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0">
              <p14:nvContentPartPr>
                <p14:cNvPr id="31" name="Ink 30">
                  <a:extLst>
                    <a:ext uri="{FF2B5EF4-FFF2-40B4-BE49-F238E27FC236}">
                      <a16:creationId xmlns:a16="http://schemas.microsoft.com/office/drawing/2014/main" id="{9685DD5A-629E-4F67-97C3-EE63C05A3C4B}"/>
                    </a:ext>
                  </a:extLst>
                </p14:cNvPr>
                <p14:cNvContentPartPr/>
                <p14:nvPr/>
              </p14:nvContentPartPr>
              <p14:xfrm>
                <a:off x="6015290" y="64747"/>
                <a:ext cx="40320" cy="388440"/>
              </p14:xfrm>
            </p:contentPart>
          </mc:Choice>
          <mc:Fallback>
            <p:pic>
              <p:nvPicPr>
                <p:cNvPr id="31" name="Ink 30">
                  <a:extLst>
                    <a:ext uri="{FF2B5EF4-FFF2-40B4-BE49-F238E27FC236}">
                      <a16:creationId xmlns:a16="http://schemas.microsoft.com/office/drawing/2014/main" xmlns="" id="{9685DD5A-629E-4F67-97C3-EE63C05A3C4B}"/>
                    </a:ext>
                  </a:extLst>
                </p:cNvPr>
                <p:cNvPicPr/>
                <p:nvPr/>
              </p:nvPicPr>
              <p:blipFill>
                <a:blip r:embed="rId41"/>
                <a:stretch>
                  <a:fillRect/>
                </a:stretch>
              </p:blipFill>
              <p:spPr>
                <a:xfrm>
                  <a:off x="6006290" y="56107"/>
                  <a:ext cx="57960" cy="4060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2">
              <p14:nvContentPartPr>
                <p14:cNvPr id="32" name="Ink 31">
                  <a:extLst>
                    <a:ext uri="{FF2B5EF4-FFF2-40B4-BE49-F238E27FC236}">
                      <a16:creationId xmlns:a16="http://schemas.microsoft.com/office/drawing/2014/main" id="{2B55A6D8-4EFB-4D21-8956-69C0CCF8C9DB}"/>
                    </a:ext>
                  </a:extLst>
                </p14:cNvPr>
                <p14:cNvContentPartPr/>
                <p14:nvPr/>
              </p14:nvContentPartPr>
              <p14:xfrm>
                <a:off x="6120410" y="78787"/>
                <a:ext cx="150480" cy="367920"/>
              </p14:xfrm>
            </p:contentPart>
          </mc:Choice>
          <mc:Fallback>
            <p:pic>
              <p:nvPicPr>
                <p:cNvPr id="32" name="Ink 31">
                  <a:extLst>
                    <a:ext uri="{FF2B5EF4-FFF2-40B4-BE49-F238E27FC236}">
                      <a16:creationId xmlns:a16="http://schemas.microsoft.com/office/drawing/2014/main" xmlns="" id="{2B55A6D8-4EFB-4D21-8956-69C0CCF8C9DB}"/>
                    </a:ext>
                  </a:extLst>
                </p:cNvPr>
                <p:cNvPicPr/>
                <p:nvPr/>
              </p:nvPicPr>
              <p:blipFill>
                <a:blip r:embed="rId43"/>
                <a:stretch>
                  <a:fillRect/>
                </a:stretch>
              </p:blipFill>
              <p:spPr>
                <a:xfrm>
                  <a:off x="6111770" y="70147"/>
                  <a:ext cx="168120" cy="3855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4">
              <p14:nvContentPartPr>
                <p14:cNvPr id="33" name="Ink 32">
                  <a:extLst>
                    <a:ext uri="{FF2B5EF4-FFF2-40B4-BE49-F238E27FC236}">
                      <a16:creationId xmlns:a16="http://schemas.microsoft.com/office/drawing/2014/main" id="{02249B0F-1DA0-4602-BBC0-8C9EF4824278}"/>
                    </a:ext>
                  </a:extLst>
                </p14:cNvPr>
                <p14:cNvContentPartPr/>
                <p14:nvPr/>
              </p14:nvContentPartPr>
              <p14:xfrm>
                <a:off x="6414530" y="263827"/>
                <a:ext cx="131400" cy="67680"/>
              </p14:xfrm>
            </p:contentPart>
          </mc:Choice>
          <mc:Fallback>
            <p:pic>
              <p:nvPicPr>
                <p:cNvPr id="33" name="Ink 32">
                  <a:extLst>
                    <a:ext uri="{FF2B5EF4-FFF2-40B4-BE49-F238E27FC236}">
                      <a16:creationId xmlns:a16="http://schemas.microsoft.com/office/drawing/2014/main" xmlns="" id="{02249B0F-1DA0-4602-BBC0-8C9EF4824278}"/>
                    </a:ext>
                  </a:extLst>
                </p:cNvPr>
                <p:cNvPicPr/>
                <p:nvPr/>
              </p:nvPicPr>
              <p:blipFill>
                <a:blip r:embed="rId45"/>
                <a:stretch>
                  <a:fillRect/>
                </a:stretch>
              </p:blipFill>
              <p:spPr>
                <a:xfrm>
                  <a:off x="6405530" y="254827"/>
                  <a:ext cx="149040" cy="853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6">
              <p14:nvContentPartPr>
                <p14:cNvPr id="34" name="Ink 33">
                  <a:extLst>
                    <a:ext uri="{FF2B5EF4-FFF2-40B4-BE49-F238E27FC236}">
                      <a16:creationId xmlns:a16="http://schemas.microsoft.com/office/drawing/2014/main" id="{D51BA34F-A636-41AF-A307-415FCA906EFB}"/>
                    </a:ext>
                  </a:extLst>
                </p14:cNvPr>
                <p14:cNvContentPartPr/>
                <p14:nvPr/>
              </p14:nvContentPartPr>
              <p14:xfrm>
                <a:off x="6475370" y="167707"/>
                <a:ext cx="20160" cy="238680"/>
              </p14:xfrm>
            </p:contentPart>
          </mc:Choice>
          <mc:Fallback>
            <p:pic>
              <p:nvPicPr>
                <p:cNvPr id="34" name="Ink 33">
                  <a:extLst>
                    <a:ext uri="{FF2B5EF4-FFF2-40B4-BE49-F238E27FC236}">
                      <a16:creationId xmlns:a16="http://schemas.microsoft.com/office/drawing/2014/main" xmlns="" id="{D51BA34F-A636-41AF-A307-415FCA906EFB}"/>
                    </a:ext>
                  </a:extLst>
                </p:cNvPr>
                <p:cNvPicPr/>
                <p:nvPr/>
              </p:nvPicPr>
              <p:blipFill>
                <a:blip r:embed="rId47"/>
                <a:stretch>
                  <a:fillRect/>
                </a:stretch>
              </p:blipFill>
              <p:spPr>
                <a:xfrm>
                  <a:off x="6466370" y="159067"/>
                  <a:ext cx="37800" cy="2563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48">
              <p14:nvContentPartPr>
                <p14:cNvPr id="35" name="Ink 34">
                  <a:extLst>
                    <a:ext uri="{FF2B5EF4-FFF2-40B4-BE49-F238E27FC236}">
                      <a16:creationId xmlns:a16="http://schemas.microsoft.com/office/drawing/2014/main" id="{241DB327-1941-48AA-A78C-0345A56CD684}"/>
                    </a:ext>
                  </a:extLst>
                </p14:cNvPr>
                <p14:cNvContentPartPr/>
                <p14:nvPr/>
              </p14:nvContentPartPr>
              <p14:xfrm>
                <a:off x="6572210" y="182827"/>
                <a:ext cx="201960" cy="257040"/>
              </p14:xfrm>
            </p:contentPart>
          </mc:Choice>
          <mc:Fallback>
            <p:pic>
              <p:nvPicPr>
                <p:cNvPr id="35" name="Ink 34">
                  <a:extLst>
                    <a:ext uri="{FF2B5EF4-FFF2-40B4-BE49-F238E27FC236}">
                      <a16:creationId xmlns:a16="http://schemas.microsoft.com/office/drawing/2014/main" xmlns="" id="{241DB327-1941-48AA-A78C-0345A56CD684}"/>
                    </a:ext>
                  </a:extLst>
                </p:cNvPr>
                <p:cNvPicPr/>
                <p:nvPr/>
              </p:nvPicPr>
              <p:blipFill>
                <a:blip r:embed="rId49"/>
                <a:stretch>
                  <a:fillRect/>
                </a:stretch>
              </p:blipFill>
              <p:spPr>
                <a:xfrm>
                  <a:off x="6563570" y="174187"/>
                  <a:ext cx="219600" cy="2746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50">
              <p14:nvContentPartPr>
                <p14:cNvPr id="36" name="Ink 35">
                  <a:extLst>
                    <a:ext uri="{FF2B5EF4-FFF2-40B4-BE49-F238E27FC236}">
                      <a16:creationId xmlns:a16="http://schemas.microsoft.com/office/drawing/2014/main" id="{C339ADD8-8276-4FFD-A973-EF3055257AE3}"/>
                    </a:ext>
                  </a:extLst>
                </p14:cNvPr>
                <p14:cNvContentPartPr/>
                <p14:nvPr/>
              </p14:nvContentPartPr>
              <p14:xfrm>
                <a:off x="6820610" y="54307"/>
                <a:ext cx="114480" cy="476280"/>
              </p14:xfrm>
            </p:contentPart>
          </mc:Choice>
          <mc:Fallback>
            <p:pic>
              <p:nvPicPr>
                <p:cNvPr id="36" name="Ink 35">
                  <a:extLst>
                    <a:ext uri="{FF2B5EF4-FFF2-40B4-BE49-F238E27FC236}">
                      <a16:creationId xmlns:a16="http://schemas.microsoft.com/office/drawing/2014/main" xmlns="" id="{C339ADD8-8276-4FFD-A973-EF3055257AE3}"/>
                    </a:ext>
                  </a:extLst>
                </p:cNvPr>
                <p:cNvPicPr/>
                <p:nvPr/>
              </p:nvPicPr>
              <p:blipFill>
                <a:blip r:embed="rId51"/>
                <a:stretch>
                  <a:fillRect/>
                </a:stretch>
              </p:blipFill>
              <p:spPr>
                <a:xfrm>
                  <a:off x="6811970" y="45667"/>
                  <a:ext cx="132120" cy="4939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52">
              <p14:nvContentPartPr>
                <p14:cNvPr id="38" name="Ink 37">
                  <a:extLst>
                    <a:ext uri="{FF2B5EF4-FFF2-40B4-BE49-F238E27FC236}">
                      <a16:creationId xmlns:a16="http://schemas.microsoft.com/office/drawing/2014/main" id="{08B2908A-49E6-4BF8-A85E-1C79F0C5334E}"/>
                    </a:ext>
                  </a:extLst>
                </p14:cNvPr>
                <p14:cNvContentPartPr/>
                <p14:nvPr/>
              </p14:nvContentPartPr>
              <p14:xfrm>
                <a:off x="5849330" y="541027"/>
                <a:ext cx="955440" cy="65880"/>
              </p14:xfrm>
            </p:contentPart>
          </mc:Choice>
          <mc:Fallback>
            <p:pic>
              <p:nvPicPr>
                <p:cNvPr id="38" name="Ink 37">
                  <a:extLst>
                    <a:ext uri="{FF2B5EF4-FFF2-40B4-BE49-F238E27FC236}">
                      <a16:creationId xmlns:a16="http://schemas.microsoft.com/office/drawing/2014/main" xmlns="" id="{08B2908A-49E6-4BF8-A85E-1C79F0C5334E}"/>
                    </a:ext>
                  </a:extLst>
                </p:cNvPr>
                <p:cNvPicPr/>
                <p:nvPr/>
              </p:nvPicPr>
              <p:blipFill>
                <a:blip r:embed="rId53"/>
                <a:stretch>
                  <a:fillRect/>
                </a:stretch>
              </p:blipFill>
              <p:spPr>
                <a:xfrm>
                  <a:off x="5840330" y="532387"/>
                  <a:ext cx="973080" cy="835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54">
              <p14:nvContentPartPr>
                <p14:cNvPr id="40" name="Ink 39">
                  <a:extLst>
                    <a:ext uri="{FF2B5EF4-FFF2-40B4-BE49-F238E27FC236}">
                      <a16:creationId xmlns:a16="http://schemas.microsoft.com/office/drawing/2014/main" id="{82D55EA9-2F88-4A68-8D65-5814D7185A23}"/>
                    </a:ext>
                  </a:extLst>
                </p14:cNvPr>
                <p14:cNvContentPartPr/>
                <p14:nvPr/>
              </p14:nvContentPartPr>
              <p14:xfrm>
                <a:off x="5877410" y="677107"/>
                <a:ext cx="213840" cy="221400"/>
              </p14:xfrm>
            </p:contentPart>
          </mc:Choice>
          <mc:Fallback>
            <p:pic>
              <p:nvPicPr>
                <p:cNvPr id="40" name="Ink 39">
                  <a:extLst>
                    <a:ext uri="{FF2B5EF4-FFF2-40B4-BE49-F238E27FC236}">
                      <a16:creationId xmlns:a16="http://schemas.microsoft.com/office/drawing/2014/main" xmlns="" id="{82D55EA9-2F88-4A68-8D65-5814D7185A23}"/>
                    </a:ext>
                  </a:extLst>
                </p:cNvPr>
                <p:cNvPicPr/>
                <p:nvPr/>
              </p:nvPicPr>
              <p:blipFill>
                <a:blip r:embed="rId55"/>
                <a:stretch>
                  <a:fillRect/>
                </a:stretch>
              </p:blipFill>
              <p:spPr>
                <a:xfrm>
                  <a:off x="5868770" y="668467"/>
                  <a:ext cx="231480" cy="2390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56">
              <p14:nvContentPartPr>
                <p14:cNvPr id="41" name="Ink 40">
                  <a:extLst>
                    <a:ext uri="{FF2B5EF4-FFF2-40B4-BE49-F238E27FC236}">
                      <a16:creationId xmlns:a16="http://schemas.microsoft.com/office/drawing/2014/main" id="{9BD526A5-C553-481E-900B-BCB944B7BF1E}"/>
                    </a:ext>
                  </a:extLst>
                </p14:cNvPr>
                <p14:cNvContentPartPr/>
                <p14:nvPr/>
              </p14:nvContentPartPr>
              <p14:xfrm>
                <a:off x="6205370" y="780787"/>
                <a:ext cx="267480" cy="124200"/>
              </p14:xfrm>
            </p:contentPart>
          </mc:Choice>
          <mc:Fallback>
            <p:pic>
              <p:nvPicPr>
                <p:cNvPr id="41" name="Ink 40">
                  <a:extLst>
                    <a:ext uri="{FF2B5EF4-FFF2-40B4-BE49-F238E27FC236}">
                      <a16:creationId xmlns:a16="http://schemas.microsoft.com/office/drawing/2014/main" xmlns="" id="{9BD526A5-C553-481E-900B-BCB944B7BF1E}"/>
                    </a:ext>
                  </a:extLst>
                </p:cNvPr>
                <p:cNvPicPr/>
                <p:nvPr/>
              </p:nvPicPr>
              <p:blipFill>
                <a:blip r:embed="rId57"/>
                <a:stretch>
                  <a:fillRect/>
                </a:stretch>
              </p:blipFill>
              <p:spPr>
                <a:xfrm>
                  <a:off x="6196730" y="772147"/>
                  <a:ext cx="285120" cy="1418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58">
              <p14:nvContentPartPr>
                <p14:cNvPr id="42" name="Ink 41">
                  <a:extLst>
                    <a:ext uri="{FF2B5EF4-FFF2-40B4-BE49-F238E27FC236}">
                      <a16:creationId xmlns:a16="http://schemas.microsoft.com/office/drawing/2014/main" id="{47384E24-7E4C-41CC-89BB-A4262550A32A}"/>
                    </a:ext>
                  </a:extLst>
                </p14:cNvPr>
                <p14:cNvContentPartPr/>
                <p14:nvPr/>
              </p14:nvContentPartPr>
              <p14:xfrm>
                <a:off x="6609650" y="771787"/>
                <a:ext cx="148680" cy="135360"/>
              </p14:xfrm>
            </p:contentPart>
          </mc:Choice>
          <mc:Fallback>
            <p:pic>
              <p:nvPicPr>
                <p:cNvPr id="42" name="Ink 41">
                  <a:extLst>
                    <a:ext uri="{FF2B5EF4-FFF2-40B4-BE49-F238E27FC236}">
                      <a16:creationId xmlns:a16="http://schemas.microsoft.com/office/drawing/2014/main" xmlns="" id="{47384E24-7E4C-41CC-89BB-A4262550A32A}"/>
                    </a:ext>
                  </a:extLst>
                </p:cNvPr>
                <p:cNvPicPr/>
                <p:nvPr/>
              </p:nvPicPr>
              <p:blipFill>
                <a:blip r:embed="rId59"/>
                <a:stretch>
                  <a:fillRect/>
                </a:stretch>
              </p:blipFill>
              <p:spPr>
                <a:xfrm>
                  <a:off x="6600650" y="762787"/>
                  <a:ext cx="166320" cy="15300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0">
              <p14:nvContentPartPr>
                <p14:cNvPr id="43" name="Ink 42">
                  <a:extLst>
                    <a:ext uri="{FF2B5EF4-FFF2-40B4-BE49-F238E27FC236}">
                      <a16:creationId xmlns:a16="http://schemas.microsoft.com/office/drawing/2014/main" id="{45610958-8FBF-4DA0-B726-2F96C3102811}"/>
                    </a:ext>
                  </a:extLst>
                </p14:cNvPr>
                <p14:cNvContentPartPr/>
                <p14:nvPr/>
              </p14:nvContentPartPr>
              <p14:xfrm>
                <a:off x="6819170" y="699787"/>
                <a:ext cx="173520" cy="146880"/>
              </p14:xfrm>
            </p:contentPart>
          </mc:Choice>
          <mc:Fallback>
            <p:pic>
              <p:nvPicPr>
                <p:cNvPr id="43" name="Ink 42">
                  <a:extLst>
                    <a:ext uri="{FF2B5EF4-FFF2-40B4-BE49-F238E27FC236}">
                      <a16:creationId xmlns:a16="http://schemas.microsoft.com/office/drawing/2014/main" xmlns="" id="{45610958-8FBF-4DA0-B726-2F96C3102811}"/>
                    </a:ext>
                  </a:extLst>
                </p:cNvPr>
                <p:cNvPicPr/>
                <p:nvPr/>
              </p:nvPicPr>
              <p:blipFill>
                <a:blip r:embed="rId61"/>
                <a:stretch>
                  <a:fillRect/>
                </a:stretch>
              </p:blipFill>
              <p:spPr>
                <a:xfrm>
                  <a:off x="6810170" y="690787"/>
                  <a:ext cx="191160" cy="1645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2">
              <p14:nvContentPartPr>
                <p14:cNvPr id="44" name="Ink 43">
                  <a:extLst>
                    <a:ext uri="{FF2B5EF4-FFF2-40B4-BE49-F238E27FC236}">
                      <a16:creationId xmlns:a16="http://schemas.microsoft.com/office/drawing/2014/main" id="{3CFD50E9-DE04-4C90-B4EA-C48AECD7AD8A}"/>
                    </a:ext>
                  </a:extLst>
                </p14:cNvPr>
                <p14:cNvContentPartPr/>
                <p14:nvPr/>
              </p14:nvContentPartPr>
              <p14:xfrm>
                <a:off x="7198970" y="107947"/>
                <a:ext cx="158400" cy="404280"/>
              </p14:xfrm>
            </p:contentPart>
          </mc:Choice>
          <mc:Fallback>
            <p:pic>
              <p:nvPicPr>
                <p:cNvPr id="44" name="Ink 43">
                  <a:extLst>
                    <a:ext uri="{FF2B5EF4-FFF2-40B4-BE49-F238E27FC236}">
                      <a16:creationId xmlns:a16="http://schemas.microsoft.com/office/drawing/2014/main" xmlns="" id="{3CFD50E9-DE04-4C90-B4EA-C48AECD7AD8A}"/>
                    </a:ext>
                  </a:extLst>
                </p:cNvPr>
                <p:cNvPicPr/>
                <p:nvPr/>
              </p:nvPicPr>
              <p:blipFill>
                <a:blip r:embed="rId63"/>
                <a:stretch>
                  <a:fillRect/>
                </a:stretch>
              </p:blipFill>
              <p:spPr>
                <a:xfrm>
                  <a:off x="7190330" y="99307"/>
                  <a:ext cx="176040" cy="4219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4">
              <p14:nvContentPartPr>
                <p14:cNvPr id="45" name="Ink 44">
                  <a:extLst>
                    <a:ext uri="{FF2B5EF4-FFF2-40B4-BE49-F238E27FC236}">
                      <a16:creationId xmlns:a16="http://schemas.microsoft.com/office/drawing/2014/main" id="{816F432D-5627-4401-A45A-B26043B10B91}"/>
                    </a:ext>
                  </a:extLst>
                </p14:cNvPr>
                <p14:cNvContentPartPr/>
                <p14:nvPr/>
              </p14:nvContentPartPr>
              <p14:xfrm>
                <a:off x="7072250" y="268147"/>
                <a:ext cx="241200" cy="35280"/>
              </p14:xfrm>
            </p:contentPart>
          </mc:Choice>
          <mc:Fallback>
            <p:pic>
              <p:nvPicPr>
                <p:cNvPr id="45" name="Ink 44">
                  <a:extLst>
                    <a:ext uri="{FF2B5EF4-FFF2-40B4-BE49-F238E27FC236}">
                      <a16:creationId xmlns:a16="http://schemas.microsoft.com/office/drawing/2014/main" xmlns="" id="{816F432D-5627-4401-A45A-B26043B10B91}"/>
                    </a:ext>
                  </a:extLst>
                </p:cNvPr>
                <p:cNvPicPr/>
                <p:nvPr/>
              </p:nvPicPr>
              <p:blipFill>
                <a:blip r:embed="rId65"/>
                <a:stretch>
                  <a:fillRect/>
                </a:stretch>
              </p:blipFill>
              <p:spPr>
                <a:xfrm>
                  <a:off x="7063610" y="259507"/>
                  <a:ext cx="258840" cy="529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6">
              <p14:nvContentPartPr>
                <p14:cNvPr id="46" name="Ink 45">
                  <a:extLst>
                    <a:ext uri="{FF2B5EF4-FFF2-40B4-BE49-F238E27FC236}">
                      <a16:creationId xmlns:a16="http://schemas.microsoft.com/office/drawing/2014/main" id="{B0C9C029-DBBA-44BD-8D0B-5CB3E8F0A816}"/>
                    </a:ext>
                  </a:extLst>
                </p14:cNvPr>
                <p14:cNvContentPartPr/>
                <p14:nvPr/>
              </p14:nvContentPartPr>
              <p14:xfrm>
                <a:off x="7297610" y="103267"/>
                <a:ext cx="294120" cy="241920"/>
              </p14:xfrm>
            </p:contentPart>
          </mc:Choice>
          <mc:Fallback>
            <p:pic>
              <p:nvPicPr>
                <p:cNvPr id="46" name="Ink 45">
                  <a:extLst>
                    <a:ext uri="{FF2B5EF4-FFF2-40B4-BE49-F238E27FC236}">
                      <a16:creationId xmlns:a16="http://schemas.microsoft.com/office/drawing/2014/main" xmlns="" id="{B0C9C029-DBBA-44BD-8D0B-5CB3E8F0A816}"/>
                    </a:ext>
                  </a:extLst>
                </p:cNvPr>
                <p:cNvPicPr/>
                <p:nvPr/>
              </p:nvPicPr>
              <p:blipFill>
                <a:blip r:embed="rId67"/>
                <a:stretch>
                  <a:fillRect/>
                </a:stretch>
              </p:blipFill>
              <p:spPr>
                <a:xfrm>
                  <a:off x="7288970" y="94267"/>
                  <a:ext cx="311760" cy="259560"/>
                </a:xfrm>
                <a:prstGeom prst="rect">
                  <a:avLst/>
                </a:prstGeom>
              </p:spPr>
            </p:pic>
          </mc:Fallback>
        </mc:AlternateContent>
      </p:grpSp>
      <p:grpSp>
        <p:nvGrpSpPr>
          <p:cNvPr id="26" name="Group 49">
            <a:extLst>
              <a:ext uri="{FF2B5EF4-FFF2-40B4-BE49-F238E27FC236}">
                <a16:creationId xmlns:a16="http://schemas.microsoft.com/office/drawing/2014/main" xmlns="" id="{00BE31F6-B948-447A-B5FF-5C5DE56BB790}"/>
              </a:ext>
            </a:extLst>
          </p:cNvPr>
          <p:cNvGrpSpPr/>
          <p:nvPr/>
        </p:nvGrpSpPr>
        <p:grpSpPr>
          <a:xfrm>
            <a:off x="880970" y="1396387"/>
            <a:ext cx="6118920" cy="4470120"/>
            <a:chOff x="880970" y="1396387"/>
            <a:chExt cx="6118920" cy="4470120"/>
          </a:xfrm>
        </p:grpSpPr>
        <mc:AlternateContent xmlns:mc="http://schemas.openxmlformats.org/markup-compatibility/2006">
          <mc:Choice xmlns:p14="http://schemas.microsoft.com/office/powerpoint/2010/main" xmlns="" Requires="p14">
            <p:contentPart p14:bwMode="auto" r:id="rId68">
              <p14:nvContentPartPr>
                <p14:cNvPr id="8" name="Ink 7">
                  <a:extLst>
                    <a:ext uri="{FF2B5EF4-FFF2-40B4-BE49-F238E27FC236}">
                      <a16:creationId xmlns:a16="http://schemas.microsoft.com/office/drawing/2014/main" id="{435A9A1E-8D9A-4002-89A3-AD22398C5E42}"/>
                    </a:ext>
                  </a:extLst>
                </p14:cNvPr>
                <p14:cNvContentPartPr/>
                <p14:nvPr/>
              </p14:nvContentPartPr>
              <p14:xfrm>
                <a:off x="6802250" y="4016467"/>
                <a:ext cx="197640" cy="128880"/>
              </p14:xfrm>
            </p:contentPart>
          </mc:Choice>
          <mc:Fallback>
            <p:pic>
              <p:nvPicPr>
                <p:cNvPr id="8" name="Ink 7">
                  <a:extLst>
                    <a:ext uri="{FF2B5EF4-FFF2-40B4-BE49-F238E27FC236}">
                      <a16:creationId xmlns:a16="http://schemas.microsoft.com/office/drawing/2014/main" xmlns="" id="{435A9A1E-8D9A-4002-89A3-AD22398C5E42}"/>
                    </a:ext>
                  </a:extLst>
                </p:cNvPr>
                <p:cNvPicPr/>
                <p:nvPr/>
              </p:nvPicPr>
              <p:blipFill>
                <a:blip r:embed="rId69"/>
                <a:stretch>
                  <a:fillRect/>
                </a:stretch>
              </p:blipFill>
              <p:spPr>
                <a:xfrm>
                  <a:off x="6793250" y="4007827"/>
                  <a:ext cx="215280" cy="1465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70">
              <p14:nvContentPartPr>
                <p14:cNvPr id="5" name="Ink 4">
                  <a:extLst>
                    <a:ext uri="{FF2B5EF4-FFF2-40B4-BE49-F238E27FC236}">
                      <a16:creationId xmlns:a16="http://schemas.microsoft.com/office/drawing/2014/main" id="{91E07613-0942-40BA-87F7-FF2AF92D4460}"/>
                    </a:ext>
                  </a:extLst>
                </p14:cNvPr>
                <p14:cNvContentPartPr/>
                <p14:nvPr/>
              </p14:nvContentPartPr>
              <p14:xfrm>
                <a:off x="967730" y="4182787"/>
                <a:ext cx="92520" cy="1683720"/>
              </p14:xfrm>
            </p:contentPart>
          </mc:Choice>
          <mc:Fallback>
            <p:pic>
              <p:nvPicPr>
                <p:cNvPr id="5" name="Ink 4">
                  <a:extLst>
                    <a:ext uri="{FF2B5EF4-FFF2-40B4-BE49-F238E27FC236}">
                      <a16:creationId xmlns:a16="http://schemas.microsoft.com/office/drawing/2014/main" xmlns="" id="{91E07613-0942-40BA-87F7-FF2AF92D4460}"/>
                    </a:ext>
                  </a:extLst>
                </p:cNvPr>
                <p:cNvPicPr/>
                <p:nvPr/>
              </p:nvPicPr>
              <p:blipFill>
                <a:blip r:embed="rId71"/>
                <a:stretch>
                  <a:fillRect/>
                </a:stretch>
              </p:blipFill>
              <p:spPr>
                <a:xfrm>
                  <a:off x="959090" y="4173787"/>
                  <a:ext cx="110160" cy="17013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72">
              <p14:nvContentPartPr>
                <p14:cNvPr id="6" name="Ink 5">
                  <a:extLst>
                    <a:ext uri="{FF2B5EF4-FFF2-40B4-BE49-F238E27FC236}">
                      <a16:creationId xmlns:a16="http://schemas.microsoft.com/office/drawing/2014/main" id="{DD6C78E2-F209-459C-AA81-6DCF1A0E24D1}"/>
                    </a:ext>
                  </a:extLst>
                </p14:cNvPr>
                <p14:cNvContentPartPr/>
                <p14:nvPr/>
              </p14:nvContentPartPr>
              <p14:xfrm>
                <a:off x="880970" y="3713347"/>
                <a:ext cx="5703120" cy="322560"/>
              </p14:xfrm>
            </p:contentPart>
          </mc:Choice>
          <mc:Fallback>
            <p:pic>
              <p:nvPicPr>
                <p:cNvPr id="6" name="Ink 5">
                  <a:extLst>
                    <a:ext uri="{FF2B5EF4-FFF2-40B4-BE49-F238E27FC236}">
                      <a16:creationId xmlns:a16="http://schemas.microsoft.com/office/drawing/2014/main" xmlns="" id="{DD6C78E2-F209-459C-AA81-6DCF1A0E24D1}"/>
                    </a:ext>
                  </a:extLst>
                </p:cNvPr>
                <p:cNvPicPr/>
                <p:nvPr/>
              </p:nvPicPr>
              <p:blipFill>
                <a:blip r:embed="rId73"/>
                <a:stretch>
                  <a:fillRect/>
                </a:stretch>
              </p:blipFill>
              <p:spPr>
                <a:xfrm>
                  <a:off x="872330" y="3704347"/>
                  <a:ext cx="5720760" cy="340200"/>
                </a:xfrm>
                <a:prstGeom prst="rect">
                  <a:avLst/>
                </a:prstGeom>
              </p:spPr>
            </p:pic>
          </mc:Fallback>
        </mc:AlternateContent>
        <mc:AlternateContent xmlns:mc="http://schemas.openxmlformats.org/markup-compatibility/2006">
          <mc:Choice xmlns:p14="http://schemas.microsoft.com/office/powerpoint/2010/main" xmlns="" Requires="p14">
            <p:contentPart p14:bwMode="auto" r:id="rId74">
              <p14:nvContentPartPr>
                <p14:cNvPr id="49" name="Ink 48">
                  <a:extLst>
                    <a:ext uri="{FF2B5EF4-FFF2-40B4-BE49-F238E27FC236}">
                      <a16:creationId xmlns:a16="http://schemas.microsoft.com/office/drawing/2014/main" id="{7ADC6937-FA08-42DE-9FC7-4B3AD690E02B}"/>
                    </a:ext>
                  </a:extLst>
                </p14:cNvPr>
                <p14:cNvContentPartPr/>
                <p14:nvPr/>
              </p14:nvContentPartPr>
              <p14:xfrm>
                <a:off x="933530" y="1396387"/>
                <a:ext cx="5322240" cy="4383000"/>
              </p14:xfrm>
            </p:contentPart>
          </mc:Choice>
          <mc:Fallback>
            <p:pic>
              <p:nvPicPr>
                <p:cNvPr id="49" name="Ink 48">
                  <a:extLst>
                    <a:ext uri="{FF2B5EF4-FFF2-40B4-BE49-F238E27FC236}">
                      <a16:creationId xmlns:a16="http://schemas.microsoft.com/office/drawing/2014/main" xmlns="" id="{7ADC6937-FA08-42DE-9FC7-4B3AD690E02B}"/>
                    </a:ext>
                  </a:extLst>
                </p:cNvPr>
                <p:cNvPicPr/>
                <p:nvPr/>
              </p:nvPicPr>
              <p:blipFill>
                <a:blip r:embed="rId75"/>
                <a:stretch>
                  <a:fillRect/>
                </a:stretch>
              </p:blipFill>
              <p:spPr>
                <a:xfrm>
                  <a:off x="924890" y="1387747"/>
                  <a:ext cx="5339880" cy="4400640"/>
                </a:xfrm>
                <a:prstGeom prst="rect">
                  <a:avLst/>
                </a:prstGeom>
              </p:spPr>
            </p:pic>
          </mc:Fallback>
        </mc:AlternateContent>
      </p:grpSp>
      <p:grpSp>
        <p:nvGrpSpPr>
          <p:cNvPr id="29" name="Group 62">
            <a:extLst>
              <a:ext uri="{FF2B5EF4-FFF2-40B4-BE49-F238E27FC236}">
                <a16:creationId xmlns:a16="http://schemas.microsoft.com/office/drawing/2014/main" xmlns="" id="{31B335A1-F508-4E75-AC09-23F2A9F2F6BC}"/>
              </a:ext>
            </a:extLst>
          </p:cNvPr>
          <p:cNvGrpSpPr/>
          <p:nvPr/>
        </p:nvGrpSpPr>
        <p:grpSpPr>
          <a:xfrm>
            <a:off x="3623810" y="1591147"/>
            <a:ext cx="1104120" cy="579600"/>
            <a:chOff x="3623810" y="1591147"/>
            <a:chExt cx="1104120" cy="579600"/>
          </a:xfrm>
        </p:grpSpPr>
        <mc:AlternateContent xmlns:mc="http://schemas.openxmlformats.org/markup-compatibility/2006">
          <mc:Choice xmlns:p14="http://schemas.microsoft.com/office/powerpoint/2010/main" xmlns="" Requires="p14">
            <p:contentPart p14:bwMode="auto" r:id="rId76">
              <p14:nvContentPartPr>
                <p14:cNvPr id="51" name="Ink 50">
                  <a:extLst>
                    <a:ext uri="{FF2B5EF4-FFF2-40B4-BE49-F238E27FC236}">
                      <a16:creationId xmlns:a16="http://schemas.microsoft.com/office/drawing/2014/main" id="{B7357F22-11AA-45C4-91D2-46C108BC55A7}"/>
                    </a:ext>
                  </a:extLst>
                </p14:cNvPr>
                <p14:cNvContentPartPr/>
                <p14:nvPr/>
              </p14:nvContentPartPr>
              <p14:xfrm>
                <a:off x="3623810" y="1682947"/>
                <a:ext cx="207000" cy="487800"/>
              </p14:xfrm>
            </p:contentPart>
          </mc:Choice>
          <mc:Fallback>
            <p:pic>
              <p:nvPicPr>
                <p:cNvPr id="51" name="Ink 50">
                  <a:extLst>
                    <a:ext uri="{FF2B5EF4-FFF2-40B4-BE49-F238E27FC236}">
                      <a16:creationId xmlns:a16="http://schemas.microsoft.com/office/drawing/2014/main" xmlns="" id="{B7357F22-11AA-45C4-91D2-46C108BC55A7}"/>
                    </a:ext>
                  </a:extLst>
                </p:cNvPr>
                <p:cNvPicPr/>
                <p:nvPr/>
              </p:nvPicPr>
              <p:blipFill>
                <a:blip r:embed="rId77"/>
                <a:stretch>
                  <a:fillRect/>
                </a:stretch>
              </p:blipFill>
              <p:spPr>
                <a:xfrm>
                  <a:off x="3614810" y="1674307"/>
                  <a:ext cx="224640" cy="5054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78">
              <p14:nvContentPartPr>
                <p14:cNvPr id="52" name="Ink 51">
                  <a:extLst>
                    <a:ext uri="{FF2B5EF4-FFF2-40B4-BE49-F238E27FC236}">
                      <a16:creationId xmlns:a16="http://schemas.microsoft.com/office/drawing/2014/main" id="{85428B4C-A6F5-4FE4-9F8A-CE752E13BCAD}"/>
                    </a:ext>
                  </a:extLst>
                </p14:cNvPr>
                <p14:cNvContentPartPr/>
                <p14:nvPr/>
              </p14:nvContentPartPr>
              <p14:xfrm>
                <a:off x="3966890" y="1685467"/>
                <a:ext cx="175320" cy="146880"/>
              </p14:xfrm>
            </p:contentPart>
          </mc:Choice>
          <mc:Fallback>
            <p:pic>
              <p:nvPicPr>
                <p:cNvPr id="52" name="Ink 51">
                  <a:extLst>
                    <a:ext uri="{FF2B5EF4-FFF2-40B4-BE49-F238E27FC236}">
                      <a16:creationId xmlns:a16="http://schemas.microsoft.com/office/drawing/2014/main" xmlns="" id="{85428B4C-A6F5-4FE4-9F8A-CE752E13BCAD}"/>
                    </a:ext>
                  </a:extLst>
                </p:cNvPr>
                <p:cNvPicPr/>
                <p:nvPr/>
              </p:nvPicPr>
              <p:blipFill>
                <a:blip r:embed="rId79"/>
                <a:stretch>
                  <a:fillRect/>
                </a:stretch>
              </p:blipFill>
              <p:spPr>
                <a:xfrm>
                  <a:off x="3958250" y="1676467"/>
                  <a:ext cx="192960" cy="1645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80">
              <p14:nvContentPartPr>
                <p14:cNvPr id="53" name="Ink 52">
                  <a:extLst>
                    <a:ext uri="{FF2B5EF4-FFF2-40B4-BE49-F238E27FC236}">
                      <a16:creationId xmlns:a16="http://schemas.microsoft.com/office/drawing/2014/main" id="{D85A4784-7FE1-4AE4-B2E4-F991030E1A9A}"/>
                    </a:ext>
                  </a:extLst>
                </p14:cNvPr>
                <p14:cNvContentPartPr/>
                <p14:nvPr/>
              </p14:nvContentPartPr>
              <p14:xfrm>
                <a:off x="4287290" y="1591147"/>
                <a:ext cx="180000" cy="242640"/>
              </p14:xfrm>
            </p:contentPart>
          </mc:Choice>
          <mc:Fallback>
            <p:pic>
              <p:nvPicPr>
                <p:cNvPr id="53" name="Ink 52">
                  <a:extLst>
                    <a:ext uri="{FF2B5EF4-FFF2-40B4-BE49-F238E27FC236}">
                      <a16:creationId xmlns:a16="http://schemas.microsoft.com/office/drawing/2014/main" xmlns="" id="{D85A4784-7FE1-4AE4-B2E4-F991030E1A9A}"/>
                    </a:ext>
                  </a:extLst>
                </p:cNvPr>
                <p:cNvPicPr/>
                <p:nvPr/>
              </p:nvPicPr>
              <p:blipFill>
                <a:blip r:embed="rId81"/>
                <a:stretch>
                  <a:fillRect/>
                </a:stretch>
              </p:blipFill>
              <p:spPr>
                <a:xfrm>
                  <a:off x="4278650" y="1582147"/>
                  <a:ext cx="197640" cy="2602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82">
              <p14:nvContentPartPr>
                <p14:cNvPr id="54" name="Ink 53">
                  <a:extLst>
                    <a:ext uri="{FF2B5EF4-FFF2-40B4-BE49-F238E27FC236}">
                      <a16:creationId xmlns:a16="http://schemas.microsoft.com/office/drawing/2014/main" id="{B1FCBB1D-715C-4610-8451-95C21EED3DD0}"/>
                    </a:ext>
                  </a:extLst>
                </p14:cNvPr>
                <p14:cNvContentPartPr/>
                <p14:nvPr/>
              </p14:nvContentPartPr>
              <p14:xfrm>
                <a:off x="4573130" y="1677187"/>
                <a:ext cx="154800" cy="121680"/>
              </p14:xfrm>
            </p:contentPart>
          </mc:Choice>
          <mc:Fallback>
            <p:pic>
              <p:nvPicPr>
                <p:cNvPr id="54" name="Ink 53">
                  <a:extLst>
                    <a:ext uri="{FF2B5EF4-FFF2-40B4-BE49-F238E27FC236}">
                      <a16:creationId xmlns:a16="http://schemas.microsoft.com/office/drawing/2014/main" xmlns="" id="{B1FCBB1D-715C-4610-8451-95C21EED3DD0}"/>
                    </a:ext>
                  </a:extLst>
                </p:cNvPr>
                <p:cNvPicPr/>
                <p:nvPr/>
              </p:nvPicPr>
              <p:blipFill>
                <a:blip r:embed="rId83"/>
                <a:stretch>
                  <a:fillRect/>
                </a:stretch>
              </p:blipFill>
              <p:spPr>
                <a:xfrm>
                  <a:off x="4564490" y="1668547"/>
                  <a:ext cx="172440" cy="139320"/>
                </a:xfrm>
                <a:prstGeom prst="rect">
                  <a:avLst/>
                </a:prstGeom>
              </p:spPr>
            </p:pic>
          </mc:Fallback>
        </mc:AlternateContent>
      </p:grpSp>
      <mc:AlternateContent xmlns:mc="http://schemas.openxmlformats.org/markup-compatibility/2006">
        <mc:Choice xmlns:p14="http://schemas.microsoft.com/office/powerpoint/2010/main" xmlns="" Requires="p14">
          <p:contentPart p14:bwMode="auto" r:id="rId84">
            <p14:nvContentPartPr>
              <p14:cNvPr id="55" name="Ink 54">
                <a:extLst>
                  <a:ext uri="{FF2B5EF4-FFF2-40B4-BE49-F238E27FC236}">
                    <a16:creationId xmlns:a16="http://schemas.microsoft.com/office/drawing/2014/main" id="{6F537A1A-3A95-4325-8D49-7CA2BA687191}"/>
                  </a:ext>
                </a:extLst>
              </p14:cNvPr>
              <p14:cNvContentPartPr/>
              <p14:nvPr/>
            </p14:nvContentPartPr>
            <p14:xfrm>
              <a:off x="5496530" y="1266787"/>
              <a:ext cx="241560" cy="505080"/>
            </p14:xfrm>
          </p:contentPart>
        </mc:Choice>
        <mc:Fallback>
          <p:pic>
            <p:nvPicPr>
              <p:cNvPr id="55" name="Ink 54">
                <a:extLst>
                  <a:ext uri="{FF2B5EF4-FFF2-40B4-BE49-F238E27FC236}">
                    <a16:creationId xmlns:a16="http://schemas.microsoft.com/office/drawing/2014/main" xmlns="" id="{6F537A1A-3A95-4325-8D49-7CA2BA687191}"/>
                  </a:ext>
                </a:extLst>
              </p:cNvPr>
              <p:cNvPicPr/>
              <p:nvPr/>
            </p:nvPicPr>
            <p:blipFill>
              <a:blip r:embed="rId85"/>
              <a:stretch>
                <a:fillRect/>
              </a:stretch>
            </p:blipFill>
            <p:spPr>
              <a:xfrm>
                <a:off x="5487890" y="1257787"/>
                <a:ext cx="259200" cy="522720"/>
              </a:xfrm>
              <a:prstGeom prst="rect">
                <a:avLst/>
              </a:prstGeom>
            </p:spPr>
          </p:pic>
        </mc:Fallback>
      </mc:AlternateContent>
      <p:grpSp>
        <p:nvGrpSpPr>
          <p:cNvPr id="37" name="Group 61">
            <a:extLst>
              <a:ext uri="{FF2B5EF4-FFF2-40B4-BE49-F238E27FC236}">
                <a16:creationId xmlns:a16="http://schemas.microsoft.com/office/drawing/2014/main" xmlns="" id="{C451E3D3-428A-417A-B0BB-86C1FC23D51B}"/>
              </a:ext>
            </a:extLst>
          </p:cNvPr>
          <p:cNvGrpSpPr/>
          <p:nvPr/>
        </p:nvGrpSpPr>
        <p:grpSpPr>
          <a:xfrm>
            <a:off x="6575810" y="1266787"/>
            <a:ext cx="1041840" cy="467280"/>
            <a:chOff x="6575810" y="1266787"/>
            <a:chExt cx="1041840" cy="467280"/>
          </a:xfrm>
        </p:grpSpPr>
        <mc:AlternateContent xmlns:mc="http://schemas.openxmlformats.org/markup-compatibility/2006">
          <mc:Choice xmlns:p14="http://schemas.microsoft.com/office/powerpoint/2010/main" xmlns="" Requires="p14">
            <p:contentPart p14:bwMode="auto" r:id="rId86">
              <p14:nvContentPartPr>
                <p14:cNvPr id="56" name="Ink 55">
                  <a:extLst>
                    <a:ext uri="{FF2B5EF4-FFF2-40B4-BE49-F238E27FC236}">
                      <a16:creationId xmlns:a16="http://schemas.microsoft.com/office/drawing/2014/main" id="{0CD6932B-B9F3-4D04-89B2-07FF009B5E34}"/>
                    </a:ext>
                  </a:extLst>
                </p14:cNvPr>
                <p14:cNvContentPartPr/>
                <p14:nvPr/>
              </p14:nvContentPartPr>
              <p14:xfrm>
                <a:off x="6575810" y="1531387"/>
                <a:ext cx="201960" cy="202680"/>
              </p14:xfrm>
            </p:contentPart>
          </mc:Choice>
          <mc:Fallback>
            <p:pic>
              <p:nvPicPr>
                <p:cNvPr id="56" name="Ink 55">
                  <a:extLst>
                    <a:ext uri="{FF2B5EF4-FFF2-40B4-BE49-F238E27FC236}">
                      <a16:creationId xmlns:a16="http://schemas.microsoft.com/office/drawing/2014/main" xmlns="" id="{0CD6932B-B9F3-4D04-89B2-07FF009B5E34}"/>
                    </a:ext>
                  </a:extLst>
                </p:cNvPr>
                <p:cNvPicPr/>
                <p:nvPr/>
              </p:nvPicPr>
              <p:blipFill>
                <a:blip r:embed="rId87"/>
                <a:stretch>
                  <a:fillRect/>
                </a:stretch>
              </p:blipFill>
              <p:spPr>
                <a:xfrm>
                  <a:off x="6566810" y="1522747"/>
                  <a:ext cx="219600" cy="2203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88">
              <p14:nvContentPartPr>
                <p14:cNvPr id="57" name="Ink 56">
                  <a:extLst>
                    <a:ext uri="{FF2B5EF4-FFF2-40B4-BE49-F238E27FC236}">
                      <a16:creationId xmlns:a16="http://schemas.microsoft.com/office/drawing/2014/main" id="{98152382-29F5-4A94-8D08-F12D75FE6C71}"/>
                    </a:ext>
                  </a:extLst>
                </p14:cNvPr>
                <p14:cNvContentPartPr/>
                <p14:nvPr/>
              </p14:nvContentPartPr>
              <p14:xfrm>
                <a:off x="6927530" y="1668547"/>
                <a:ext cx="13680" cy="32040"/>
              </p14:xfrm>
            </p:contentPart>
          </mc:Choice>
          <mc:Fallback>
            <p:pic>
              <p:nvPicPr>
                <p:cNvPr id="57" name="Ink 56">
                  <a:extLst>
                    <a:ext uri="{FF2B5EF4-FFF2-40B4-BE49-F238E27FC236}">
                      <a16:creationId xmlns:a16="http://schemas.microsoft.com/office/drawing/2014/main" xmlns="" id="{98152382-29F5-4A94-8D08-F12D75FE6C71}"/>
                    </a:ext>
                  </a:extLst>
                </p:cNvPr>
                <p:cNvPicPr/>
                <p:nvPr/>
              </p:nvPicPr>
              <p:blipFill>
                <a:blip r:embed="rId89"/>
                <a:stretch>
                  <a:fillRect/>
                </a:stretch>
              </p:blipFill>
              <p:spPr>
                <a:xfrm>
                  <a:off x="6918890" y="1659547"/>
                  <a:ext cx="31320" cy="496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90">
              <p14:nvContentPartPr>
                <p14:cNvPr id="58" name="Ink 57">
                  <a:extLst>
                    <a:ext uri="{FF2B5EF4-FFF2-40B4-BE49-F238E27FC236}">
                      <a16:creationId xmlns:a16="http://schemas.microsoft.com/office/drawing/2014/main" id="{C3B428C3-E224-4971-BD4F-0DD5D5B62B54}"/>
                    </a:ext>
                  </a:extLst>
                </p14:cNvPr>
                <p14:cNvContentPartPr/>
                <p14:nvPr/>
              </p14:nvContentPartPr>
              <p14:xfrm>
                <a:off x="6676610" y="1404667"/>
                <a:ext cx="88200" cy="276840"/>
              </p14:xfrm>
            </p:contentPart>
          </mc:Choice>
          <mc:Fallback>
            <p:pic>
              <p:nvPicPr>
                <p:cNvPr id="58" name="Ink 57">
                  <a:extLst>
                    <a:ext uri="{FF2B5EF4-FFF2-40B4-BE49-F238E27FC236}">
                      <a16:creationId xmlns:a16="http://schemas.microsoft.com/office/drawing/2014/main" xmlns="" id="{C3B428C3-E224-4971-BD4F-0DD5D5B62B54}"/>
                    </a:ext>
                  </a:extLst>
                </p:cNvPr>
                <p:cNvPicPr/>
                <p:nvPr/>
              </p:nvPicPr>
              <p:blipFill>
                <a:blip r:embed="rId91"/>
                <a:stretch>
                  <a:fillRect/>
                </a:stretch>
              </p:blipFill>
              <p:spPr>
                <a:xfrm>
                  <a:off x="6667610" y="1395667"/>
                  <a:ext cx="105840" cy="2944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92">
              <p14:nvContentPartPr>
                <p14:cNvPr id="59" name="Ink 58">
                  <a:extLst>
                    <a:ext uri="{FF2B5EF4-FFF2-40B4-BE49-F238E27FC236}">
                      <a16:creationId xmlns:a16="http://schemas.microsoft.com/office/drawing/2014/main" id="{E961DB9F-2643-4B33-8032-87BF1457B299}"/>
                    </a:ext>
                  </a:extLst>
                </p14:cNvPr>
                <p14:cNvContentPartPr/>
                <p14:nvPr/>
              </p14:nvContentPartPr>
              <p14:xfrm>
                <a:off x="6817370" y="1487467"/>
                <a:ext cx="554760" cy="235440"/>
              </p14:xfrm>
            </p:contentPart>
          </mc:Choice>
          <mc:Fallback>
            <p:pic>
              <p:nvPicPr>
                <p:cNvPr id="59" name="Ink 58">
                  <a:extLst>
                    <a:ext uri="{FF2B5EF4-FFF2-40B4-BE49-F238E27FC236}">
                      <a16:creationId xmlns:a16="http://schemas.microsoft.com/office/drawing/2014/main" xmlns="" id="{E961DB9F-2643-4B33-8032-87BF1457B299}"/>
                    </a:ext>
                  </a:extLst>
                </p:cNvPr>
                <p:cNvPicPr/>
                <p:nvPr/>
              </p:nvPicPr>
              <p:blipFill>
                <a:blip r:embed="rId93"/>
                <a:stretch>
                  <a:fillRect/>
                </a:stretch>
              </p:blipFill>
              <p:spPr>
                <a:xfrm>
                  <a:off x="6808730" y="1478467"/>
                  <a:ext cx="572400" cy="2530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94">
              <p14:nvContentPartPr>
                <p14:cNvPr id="60" name="Ink 59">
                  <a:extLst>
                    <a:ext uri="{FF2B5EF4-FFF2-40B4-BE49-F238E27FC236}">
                      <a16:creationId xmlns:a16="http://schemas.microsoft.com/office/drawing/2014/main" id="{13B04A3F-75F5-46A2-9F86-C220DA3F7C8E}"/>
                    </a:ext>
                  </a:extLst>
                </p14:cNvPr>
                <p14:cNvContentPartPr/>
                <p14:nvPr/>
              </p14:nvContentPartPr>
              <p14:xfrm>
                <a:off x="7282850" y="1266787"/>
                <a:ext cx="66240" cy="332280"/>
              </p14:xfrm>
            </p:contentPart>
          </mc:Choice>
          <mc:Fallback>
            <p:pic>
              <p:nvPicPr>
                <p:cNvPr id="60" name="Ink 59">
                  <a:extLst>
                    <a:ext uri="{FF2B5EF4-FFF2-40B4-BE49-F238E27FC236}">
                      <a16:creationId xmlns:a16="http://schemas.microsoft.com/office/drawing/2014/main" xmlns="" id="{13B04A3F-75F5-46A2-9F86-C220DA3F7C8E}"/>
                    </a:ext>
                  </a:extLst>
                </p:cNvPr>
                <p:cNvPicPr/>
                <p:nvPr/>
              </p:nvPicPr>
              <p:blipFill>
                <a:blip r:embed="rId95"/>
                <a:stretch>
                  <a:fillRect/>
                </a:stretch>
              </p:blipFill>
              <p:spPr>
                <a:xfrm>
                  <a:off x="7274210" y="1257787"/>
                  <a:ext cx="83880" cy="3499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96">
              <p14:nvContentPartPr>
                <p14:cNvPr id="61" name="Ink 60">
                  <a:extLst>
                    <a:ext uri="{FF2B5EF4-FFF2-40B4-BE49-F238E27FC236}">
                      <a16:creationId xmlns:a16="http://schemas.microsoft.com/office/drawing/2014/main" id="{965C4D10-C12A-48AD-AC99-B7FD5123BD8E}"/>
                    </a:ext>
                  </a:extLst>
                </p14:cNvPr>
                <p14:cNvContentPartPr/>
                <p14:nvPr/>
              </p14:nvContentPartPr>
              <p14:xfrm>
                <a:off x="7412810" y="1426987"/>
                <a:ext cx="204840" cy="200160"/>
              </p14:xfrm>
            </p:contentPart>
          </mc:Choice>
          <mc:Fallback>
            <p:pic>
              <p:nvPicPr>
                <p:cNvPr id="61" name="Ink 60">
                  <a:extLst>
                    <a:ext uri="{FF2B5EF4-FFF2-40B4-BE49-F238E27FC236}">
                      <a16:creationId xmlns:a16="http://schemas.microsoft.com/office/drawing/2014/main" xmlns="" id="{965C4D10-C12A-48AD-AC99-B7FD5123BD8E}"/>
                    </a:ext>
                  </a:extLst>
                </p:cNvPr>
                <p:cNvPicPr/>
                <p:nvPr/>
              </p:nvPicPr>
              <p:blipFill>
                <a:blip r:embed="rId97"/>
                <a:stretch>
                  <a:fillRect/>
                </a:stretch>
              </p:blipFill>
              <p:spPr>
                <a:xfrm>
                  <a:off x="7404170" y="1417987"/>
                  <a:ext cx="222480" cy="217800"/>
                </a:xfrm>
                <a:prstGeom prst="rect">
                  <a:avLst/>
                </a:prstGeom>
              </p:spPr>
            </p:pic>
          </mc:Fallback>
        </mc:AlternateContent>
      </p:grpSp>
      <mc:AlternateContent xmlns:mc="http://schemas.openxmlformats.org/markup-compatibility/2006">
        <mc:Choice xmlns:p14="http://schemas.microsoft.com/office/powerpoint/2010/main" xmlns="" Requires="p14">
          <p:contentPart p14:bwMode="auto" r:id="rId98">
            <p14:nvContentPartPr>
              <p14:cNvPr id="64" name="Ink 63">
                <a:extLst>
                  <a:ext uri="{FF2B5EF4-FFF2-40B4-BE49-F238E27FC236}">
                    <a16:creationId xmlns:a16="http://schemas.microsoft.com/office/drawing/2014/main" id="{E029BA45-26CD-446B-91FD-64E7EDEFF863}"/>
                  </a:ext>
                </a:extLst>
              </p14:cNvPr>
              <p14:cNvContentPartPr/>
              <p14:nvPr/>
            </p14:nvContentPartPr>
            <p14:xfrm>
              <a:off x="7517930" y="2294227"/>
              <a:ext cx="310320" cy="312120"/>
            </p14:xfrm>
          </p:contentPart>
        </mc:Choice>
        <mc:Fallback>
          <p:pic>
            <p:nvPicPr>
              <p:cNvPr id="64" name="Ink 63">
                <a:extLst>
                  <a:ext uri="{FF2B5EF4-FFF2-40B4-BE49-F238E27FC236}">
                    <a16:creationId xmlns:a16="http://schemas.microsoft.com/office/drawing/2014/main" xmlns="" id="{E029BA45-26CD-446B-91FD-64E7EDEFF863}"/>
                  </a:ext>
                </a:extLst>
              </p:cNvPr>
              <p:cNvPicPr/>
              <p:nvPr/>
            </p:nvPicPr>
            <p:blipFill>
              <a:blip r:embed="rId99"/>
              <a:stretch>
                <a:fillRect/>
              </a:stretch>
            </p:blipFill>
            <p:spPr>
              <a:xfrm>
                <a:off x="7509290" y="2285587"/>
                <a:ext cx="327960" cy="329760"/>
              </a:xfrm>
              <a:prstGeom prst="rect">
                <a:avLst/>
              </a:prstGeom>
            </p:spPr>
          </p:pic>
        </mc:Fallback>
      </mc:AlternateContent>
      <p:grpSp>
        <p:nvGrpSpPr>
          <p:cNvPr id="39" name="Group 71">
            <a:extLst>
              <a:ext uri="{FF2B5EF4-FFF2-40B4-BE49-F238E27FC236}">
                <a16:creationId xmlns:a16="http://schemas.microsoft.com/office/drawing/2014/main" xmlns="" id="{4EA3FF22-5FB6-43BE-A0CD-9A2FC10CE2D3}"/>
              </a:ext>
            </a:extLst>
          </p:cNvPr>
          <p:cNvGrpSpPr/>
          <p:nvPr/>
        </p:nvGrpSpPr>
        <p:grpSpPr>
          <a:xfrm>
            <a:off x="8084210" y="2263987"/>
            <a:ext cx="494280" cy="547560"/>
            <a:chOff x="8084210" y="2263987"/>
            <a:chExt cx="494280" cy="547560"/>
          </a:xfrm>
        </p:grpSpPr>
        <mc:AlternateContent xmlns:mc="http://schemas.openxmlformats.org/markup-compatibility/2006">
          <mc:Choice xmlns:p14="http://schemas.microsoft.com/office/powerpoint/2010/main" xmlns="" Requires="p14">
            <p:contentPart p14:bwMode="auto" r:id="rId100">
              <p14:nvContentPartPr>
                <p14:cNvPr id="65" name="Ink 64">
                  <a:extLst>
                    <a:ext uri="{FF2B5EF4-FFF2-40B4-BE49-F238E27FC236}">
                      <a16:creationId xmlns:a16="http://schemas.microsoft.com/office/drawing/2014/main" id="{0AB17E20-5B6F-479B-8D0C-458521923EEA}"/>
                    </a:ext>
                  </a:extLst>
                </p14:cNvPr>
                <p14:cNvContentPartPr/>
                <p14:nvPr/>
              </p14:nvContentPartPr>
              <p14:xfrm>
                <a:off x="8084210" y="2263987"/>
                <a:ext cx="362880" cy="391680"/>
              </p14:xfrm>
            </p:contentPart>
          </mc:Choice>
          <mc:Fallback>
            <p:pic>
              <p:nvPicPr>
                <p:cNvPr id="65" name="Ink 64">
                  <a:extLst>
                    <a:ext uri="{FF2B5EF4-FFF2-40B4-BE49-F238E27FC236}">
                      <a16:creationId xmlns:a16="http://schemas.microsoft.com/office/drawing/2014/main" xmlns="" id="{0AB17E20-5B6F-479B-8D0C-458521923EEA}"/>
                    </a:ext>
                  </a:extLst>
                </p:cNvPr>
                <p:cNvPicPr/>
                <p:nvPr/>
              </p:nvPicPr>
              <p:blipFill>
                <a:blip r:embed="rId101"/>
                <a:stretch>
                  <a:fillRect/>
                </a:stretch>
              </p:blipFill>
              <p:spPr>
                <a:xfrm>
                  <a:off x="8075210" y="2254987"/>
                  <a:ext cx="380520" cy="40932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02">
              <p14:nvContentPartPr>
                <p14:cNvPr id="66" name="Ink 65">
                  <a:extLst>
                    <a:ext uri="{FF2B5EF4-FFF2-40B4-BE49-F238E27FC236}">
                      <a16:creationId xmlns:a16="http://schemas.microsoft.com/office/drawing/2014/main" id="{02E649C8-D788-44CF-A181-B20844DE7C3B}"/>
                    </a:ext>
                  </a:extLst>
                </p14:cNvPr>
                <p14:cNvContentPartPr/>
                <p14:nvPr/>
              </p14:nvContentPartPr>
              <p14:xfrm>
                <a:off x="8416850" y="2486467"/>
                <a:ext cx="161640" cy="325080"/>
              </p14:xfrm>
            </p:contentPart>
          </mc:Choice>
          <mc:Fallback>
            <p:pic>
              <p:nvPicPr>
                <p:cNvPr id="66" name="Ink 65">
                  <a:extLst>
                    <a:ext uri="{FF2B5EF4-FFF2-40B4-BE49-F238E27FC236}">
                      <a16:creationId xmlns:a16="http://schemas.microsoft.com/office/drawing/2014/main" xmlns="" id="{02E649C8-D788-44CF-A181-B20844DE7C3B}"/>
                    </a:ext>
                  </a:extLst>
                </p:cNvPr>
                <p:cNvPicPr/>
                <p:nvPr/>
              </p:nvPicPr>
              <p:blipFill>
                <a:blip r:embed="rId103"/>
                <a:stretch>
                  <a:fillRect/>
                </a:stretch>
              </p:blipFill>
              <p:spPr>
                <a:xfrm>
                  <a:off x="8407850" y="2477467"/>
                  <a:ext cx="179280" cy="342720"/>
                </a:xfrm>
                <a:prstGeom prst="rect">
                  <a:avLst/>
                </a:prstGeom>
              </p:spPr>
            </p:pic>
          </mc:Fallback>
        </mc:AlternateContent>
      </p:grpSp>
      <p:grpSp>
        <p:nvGrpSpPr>
          <p:cNvPr id="47" name="Group 70">
            <a:extLst>
              <a:ext uri="{FF2B5EF4-FFF2-40B4-BE49-F238E27FC236}">
                <a16:creationId xmlns:a16="http://schemas.microsoft.com/office/drawing/2014/main" xmlns="" id="{03ACE63A-6F4D-4E7F-8DB9-1BD1BF18738B}"/>
              </a:ext>
            </a:extLst>
          </p:cNvPr>
          <p:cNvGrpSpPr/>
          <p:nvPr/>
        </p:nvGrpSpPr>
        <p:grpSpPr>
          <a:xfrm>
            <a:off x="9015890" y="1961227"/>
            <a:ext cx="1377000" cy="649800"/>
            <a:chOff x="9015890" y="1961227"/>
            <a:chExt cx="1377000" cy="649800"/>
          </a:xfrm>
        </p:grpSpPr>
        <mc:AlternateContent xmlns:mc="http://schemas.openxmlformats.org/markup-compatibility/2006">
          <mc:Choice xmlns:p14="http://schemas.microsoft.com/office/powerpoint/2010/main" xmlns="" Requires="p14">
            <p:contentPart p14:bwMode="auto" r:id="rId104">
              <p14:nvContentPartPr>
                <p14:cNvPr id="67" name="Ink 66">
                  <a:extLst>
                    <a:ext uri="{FF2B5EF4-FFF2-40B4-BE49-F238E27FC236}">
                      <a16:creationId xmlns:a16="http://schemas.microsoft.com/office/drawing/2014/main" id="{981EDFA9-EEFC-43DB-B7FB-E7BFB4772A63}"/>
                    </a:ext>
                  </a:extLst>
                </p14:cNvPr>
                <p14:cNvContentPartPr/>
                <p14:nvPr/>
              </p14:nvContentPartPr>
              <p14:xfrm>
                <a:off x="9015890" y="1961227"/>
                <a:ext cx="363240" cy="646200"/>
              </p14:xfrm>
            </p:contentPart>
          </mc:Choice>
          <mc:Fallback>
            <p:pic>
              <p:nvPicPr>
                <p:cNvPr id="67" name="Ink 66">
                  <a:extLst>
                    <a:ext uri="{FF2B5EF4-FFF2-40B4-BE49-F238E27FC236}">
                      <a16:creationId xmlns:a16="http://schemas.microsoft.com/office/drawing/2014/main" xmlns="" id="{981EDFA9-EEFC-43DB-B7FB-E7BFB4772A63}"/>
                    </a:ext>
                  </a:extLst>
                </p:cNvPr>
                <p:cNvPicPr/>
                <p:nvPr/>
              </p:nvPicPr>
              <p:blipFill>
                <a:blip r:embed="rId105"/>
                <a:stretch>
                  <a:fillRect/>
                </a:stretch>
              </p:blipFill>
              <p:spPr>
                <a:xfrm>
                  <a:off x="9007250" y="1952587"/>
                  <a:ext cx="380880" cy="6638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06">
              <p14:nvContentPartPr>
                <p14:cNvPr id="68" name="Ink 67">
                  <a:extLst>
                    <a:ext uri="{FF2B5EF4-FFF2-40B4-BE49-F238E27FC236}">
                      <a16:creationId xmlns:a16="http://schemas.microsoft.com/office/drawing/2014/main" id="{2A9E1115-EF38-4F4E-A1D2-A7C653C317BC}"/>
                    </a:ext>
                  </a:extLst>
                </p14:cNvPr>
                <p14:cNvContentPartPr/>
                <p14:nvPr/>
              </p14:nvContentPartPr>
              <p14:xfrm>
                <a:off x="9530330" y="2345707"/>
                <a:ext cx="378720" cy="61560"/>
              </p14:xfrm>
            </p:contentPart>
          </mc:Choice>
          <mc:Fallback>
            <p:pic>
              <p:nvPicPr>
                <p:cNvPr id="68" name="Ink 67">
                  <a:extLst>
                    <a:ext uri="{FF2B5EF4-FFF2-40B4-BE49-F238E27FC236}">
                      <a16:creationId xmlns:a16="http://schemas.microsoft.com/office/drawing/2014/main" xmlns="" id="{2A9E1115-EF38-4F4E-A1D2-A7C653C317BC}"/>
                    </a:ext>
                  </a:extLst>
                </p:cNvPr>
                <p:cNvPicPr/>
                <p:nvPr/>
              </p:nvPicPr>
              <p:blipFill>
                <a:blip r:embed="rId107"/>
                <a:stretch>
                  <a:fillRect/>
                </a:stretch>
              </p:blipFill>
              <p:spPr>
                <a:xfrm>
                  <a:off x="9521330" y="2336707"/>
                  <a:ext cx="396360" cy="7920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08">
              <p14:nvContentPartPr>
                <p14:cNvPr id="69" name="Ink 68">
                  <a:extLst>
                    <a:ext uri="{FF2B5EF4-FFF2-40B4-BE49-F238E27FC236}">
                      <a16:creationId xmlns:a16="http://schemas.microsoft.com/office/drawing/2014/main" id="{7DC4B992-5714-4B12-B48A-70493829236C}"/>
                    </a:ext>
                  </a:extLst>
                </p14:cNvPr>
                <p14:cNvContentPartPr/>
                <p14:nvPr/>
              </p14:nvContentPartPr>
              <p14:xfrm>
                <a:off x="9678290" y="2249227"/>
                <a:ext cx="61920" cy="361800"/>
              </p14:xfrm>
            </p:contentPart>
          </mc:Choice>
          <mc:Fallback>
            <p:pic>
              <p:nvPicPr>
                <p:cNvPr id="69" name="Ink 68">
                  <a:extLst>
                    <a:ext uri="{FF2B5EF4-FFF2-40B4-BE49-F238E27FC236}">
                      <a16:creationId xmlns:a16="http://schemas.microsoft.com/office/drawing/2014/main" xmlns="" id="{7DC4B992-5714-4B12-B48A-70493829236C}"/>
                    </a:ext>
                  </a:extLst>
                </p:cNvPr>
                <p:cNvPicPr/>
                <p:nvPr/>
              </p:nvPicPr>
              <p:blipFill>
                <a:blip r:embed="rId109"/>
                <a:stretch>
                  <a:fillRect/>
                </a:stretch>
              </p:blipFill>
              <p:spPr>
                <a:xfrm>
                  <a:off x="9669650" y="2240227"/>
                  <a:ext cx="79560" cy="37944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10">
              <p14:nvContentPartPr>
                <p14:cNvPr id="70" name="Ink 69">
                  <a:extLst>
                    <a:ext uri="{FF2B5EF4-FFF2-40B4-BE49-F238E27FC236}">
                      <a16:creationId xmlns:a16="http://schemas.microsoft.com/office/drawing/2014/main" id="{43E49DD7-6429-4F87-82E2-C4ED6473DF34}"/>
                    </a:ext>
                  </a:extLst>
                </p14:cNvPr>
                <p14:cNvContentPartPr/>
                <p14:nvPr/>
              </p14:nvContentPartPr>
              <p14:xfrm>
                <a:off x="10044770" y="2127187"/>
                <a:ext cx="348120" cy="471600"/>
              </p14:xfrm>
            </p:contentPart>
          </mc:Choice>
          <mc:Fallback>
            <p:pic>
              <p:nvPicPr>
                <p:cNvPr id="70" name="Ink 69">
                  <a:extLst>
                    <a:ext uri="{FF2B5EF4-FFF2-40B4-BE49-F238E27FC236}">
                      <a16:creationId xmlns:a16="http://schemas.microsoft.com/office/drawing/2014/main" xmlns="" id="{43E49DD7-6429-4F87-82E2-C4ED6473DF34}"/>
                    </a:ext>
                  </a:extLst>
                </p:cNvPr>
                <p:cNvPicPr/>
                <p:nvPr/>
              </p:nvPicPr>
              <p:blipFill>
                <a:blip r:embed="rId111"/>
                <a:stretch>
                  <a:fillRect/>
                </a:stretch>
              </p:blipFill>
              <p:spPr>
                <a:xfrm>
                  <a:off x="10035770" y="2118187"/>
                  <a:ext cx="365760" cy="489240"/>
                </a:xfrm>
                <a:prstGeom prst="rect">
                  <a:avLst/>
                </a:prstGeom>
              </p:spPr>
            </p:pic>
          </mc:Fallback>
        </mc:AlternateContent>
      </p:grpSp>
    </p:spTree>
    <p:extLst>
      <p:ext uri="{BB962C8B-B14F-4D97-AF65-F5344CB8AC3E}">
        <p14:creationId xmlns:p14="http://schemas.microsoft.com/office/powerpoint/2010/main" xmlns="" val="15301841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B1BB334C-C703-4DB6-B9CA-27B6C6BF5B1D}"/>
              </a:ext>
            </a:extLst>
          </p:cNvPr>
          <p:cNvPicPr>
            <a:picLocks noChangeAspect="1"/>
          </p:cNvPicPr>
          <p:nvPr/>
        </p:nvPicPr>
        <p:blipFill>
          <a:blip r:embed="rId2"/>
          <a:stretch>
            <a:fillRect/>
          </a:stretch>
        </p:blipFill>
        <p:spPr>
          <a:xfrm>
            <a:off x="363821" y="1377401"/>
            <a:ext cx="5476875" cy="4495800"/>
          </a:xfrm>
          <a:prstGeom prst="rect">
            <a:avLst/>
          </a:prstGeom>
        </p:spPr>
      </p:pic>
      <p:sp>
        <p:nvSpPr>
          <p:cNvPr id="4" name="Title 1">
            <a:extLst>
              <a:ext uri="{FF2B5EF4-FFF2-40B4-BE49-F238E27FC236}">
                <a16:creationId xmlns:a16="http://schemas.microsoft.com/office/drawing/2014/main" xmlns="" id="{49E970CF-6A1B-442A-BBE4-23566D041DC5}"/>
              </a:ext>
            </a:extLst>
          </p:cNvPr>
          <p:cNvSpPr txBox="1">
            <a:spLocks/>
          </p:cNvSpPr>
          <p:nvPr/>
        </p:nvSpPr>
        <p:spPr>
          <a:xfrm>
            <a:off x="517933" y="287413"/>
            <a:ext cx="8019892" cy="483149"/>
          </a:xfrm>
          <a:prstGeom prst="rect">
            <a:avLst/>
          </a:prstGeom>
        </p:spPr>
        <p:txBody>
          <a:bodyPr>
            <a:normAutofit fontScale="9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dirty="0"/>
              <a:t>Distribuciones de probabilidad radiales</a:t>
            </a:r>
            <a:endParaRPr lang="en-US" sz="3600" dirty="0"/>
          </a:p>
        </p:txBody>
      </p:sp>
      <p:pic>
        <p:nvPicPr>
          <p:cNvPr id="5" name="Picture 4">
            <a:extLst>
              <a:ext uri="{FF2B5EF4-FFF2-40B4-BE49-F238E27FC236}">
                <a16:creationId xmlns:a16="http://schemas.microsoft.com/office/drawing/2014/main" xmlns="" id="{E6D75284-6025-4086-95DE-A550081495BB}"/>
              </a:ext>
            </a:extLst>
          </p:cNvPr>
          <p:cNvPicPr>
            <a:picLocks noChangeAspect="1"/>
          </p:cNvPicPr>
          <p:nvPr/>
        </p:nvPicPr>
        <p:blipFill>
          <a:blip r:embed="rId3"/>
          <a:stretch>
            <a:fillRect/>
          </a:stretch>
        </p:blipFill>
        <p:spPr>
          <a:xfrm>
            <a:off x="838200" y="775672"/>
            <a:ext cx="3291638" cy="478039"/>
          </a:xfrm>
          <a:prstGeom prst="rect">
            <a:avLst/>
          </a:prstGeom>
        </p:spPr>
      </p:pic>
      <p:pic>
        <p:nvPicPr>
          <p:cNvPr id="6" name="Picture 5">
            <a:extLst>
              <a:ext uri="{FF2B5EF4-FFF2-40B4-BE49-F238E27FC236}">
                <a16:creationId xmlns:a16="http://schemas.microsoft.com/office/drawing/2014/main" xmlns="" id="{9C75FC1F-F3A4-4933-8271-2552D9C35ADD}"/>
              </a:ext>
            </a:extLst>
          </p:cNvPr>
          <p:cNvPicPr>
            <a:picLocks noChangeAspect="1"/>
          </p:cNvPicPr>
          <p:nvPr/>
        </p:nvPicPr>
        <p:blipFill>
          <a:blip r:embed="rId4"/>
          <a:stretch>
            <a:fillRect/>
          </a:stretch>
        </p:blipFill>
        <p:spPr>
          <a:xfrm>
            <a:off x="5840696" y="1642108"/>
            <a:ext cx="5457825" cy="2886075"/>
          </a:xfrm>
          <a:prstGeom prst="rect">
            <a:avLst/>
          </a:prstGeom>
        </p:spPr>
      </p:pic>
      <p:pic>
        <p:nvPicPr>
          <p:cNvPr id="7" name="Picture 6">
            <a:extLst>
              <a:ext uri="{FF2B5EF4-FFF2-40B4-BE49-F238E27FC236}">
                <a16:creationId xmlns:a16="http://schemas.microsoft.com/office/drawing/2014/main" xmlns="" id="{6CF5D96B-387C-4D80-AC54-B15BC4CBE5F0}"/>
              </a:ext>
            </a:extLst>
          </p:cNvPr>
          <p:cNvPicPr>
            <a:picLocks noChangeAspect="1"/>
          </p:cNvPicPr>
          <p:nvPr/>
        </p:nvPicPr>
        <p:blipFill>
          <a:blip r:embed="rId5"/>
          <a:stretch>
            <a:fillRect/>
          </a:stretch>
        </p:blipFill>
        <p:spPr>
          <a:xfrm>
            <a:off x="6536241" y="5218754"/>
            <a:ext cx="4619625" cy="180975"/>
          </a:xfrm>
          <a:prstGeom prst="rect">
            <a:avLst/>
          </a:prstGeom>
        </p:spPr>
      </p:pic>
      <p:pic>
        <p:nvPicPr>
          <p:cNvPr id="8" name="Picture 7">
            <a:extLst>
              <a:ext uri="{FF2B5EF4-FFF2-40B4-BE49-F238E27FC236}">
                <a16:creationId xmlns:a16="http://schemas.microsoft.com/office/drawing/2014/main" xmlns="" id="{6DACB08A-9912-418F-81BE-45FEDFCB6900}"/>
              </a:ext>
            </a:extLst>
          </p:cNvPr>
          <p:cNvPicPr>
            <a:picLocks noChangeAspect="1"/>
          </p:cNvPicPr>
          <p:nvPr/>
        </p:nvPicPr>
        <p:blipFill>
          <a:blip r:embed="rId6"/>
          <a:stretch>
            <a:fillRect/>
          </a:stretch>
        </p:blipFill>
        <p:spPr>
          <a:xfrm>
            <a:off x="6536241" y="5595768"/>
            <a:ext cx="2543175" cy="552450"/>
          </a:xfrm>
          <a:prstGeom prst="rect">
            <a:avLst/>
          </a:prstGeom>
        </p:spPr>
      </p:pic>
      <mc:AlternateContent xmlns:mc="http://schemas.openxmlformats.org/markup-compatibility/2006">
        <mc:Choice xmlns:p14="http://schemas.microsoft.com/office/powerpoint/2010/main" xmlns="" Requires="p14">
          <p:contentPart p14:bwMode="auto" r:id="rId7">
            <p14:nvContentPartPr>
              <p14:cNvPr id="2" name="Ink 1">
                <a:extLst>
                  <a:ext uri="{FF2B5EF4-FFF2-40B4-BE49-F238E27FC236}">
                    <a16:creationId xmlns:a16="http://schemas.microsoft.com/office/drawing/2014/main" id="{AE3D60F7-9401-4C27-A649-55EDE2DF6771}"/>
                  </a:ext>
                </a:extLst>
              </p14:cNvPr>
              <p14:cNvContentPartPr/>
              <p14:nvPr/>
            </p14:nvContentPartPr>
            <p14:xfrm>
              <a:off x="10667520" y="5168880"/>
              <a:ext cx="83880" cy="116640"/>
            </p14:xfrm>
          </p:contentPart>
        </mc:Choice>
        <mc:Fallback>
          <p:pic>
            <p:nvPicPr>
              <p:cNvPr id="2" name="Ink 1">
                <a:extLst>
                  <a:ext uri="{FF2B5EF4-FFF2-40B4-BE49-F238E27FC236}">
                    <a16:creationId xmlns:a16="http://schemas.microsoft.com/office/drawing/2014/main" xmlns="" xmlns:p14="http://schemas.microsoft.com/office/powerpoint/2010/main" id="{AE3D60F7-9401-4C27-A649-55EDE2DF6771}"/>
                  </a:ext>
                </a:extLst>
              </p:cNvPr>
              <p:cNvPicPr/>
              <p:nvPr/>
            </p:nvPicPr>
            <p:blipFill>
              <a:blip r:embed="rId8"/>
              <a:stretch>
                <a:fillRect/>
              </a:stretch>
            </p:blipFill>
            <p:spPr>
              <a:xfrm>
                <a:off x="10658160" y="5159520"/>
                <a:ext cx="102600" cy="1353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9">
            <p14:nvContentPartPr>
              <p14:cNvPr id="9" name="Ink 8">
                <a:extLst>
                  <a:ext uri="{FF2B5EF4-FFF2-40B4-BE49-F238E27FC236}">
                    <a16:creationId xmlns:a16="http://schemas.microsoft.com/office/drawing/2014/main" id="{90EE0847-AF3F-4364-95A1-74FAC611B4DB}"/>
                  </a:ext>
                </a:extLst>
              </p14:cNvPr>
              <p14:cNvContentPartPr/>
              <p14:nvPr/>
            </p14:nvContentPartPr>
            <p14:xfrm>
              <a:off x="6777000" y="5382000"/>
              <a:ext cx="4325040" cy="108720"/>
            </p14:xfrm>
          </p:contentPart>
        </mc:Choice>
        <mc:Fallback>
          <p:pic>
            <p:nvPicPr>
              <p:cNvPr id="9" name="Ink 8">
                <a:extLst>
                  <a:ext uri="{FF2B5EF4-FFF2-40B4-BE49-F238E27FC236}">
                    <a16:creationId xmlns:a16="http://schemas.microsoft.com/office/drawing/2014/main" xmlns="" id="{90EE0847-AF3F-4364-95A1-74FAC611B4DB}"/>
                  </a:ext>
                </a:extLst>
              </p:cNvPr>
              <p:cNvPicPr/>
              <p:nvPr/>
            </p:nvPicPr>
            <p:blipFill>
              <a:blip r:embed="rId10"/>
              <a:stretch>
                <a:fillRect/>
              </a:stretch>
            </p:blipFill>
            <p:spPr>
              <a:xfrm>
                <a:off x="6767640" y="5372640"/>
                <a:ext cx="4343760" cy="127440"/>
              </a:xfrm>
              <a:prstGeom prst="rect">
                <a:avLst/>
              </a:prstGeom>
            </p:spPr>
          </p:pic>
        </mc:Fallback>
      </mc:AlternateContent>
    </p:spTree>
    <p:extLst>
      <p:ext uri="{BB962C8B-B14F-4D97-AF65-F5344CB8AC3E}">
        <p14:creationId xmlns:p14="http://schemas.microsoft.com/office/powerpoint/2010/main" xmlns="" val="146571818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xmlns="" id="{3ABE6CB8-4C13-410F-827F-3C863463B6C0}"/>
              </a:ext>
            </a:extLst>
          </p:cNvPr>
          <p:cNvSpPr txBox="1">
            <a:spLocks/>
          </p:cNvSpPr>
          <p:nvPr/>
        </p:nvSpPr>
        <p:spPr>
          <a:xfrm>
            <a:off x="517932" y="287413"/>
            <a:ext cx="8513051" cy="483149"/>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600" dirty="0"/>
              <a:t>Dependencia angulares de distribuciones de probabilidad</a:t>
            </a:r>
            <a:endParaRPr lang="en-US" sz="3600" dirty="0"/>
          </a:p>
        </p:txBody>
      </p:sp>
      <p:pic>
        <p:nvPicPr>
          <p:cNvPr id="5" name="Picture 4">
            <a:extLst>
              <a:ext uri="{FF2B5EF4-FFF2-40B4-BE49-F238E27FC236}">
                <a16:creationId xmlns:a16="http://schemas.microsoft.com/office/drawing/2014/main" xmlns="" id="{DD0BBEFD-FAF8-4BD8-8216-659BB87D241F}"/>
              </a:ext>
            </a:extLst>
          </p:cNvPr>
          <p:cNvPicPr>
            <a:picLocks noChangeAspect="1"/>
          </p:cNvPicPr>
          <p:nvPr/>
        </p:nvPicPr>
        <p:blipFill>
          <a:blip r:embed="rId2"/>
          <a:stretch>
            <a:fillRect/>
          </a:stretch>
        </p:blipFill>
        <p:spPr>
          <a:xfrm>
            <a:off x="983753" y="1103471"/>
            <a:ext cx="3506581" cy="1177392"/>
          </a:xfrm>
          <a:prstGeom prst="rect">
            <a:avLst/>
          </a:prstGeom>
        </p:spPr>
      </p:pic>
      <p:pic>
        <p:nvPicPr>
          <p:cNvPr id="6" name="Picture 5">
            <a:extLst>
              <a:ext uri="{FF2B5EF4-FFF2-40B4-BE49-F238E27FC236}">
                <a16:creationId xmlns:a16="http://schemas.microsoft.com/office/drawing/2014/main" xmlns="" id="{1CD6672E-38F8-4C7E-A528-85B778E385FD}"/>
              </a:ext>
            </a:extLst>
          </p:cNvPr>
          <p:cNvPicPr>
            <a:picLocks noChangeAspect="1"/>
          </p:cNvPicPr>
          <p:nvPr/>
        </p:nvPicPr>
        <p:blipFill>
          <a:blip r:embed="rId3"/>
          <a:stretch>
            <a:fillRect/>
          </a:stretch>
        </p:blipFill>
        <p:spPr>
          <a:xfrm>
            <a:off x="4386510" y="2860433"/>
            <a:ext cx="3200400" cy="2543175"/>
          </a:xfrm>
          <a:prstGeom prst="rect">
            <a:avLst/>
          </a:prstGeom>
        </p:spPr>
      </p:pic>
      <p:sp>
        <p:nvSpPr>
          <p:cNvPr id="7" name="TextBox 6">
            <a:extLst>
              <a:ext uri="{FF2B5EF4-FFF2-40B4-BE49-F238E27FC236}">
                <a16:creationId xmlns:a16="http://schemas.microsoft.com/office/drawing/2014/main" xmlns="" id="{30FC6B11-6B35-4C6C-AD5D-590CEE5020EE}"/>
              </a:ext>
            </a:extLst>
          </p:cNvPr>
          <p:cNvSpPr txBox="1"/>
          <p:nvPr/>
        </p:nvSpPr>
        <p:spPr>
          <a:xfrm>
            <a:off x="4583360" y="2029436"/>
            <a:ext cx="2806700" cy="830997"/>
          </a:xfrm>
          <a:prstGeom prst="rect">
            <a:avLst/>
          </a:prstGeom>
          <a:noFill/>
        </p:spPr>
        <p:txBody>
          <a:bodyPr wrap="square" rtlCol="0">
            <a:spAutoFit/>
          </a:bodyPr>
          <a:lstStyle/>
          <a:p>
            <a:r>
              <a:rPr lang="es-ES" sz="2400" dirty="0"/>
              <a:t>Diagrama polar para distribución angular</a:t>
            </a:r>
            <a:endParaRPr lang="en-US" sz="2400" dirty="0"/>
          </a:p>
        </p:txBody>
      </p:sp>
      <mc:AlternateContent xmlns:mc="http://schemas.openxmlformats.org/markup-compatibility/2006">
        <mc:Choice xmlns:p14="http://schemas.microsoft.com/office/powerpoint/2010/main" xmlns="" Requires="p14">
          <p:contentPart p14:bwMode="auto" r:id="rId4">
            <p14:nvContentPartPr>
              <p14:cNvPr id="3" name="Ink 2">
                <a:extLst>
                  <a:ext uri="{FF2B5EF4-FFF2-40B4-BE49-F238E27FC236}">
                    <a16:creationId xmlns:a16="http://schemas.microsoft.com/office/drawing/2014/main" id="{F043288B-D9D4-4B91-B7C8-882A66679D4D}"/>
                  </a:ext>
                </a:extLst>
              </p14:cNvPr>
              <p14:cNvContentPartPr/>
              <p14:nvPr/>
            </p14:nvContentPartPr>
            <p14:xfrm>
              <a:off x="4649390" y="5495036"/>
              <a:ext cx="3240" cy="27360"/>
            </p14:xfrm>
          </p:contentPart>
        </mc:Choice>
        <mc:Fallback>
          <p:pic>
            <p:nvPicPr>
              <p:cNvPr id="3" name="Ink 2">
                <a:extLst>
                  <a:ext uri="{FF2B5EF4-FFF2-40B4-BE49-F238E27FC236}">
                    <a16:creationId xmlns:a16="http://schemas.microsoft.com/office/drawing/2014/main" xmlns="" id="{F043288B-D9D4-4B91-B7C8-882A66679D4D}"/>
                  </a:ext>
                </a:extLst>
              </p:cNvPr>
              <p:cNvPicPr/>
              <p:nvPr/>
            </p:nvPicPr>
            <p:blipFill>
              <a:blip r:embed="rId5"/>
              <a:stretch>
                <a:fillRect/>
              </a:stretch>
            </p:blipFill>
            <p:spPr>
              <a:xfrm>
                <a:off x="4640030" y="5485676"/>
                <a:ext cx="21960" cy="46080"/>
              </a:xfrm>
              <a:prstGeom prst="rect">
                <a:avLst/>
              </a:prstGeom>
            </p:spPr>
          </p:pic>
        </mc:Fallback>
      </mc:AlternateContent>
      <mc:AlternateContent xmlns:mc="http://schemas.openxmlformats.org/markup-compatibility/2006">
        <mc:Choice xmlns:p14="http://schemas.microsoft.com/office/powerpoint/2010/main" xmlns="" Requires="p14">
          <p:contentPart p14:bwMode="auto" r:id="rId6">
            <p14:nvContentPartPr>
              <p14:cNvPr id="2" name="Ink 1">
                <a:extLst>
                  <a:ext uri="{FF2B5EF4-FFF2-40B4-BE49-F238E27FC236}">
                    <a16:creationId xmlns:a16="http://schemas.microsoft.com/office/drawing/2014/main" id="{88669637-D999-4709-A590-1CD652BD1BBE}"/>
                  </a:ext>
                </a:extLst>
              </p14:cNvPr>
              <p14:cNvContentPartPr/>
              <p14:nvPr/>
            </p14:nvContentPartPr>
            <p14:xfrm>
              <a:off x="358560" y="2547000"/>
              <a:ext cx="3734280" cy="3908520"/>
            </p14:xfrm>
          </p:contentPart>
        </mc:Choice>
        <mc:Fallback>
          <p:pic>
            <p:nvPicPr>
              <p:cNvPr id="2" name="Ink 1">
                <a:extLst>
                  <a:ext uri="{FF2B5EF4-FFF2-40B4-BE49-F238E27FC236}">
                    <a16:creationId xmlns:a16="http://schemas.microsoft.com/office/drawing/2014/main" xmlns="" id="{88669637-D999-4709-A590-1CD652BD1BBE}"/>
                  </a:ext>
                </a:extLst>
              </p:cNvPr>
              <p:cNvPicPr/>
              <p:nvPr/>
            </p:nvPicPr>
            <p:blipFill>
              <a:blip r:embed="rId7"/>
              <a:stretch>
                <a:fillRect/>
              </a:stretch>
            </p:blipFill>
            <p:spPr>
              <a:xfrm>
                <a:off x="349200" y="2537640"/>
                <a:ext cx="3753000" cy="3927240"/>
              </a:xfrm>
              <a:prstGeom prst="rect">
                <a:avLst/>
              </a:prstGeom>
            </p:spPr>
          </p:pic>
        </mc:Fallback>
      </mc:AlternateContent>
      <p:pic>
        <p:nvPicPr>
          <p:cNvPr id="8" name="Picture 7">
            <a:extLst>
              <a:ext uri="{FF2B5EF4-FFF2-40B4-BE49-F238E27FC236}">
                <a16:creationId xmlns:a16="http://schemas.microsoft.com/office/drawing/2014/main" xmlns="" id="{5F56F315-ED39-400F-B1A6-5F8CB49C1FDF}"/>
              </a:ext>
            </a:extLst>
          </p:cNvPr>
          <p:cNvPicPr>
            <a:picLocks noChangeAspect="1"/>
          </p:cNvPicPr>
          <p:nvPr/>
        </p:nvPicPr>
        <p:blipFill>
          <a:blip r:embed="rId8"/>
          <a:stretch>
            <a:fillRect/>
          </a:stretch>
        </p:blipFill>
        <p:spPr>
          <a:xfrm>
            <a:off x="8773422" y="1103471"/>
            <a:ext cx="2914813" cy="3118850"/>
          </a:xfrm>
          <a:prstGeom prst="rect">
            <a:avLst/>
          </a:prstGeom>
        </p:spPr>
      </p:pic>
      <mc:AlternateContent xmlns:mc="http://schemas.openxmlformats.org/markup-compatibility/2006">
        <mc:Choice xmlns:p14="http://schemas.microsoft.com/office/powerpoint/2010/main" xmlns="" Requires="p14">
          <p:contentPart p14:bwMode="auto" r:id="rId9">
            <p14:nvContentPartPr>
              <p14:cNvPr id="9" name="Ink 8">
                <a:extLst>
                  <a:ext uri="{FF2B5EF4-FFF2-40B4-BE49-F238E27FC236}">
                    <a16:creationId xmlns:a16="http://schemas.microsoft.com/office/drawing/2014/main" id="{03E6F800-4284-4B38-B931-F09A8B3B5D65}"/>
                  </a:ext>
                </a:extLst>
              </p14:cNvPr>
              <p14:cNvContentPartPr/>
              <p14:nvPr/>
            </p14:nvContentPartPr>
            <p14:xfrm>
              <a:off x="45720" y="713880"/>
              <a:ext cx="9205200" cy="5707440"/>
            </p14:xfrm>
          </p:contentPart>
        </mc:Choice>
        <mc:Fallback>
          <p:pic>
            <p:nvPicPr>
              <p:cNvPr id="9" name="Ink 8">
                <a:extLst>
                  <a:ext uri="{FF2B5EF4-FFF2-40B4-BE49-F238E27FC236}">
                    <a16:creationId xmlns:a16="http://schemas.microsoft.com/office/drawing/2014/main" xmlns="" id="{03E6F800-4284-4B38-B931-F09A8B3B5D65}"/>
                  </a:ext>
                </a:extLst>
              </p:cNvPr>
              <p:cNvPicPr/>
              <p:nvPr/>
            </p:nvPicPr>
            <p:blipFill>
              <a:blip r:embed="rId10"/>
              <a:stretch>
                <a:fillRect/>
              </a:stretch>
            </p:blipFill>
            <p:spPr>
              <a:xfrm>
                <a:off x="36360" y="704520"/>
                <a:ext cx="9223920" cy="5726160"/>
              </a:xfrm>
              <a:prstGeom prst="rect">
                <a:avLst/>
              </a:prstGeom>
            </p:spPr>
          </p:pic>
        </mc:Fallback>
      </mc:AlternateContent>
      <mc:AlternateContent xmlns:mc="http://schemas.openxmlformats.org/markup-compatibility/2006">
        <mc:Choice xmlns:p14="http://schemas.microsoft.com/office/powerpoint/2010/main" xmlns="" Requires="p14">
          <p:contentPart p14:bwMode="auto" r:id="rId11">
            <p14:nvContentPartPr>
              <p14:cNvPr id="10" name="Ink 9">
                <a:extLst>
                  <a:ext uri="{FF2B5EF4-FFF2-40B4-BE49-F238E27FC236}">
                    <a16:creationId xmlns:a16="http://schemas.microsoft.com/office/drawing/2014/main" id="{79FE6A85-4535-4024-BD59-FE3205AFFE47}"/>
                  </a:ext>
                </a:extLst>
              </p14:cNvPr>
              <p14:cNvContentPartPr/>
              <p14:nvPr/>
            </p14:nvContentPartPr>
            <p14:xfrm>
              <a:off x="3010680" y="1497960"/>
              <a:ext cx="183240" cy="69480"/>
            </p14:xfrm>
          </p:contentPart>
        </mc:Choice>
        <mc:Fallback>
          <p:pic>
            <p:nvPicPr>
              <p:cNvPr id="10" name="Ink 9">
                <a:extLst>
                  <a:ext uri="{FF2B5EF4-FFF2-40B4-BE49-F238E27FC236}">
                    <a16:creationId xmlns:a16="http://schemas.microsoft.com/office/drawing/2014/main" xmlns="" id="{79FE6A85-4535-4024-BD59-FE3205AFFE47}"/>
                  </a:ext>
                </a:extLst>
              </p:cNvPr>
              <p:cNvPicPr/>
              <p:nvPr/>
            </p:nvPicPr>
            <p:blipFill>
              <a:blip r:embed="rId12"/>
              <a:stretch>
                <a:fillRect/>
              </a:stretch>
            </p:blipFill>
            <p:spPr>
              <a:xfrm>
                <a:off x="3001320" y="1488600"/>
                <a:ext cx="201960" cy="88200"/>
              </a:xfrm>
              <a:prstGeom prst="rect">
                <a:avLst/>
              </a:prstGeom>
            </p:spPr>
          </p:pic>
        </mc:Fallback>
      </mc:AlternateContent>
    </p:spTree>
    <p:extLst>
      <p:ext uri="{BB962C8B-B14F-4D97-AF65-F5344CB8AC3E}">
        <p14:creationId xmlns:p14="http://schemas.microsoft.com/office/powerpoint/2010/main" xmlns="" val="389374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45F873F8-7177-4093-848E-0568BCF84151}"/>
              </a:ext>
            </a:extLst>
          </p:cNvPr>
          <p:cNvPicPr>
            <a:picLocks noChangeAspect="1"/>
          </p:cNvPicPr>
          <p:nvPr/>
        </p:nvPicPr>
        <p:blipFill>
          <a:blip r:embed="rId2"/>
          <a:stretch>
            <a:fillRect/>
          </a:stretch>
        </p:blipFill>
        <p:spPr>
          <a:xfrm>
            <a:off x="6280890" y="192088"/>
            <a:ext cx="5777833" cy="3236912"/>
          </a:xfrm>
          <a:prstGeom prst="rect">
            <a:avLst/>
          </a:prstGeom>
        </p:spPr>
      </p:pic>
      <p:pic>
        <p:nvPicPr>
          <p:cNvPr id="4" name="Picture 3">
            <a:extLst>
              <a:ext uri="{FF2B5EF4-FFF2-40B4-BE49-F238E27FC236}">
                <a16:creationId xmlns:a16="http://schemas.microsoft.com/office/drawing/2014/main" xmlns="" id="{27D4EDAB-3AA4-42CE-B7B9-5F9A9D8FC8EC}"/>
              </a:ext>
            </a:extLst>
          </p:cNvPr>
          <p:cNvPicPr>
            <a:picLocks noChangeAspect="1"/>
          </p:cNvPicPr>
          <p:nvPr/>
        </p:nvPicPr>
        <p:blipFill>
          <a:blip r:embed="rId3"/>
          <a:stretch>
            <a:fillRect/>
          </a:stretch>
        </p:blipFill>
        <p:spPr>
          <a:xfrm>
            <a:off x="-62150" y="74804"/>
            <a:ext cx="6343040" cy="6426914"/>
          </a:xfrm>
          <a:prstGeom prst="rect">
            <a:avLst/>
          </a:prstGeom>
        </p:spPr>
      </p:pic>
      <mc:AlternateContent xmlns:mc="http://schemas.openxmlformats.org/markup-compatibility/2006">
        <mc:Choice xmlns:p14="http://schemas.microsoft.com/office/powerpoint/2010/main" xmlns="" Requires="p14">
          <p:contentPart p14:bwMode="auto" r:id="rId4">
            <p14:nvContentPartPr>
              <p14:cNvPr id="2" name="Ink 1">
                <a:extLst>
                  <a:ext uri="{FF2B5EF4-FFF2-40B4-BE49-F238E27FC236}">
                    <a16:creationId xmlns:a16="http://schemas.microsoft.com/office/drawing/2014/main" id="{F475F022-F3D6-4DE8-ABE7-727A85A282AF}"/>
                  </a:ext>
                </a:extLst>
              </p14:cNvPr>
              <p14:cNvContentPartPr/>
              <p14:nvPr/>
            </p14:nvContentPartPr>
            <p14:xfrm>
              <a:off x="586800" y="646200"/>
              <a:ext cx="11224080" cy="5907240"/>
            </p14:xfrm>
          </p:contentPart>
        </mc:Choice>
        <mc:Fallback>
          <p:pic>
            <p:nvPicPr>
              <p:cNvPr id="2" name="Ink 1">
                <a:extLst>
                  <a:ext uri="{FF2B5EF4-FFF2-40B4-BE49-F238E27FC236}">
                    <a16:creationId xmlns:a16="http://schemas.microsoft.com/office/drawing/2014/main" xmlns="" id="{F475F022-F3D6-4DE8-ABE7-727A85A282AF}"/>
                  </a:ext>
                </a:extLst>
              </p:cNvPr>
              <p:cNvPicPr/>
              <p:nvPr/>
            </p:nvPicPr>
            <p:blipFill>
              <a:blip r:embed="rId5"/>
              <a:stretch>
                <a:fillRect/>
              </a:stretch>
            </p:blipFill>
            <p:spPr>
              <a:xfrm>
                <a:off x="577440" y="636840"/>
                <a:ext cx="11242800" cy="5925960"/>
              </a:xfrm>
              <a:prstGeom prst="rect">
                <a:avLst/>
              </a:prstGeom>
            </p:spPr>
          </p:pic>
        </mc:Fallback>
      </mc:AlternateContent>
    </p:spTree>
    <p:extLst>
      <p:ext uri="{BB962C8B-B14F-4D97-AF65-F5344CB8AC3E}">
        <p14:creationId xmlns:p14="http://schemas.microsoft.com/office/powerpoint/2010/main" xmlns="" val="39120960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DFAEF5CC-074E-495E-B8D2-7ACA5A30F74D}"/>
              </a:ext>
            </a:extLst>
          </p:cNvPr>
          <p:cNvPicPr>
            <a:picLocks noChangeAspect="1"/>
          </p:cNvPicPr>
          <p:nvPr/>
        </p:nvPicPr>
        <p:blipFill>
          <a:blip r:embed="rId2"/>
          <a:stretch>
            <a:fillRect/>
          </a:stretch>
        </p:blipFill>
        <p:spPr>
          <a:xfrm>
            <a:off x="-62150" y="74804"/>
            <a:ext cx="6343040" cy="6426914"/>
          </a:xfrm>
          <a:prstGeom prst="rect">
            <a:avLst/>
          </a:prstGeom>
        </p:spPr>
      </p:pic>
      <mc:AlternateContent xmlns:mc="http://schemas.openxmlformats.org/markup-compatibility/2006">
        <mc:Choice xmlns:p14="http://schemas.microsoft.com/office/powerpoint/2010/main" xmlns="" Requires="p14">
          <p:contentPart p14:bwMode="auto" r:id="rId3">
            <p14:nvContentPartPr>
              <p14:cNvPr id="5" name="Ink 4">
                <a:extLst>
                  <a:ext uri="{FF2B5EF4-FFF2-40B4-BE49-F238E27FC236}">
                    <a16:creationId xmlns:a16="http://schemas.microsoft.com/office/drawing/2014/main" id="{11E04A15-3F84-4681-A027-9D53C150D3FE}"/>
                  </a:ext>
                </a:extLst>
              </p14:cNvPr>
              <p14:cNvContentPartPr/>
              <p14:nvPr/>
            </p14:nvContentPartPr>
            <p14:xfrm>
              <a:off x="87120" y="691560"/>
              <a:ext cx="11938320" cy="4248000"/>
            </p14:xfrm>
          </p:contentPart>
        </mc:Choice>
        <mc:Fallback>
          <p:pic>
            <p:nvPicPr>
              <p:cNvPr id="5" name="Ink 4">
                <a:extLst>
                  <a:ext uri="{FF2B5EF4-FFF2-40B4-BE49-F238E27FC236}">
                    <a16:creationId xmlns:a16="http://schemas.microsoft.com/office/drawing/2014/main" xmlns="" id="{11E04A15-3F84-4681-A027-9D53C150D3FE}"/>
                  </a:ext>
                </a:extLst>
              </p:cNvPr>
              <p:cNvPicPr/>
              <p:nvPr/>
            </p:nvPicPr>
            <p:blipFill>
              <a:blip r:embed="rId4"/>
              <a:stretch>
                <a:fillRect/>
              </a:stretch>
            </p:blipFill>
            <p:spPr>
              <a:xfrm>
                <a:off x="77760" y="682200"/>
                <a:ext cx="11957040" cy="4266720"/>
              </a:xfrm>
              <a:prstGeom prst="rect">
                <a:avLst/>
              </a:prstGeom>
            </p:spPr>
          </p:pic>
        </mc:Fallback>
      </mc:AlternateContent>
    </p:spTree>
    <p:extLst>
      <p:ext uri="{BB962C8B-B14F-4D97-AF65-F5344CB8AC3E}">
        <p14:creationId xmlns:p14="http://schemas.microsoft.com/office/powerpoint/2010/main" xmlns="" val="33616104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Rectangle 3"/>
          <p:cNvSpPr/>
          <p:nvPr/>
        </p:nvSpPr>
        <p:spPr>
          <a:xfrm>
            <a:off x="0" y="2531638"/>
            <a:ext cx="11021568" cy="615553"/>
          </a:xfrm>
          <a:prstGeom prst="rect">
            <a:avLst/>
          </a:prstGeom>
        </p:spPr>
        <p:txBody>
          <a:bodyPr wrap="square">
            <a:spAutoFit/>
          </a:bodyPr>
          <a:lstStyle/>
          <a:p>
            <a:r>
              <a:rPr lang="es-UY" sz="1700" dirty="0" smtClean="0">
                <a:latin typeface="Times New Roman" pitchFamily="18" charset="0"/>
                <a:cs typeface="Times New Roman" pitchFamily="18" charset="0"/>
              </a:rPr>
              <a:t>Se puede probar (parte b) del ejercicio 1 del práctico 6 ) que los conmutadores de las componentes del momento angular están dados por:</a:t>
            </a:r>
            <a:endParaRPr lang="es-UY" sz="1700" dirty="0">
              <a:latin typeface="Times New Roman" pitchFamily="18" charset="0"/>
              <a:cs typeface="Times New Roman" pitchFamily="18" charset="0"/>
            </a:endParaRPr>
          </a:p>
        </p:txBody>
      </p:sp>
      <p:pic>
        <p:nvPicPr>
          <p:cNvPr id="19459" name="Picture 3"/>
          <p:cNvPicPr>
            <a:picLocks noChangeAspect="1" noChangeArrowheads="1"/>
          </p:cNvPicPr>
          <p:nvPr/>
        </p:nvPicPr>
        <p:blipFill>
          <a:blip r:embed="rId2"/>
          <a:srcRect/>
          <a:stretch>
            <a:fillRect/>
          </a:stretch>
        </p:blipFill>
        <p:spPr bwMode="auto">
          <a:xfrm>
            <a:off x="2429829" y="3164945"/>
            <a:ext cx="5921692" cy="435796"/>
          </a:xfrm>
          <a:prstGeom prst="rect">
            <a:avLst/>
          </a:prstGeom>
          <a:noFill/>
          <a:ln w="9525">
            <a:noFill/>
            <a:miter lim="800000"/>
            <a:headEnd/>
            <a:tailEnd/>
          </a:ln>
          <a:effectLst/>
        </p:spPr>
      </p:pic>
      <p:pic>
        <p:nvPicPr>
          <p:cNvPr id="19460" name="Picture 4"/>
          <p:cNvPicPr>
            <a:picLocks noChangeAspect="1" noChangeArrowheads="1"/>
          </p:cNvPicPr>
          <p:nvPr/>
        </p:nvPicPr>
        <p:blipFill>
          <a:blip r:embed="rId3"/>
          <a:srcRect t="2482" b="85473"/>
          <a:stretch>
            <a:fillRect/>
          </a:stretch>
        </p:blipFill>
        <p:spPr bwMode="auto">
          <a:xfrm>
            <a:off x="0" y="3654400"/>
            <a:ext cx="8870950" cy="609600"/>
          </a:xfrm>
          <a:prstGeom prst="rect">
            <a:avLst/>
          </a:prstGeom>
          <a:noFill/>
          <a:ln w="9525">
            <a:noFill/>
            <a:miter lim="800000"/>
            <a:headEnd/>
            <a:tailEnd/>
          </a:ln>
          <a:effectLst/>
        </p:spPr>
      </p:pic>
      <p:pic>
        <p:nvPicPr>
          <p:cNvPr id="8" name="Picture 4"/>
          <p:cNvPicPr>
            <a:picLocks noChangeAspect="1" noChangeArrowheads="1"/>
          </p:cNvPicPr>
          <p:nvPr/>
        </p:nvPicPr>
        <p:blipFill>
          <a:blip r:embed="rId3"/>
          <a:srcRect l="40681" t="23200" r="38841" b="68609"/>
          <a:stretch>
            <a:fillRect/>
          </a:stretch>
        </p:blipFill>
        <p:spPr bwMode="auto">
          <a:xfrm>
            <a:off x="8875776" y="4337152"/>
            <a:ext cx="1816608" cy="414528"/>
          </a:xfrm>
          <a:prstGeom prst="rect">
            <a:avLst/>
          </a:prstGeom>
          <a:noFill/>
          <a:ln w="9525">
            <a:noFill/>
            <a:miter lim="800000"/>
            <a:headEnd/>
            <a:tailEnd/>
          </a:ln>
          <a:effectLst/>
        </p:spPr>
      </p:pic>
      <p:sp>
        <p:nvSpPr>
          <p:cNvPr id="9" name="Rectangle 8"/>
          <p:cNvSpPr/>
          <p:nvPr/>
        </p:nvSpPr>
        <p:spPr>
          <a:xfrm>
            <a:off x="177184" y="4374990"/>
            <a:ext cx="8812028" cy="353943"/>
          </a:xfrm>
          <a:prstGeom prst="rect">
            <a:avLst/>
          </a:prstGeom>
        </p:spPr>
        <p:txBody>
          <a:bodyPr wrap="none">
            <a:spAutoFit/>
          </a:bodyPr>
          <a:lstStyle/>
          <a:p>
            <a:r>
              <a:rPr lang="es-ES" sz="1700" dirty="0" smtClean="0">
                <a:latin typeface="Times New Roman" pitchFamily="18" charset="0"/>
                <a:cs typeface="Times New Roman" pitchFamily="18" charset="0"/>
              </a:rPr>
              <a:t>Recordemos la relación general para las incertidumbres de dos operadores F y G que no conmutan:</a:t>
            </a:r>
            <a:endParaRPr lang="en-US" sz="1700" dirty="0">
              <a:latin typeface="Times New Roman" pitchFamily="18" charset="0"/>
              <a:cs typeface="Times New Roman" pitchFamily="18" charset="0"/>
            </a:endParaRPr>
          </a:p>
        </p:txBody>
      </p:sp>
      <p:sp>
        <p:nvSpPr>
          <p:cNvPr id="10" name="TextBox 9"/>
          <p:cNvSpPr txBox="1"/>
          <p:nvPr/>
        </p:nvSpPr>
        <p:spPr>
          <a:xfrm>
            <a:off x="6608064" y="4239616"/>
            <a:ext cx="679994" cy="369332"/>
          </a:xfrm>
          <a:prstGeom prst="rect">
            <a:avLst/>
          </a:prstGeom>
          <a:noFill/>
        </p:spPr>
        <p:txBody>
          <a:bodyPr wrap="none" rtlCol="0">
            <a:spAutoFit/>
          </a:bodyPr>
          <a:lstStyle/>
          <a:p>
            <a:r>
              <a:rPr lang="en-US" dirty="0" smtClean="0"/>
              <a:t>^     ^</a:t>
            </a:r>
            <a:endParaRPr lang="en-US" dirty="0"/>
          </a:p>
        </p:txBody>
      </p:sp>
      <p:pic>
        <p:nvPicPr>
          <p:cNvPr id="11" name="Picture 4"/>
          <p:cNvPicPr>
            <a:picLocks noChangeAspect="1" noChangeArrowheads="1"/>
          </p:cNvPicPr>
          <p:nvPr/>
        </p:nvPicPr>
        <p:blipFill>
          <a:blip r:embed="rId3"/>
          <a:srcRect t="36931" b="56806"/>
          <a:stretch>
            <a:fillRect/>
          </a:stretch>
        </p:blipFill>
        <p:spPr bwMode="auto">
          <a:xfrm>
            <a:off x="207264" y="4727296"/>
            <a:ext cx="8870950" cy="316992"/>
          </a:xfrm>
          <a:prstGeom prst="rect">
            <a:avLst/>
          </a:prstGeom>
          <a:noFill/>
          <a:ln w="9525">
            <a:noFill/>
            <a:miter lim="800000"/>
            <a:headEnd/>
            <a:tailEnd/>
          </a:ln>
          <a:effectLst/>
        </p:spPr>
      </p:pic>
      <p:pic>
        <p:nvPicPr>
          <p:cNvPr id="12" name="Picture 4"/>
          <p:cNvPicPr>
            <a:picLocks noChangeAspect="1" noChangeArrowheads="1"/>
          </p:cNvPicPr>
          <p:nvPr/>
        </p:nvPicPr>
        <p:blipFill>
          <a:blip r:embed="rId3"/>
          <a:srcRect l="17867" t="43676" r="16163" b="46930"/>
          <a:stretch>
            <a:fillRect/>
          </a:stretch>
        </p:blipFill>
        <p:spPr bwMode="auto">
          <a:xfrm>
            <a:off x="2011680" y="4812640"/>
            <a:ext cx="5852160" cy="475488"/>
          </a:xfrm>
          <a:prstGeom prst="rect">
            <a:avLst/>
          </a:prstGeom>
          <a:noFill/>
          <a:ln w="9525">
            <a:noFill/>
            <a:miter lim="800000"/>
            <a:headEnd/>
            <a:tailEnd/>
          </a:ln>
          <a:effectLst/>
        </p:spPr>
      </p:pic>
      <p:sp>
        <p:nvSpPr>
          <p:cNvPr id="21" name="TextBox 20"/>
          <p:cNvSpPr txBox="1"/>
          <p:nvPr/>
        </p:nvSpPr>
        <p:spPr>
          <a:xfrm>
            <a:off x="3950208" y="3051215"/>
            <a:ext cx="405880" cy="369332"/>
          </a:xfrm>
          <a:prstGeom prst="rect">
            <a:avLst/>
          </a:prstGeom>
          <a:noFill/>
        </p:spPr>
        <p:txBody>
          <a:bodyPr wrap="none" rtlCol="0">
            <a:spAutoFit/>
          </a:bodyPr>
          <a:lstStyle/>
          <a:p>
            <a:r>
              <a:rPr lang="en-US" dirty="0" smtClean="0"/>
              <a:t>^  </a:t>
            </a:r>
            <a:endParaRPr lang="en-US" dirty="0"/>
          </a:p>
        </p:txBody>
      </p:sp>
      <p:sp>
        <p:nvSpPr>
          <p:cNvPr id="22" name="TextBox 21"/>
          <p:cNvSpPr txBox="1"/>
          <p:nvPr/>
        </p:nvSpPr>
        <p:spPr>
          <a:xfrm>
            <a:off x="5949696" y="3063407"/>
            <a:ext cx="405880" cy="369332"/>
          </a:xfrm>
          <a:prstGeom prst="rect">
            <a:avLst/>
          </a:prstGeom>
          <a:noFill/>
        </p:spPr>
        <p:txBody>
          <a:bodyPr wrap="none" rtlCol="0">
            <a:spAutoFit/>
          </a:bodyPr>
          <a:lstStyle/>
          <a:p>
            <a:r>
              <a:rPr lang="en-US" dirty="0" smtClean="0"/>
              <a:t>^  </a:t>
            </a:r>
            <a:endParaRPr lang="en-US" dirty="0"/>
          </a:p>
        </p:txBody>
      </p:sp>
      <p:sp>
        <p:nvSpPr>
          <p:cNvPr id="23" name="TextBox 22"/>
          <p:cNvSpPr txBox="1"/>
          <p:nvPr/>
        </p:nvSpPr>
        <p:spPr>
          <a:xfrm>
            <a:off x="7973568" y="3063407"/>
            <a:ext cx="405880" cy="369332"/>
          </a:xfrm>
          <a:prstGeom prst="rect">
            <a:avLst/>
          </a:prstGeom>
          <a:noFill/>
        </p:spPr>
        <p:txBody>
          <a:bodyPr wrap="none" rtlCol="0">
            <a:spAutoFit/>
          </a:bodyPr>
          <a:lstStyle/>
          <a:p>
            <a:r>
              <a:rPr lang="en-US" dirty="0" smtClean="0"/>
              <a:t>^  </a:t>
            </a:r>
            <a:endParaRPr lang="en-US" dirty="0"/>
          </a:p>
        </p:txBody>
      </p:sp>
      <p:sp>
        <p:nvSpPr>
          <p:cNvPr id="24" name="TextBox 23"/>
          <p:cNvSpPr txBox="1"/>
          <p:nvPr/>
        </p:nvSpPr>
        <p:spPr>
          <a:xfrm>
            <a:off x="2828544" y="3039023"/>
            <a:ext cx="679994" cy="369332"/>
          </a:xfrm>
          <a:prstGeom prst="rect">
            <a:avLst/>
          </a:prstGeom>
          <a:noFill/>
        </p:spPr>
        <p:txBody>
          <a:bodyPr wrap="none" rtlCol="0">
            <a:spAutoFit/>
          </a:bodyPr>
          <a:lstStyle/>
          <a:p>
            <a:r>
              <a:rPr lang="en-US" dirty="0" smtClean="0"/>
              <a:t>^     ^</a:t>
            </a:r>
            <a:endParaRPr lang="en-US" dirty="0"/>
          </a:p>
        </p:txBody>
      </p:sp>
      <p:sp>
        <p:nvSpPr>
          <p:cNvPr id="25" name="TextBox 24"/>
          <p:cNvSpPr txBox="1"/>
          <p:nvPr/>
        </p:nvSpPr>
        <p:spPr>
          <a:xfrm>
            <a:off x="4821936" y="3057311"/>
            <a:ext cx="679994" cy="369332"/>
          </a:xfrm>
          <a:prstGeom prst="rect">
            <a:avLst/>
          </a:prstGeom>
          <a:noFill/>
        </p:spPr>
        <p:txBody>
          <a:bodyPr wrap="none" rtlCol="0">
            <a:spAutoFit/>
          </a:bodyPr>
          <a:lstStyle/>
          <a:p>
            <a:r>
              <a:rPr lang="en-US" dirty="0" smtClean="0"/>
              <a:t>^     ^</a:t>
            </a:r>
            <a:endParaRPr lang="en-US" dirty="0"/>
          </a:p>
        </p:txBody>
      </p:sp>
      <p:sp>
        <p:nvSpPr>
          <p:cNvPr id="26" name="TextBox 25"/>
          <p:cNvSpPr txBox="1"/>
          <p:nvPr/>
        </p:nvSpPr>
        <p:spPr>
          <a:xfrm>
            <a:off x="6845808" y="3057311"/>
            <a:ext cx="679994" cy="369332"/>
          </a:xfrm>
          <a:prstGeom prst="rect">
            <a:avLst/>
          </a:prstGeom>
          <a:noFill/>
        </p:spPr>
        <p:txBody>
          <a:bodyPr wrap="none" rtlCol="0">
            <a:spAutoFit/>
          </a:bodyPr>
          <a:lstStyle/>
          <a:p>
            <a:r>
              <a:rPr lang="en-US" dirty="0" smtClean="0"/>
              <a:t>^     ^</a:t>
            </a:r>
            <a:endParaRPr lang="en-US" dirty="0"/>
          </a:p>
        </p:txBody>
      </p:sp>
      <p:grpSp>
        <p:nvGrpSpPr>
          <p:cNvPr id="3" name="Group 29"/>
          <p:cNvGrpSpPr/>
          <p:nvPr/>
        </p:nvGrpSpPr>
        <p:grpSpPr>
          <a:xfrm>
            <a:off x="0" y="5244419"/>
            <a:ext cx="11692128" cy="315786"/>
            <a:chOff x="0" y="5658294"/>
            <a:chExt cx="11692128" cy="315786"/>
          </a:xfrm>
        </p:grpSpPr>
        <p:pic>
          <p:nvPicPr>
            <p:cNvPr id="27" name="Picture 4"/>
            <p:cNvPicPr>
              <a:picLocks noChangeAspect="1" noChangeArrowheads="1"/>
            </p:cNvPicPr>
            <p:nvPr/>
          </p:nvPicPr>
          <p:blipFill>
            <a:blip r:embed="rId3"/>
            <a:srcRect l="11820" t="57889" r="2145" b="36353"/>
            <a:stretch>
              <a:fillRect/>
            </a:stretch>
          </p:blipFill>
          <p:spPr bwMode="auto">
            <a:xfrm>
              <a:off x="0" y="5658294"/>
              <a:ext cx="7632192" cy="291402"/>
            </a:xfrm>
            <a:prstGeom prst="rect">
              <a:avLst/>
            </a:prstGeom>
            <a:noFill/>
            <a:ln w="9525">
              <a:noFill/>
              <a:miter lim="800000"/>
              <a:headEnd/>
              <a:tailEnd/>
            </a:ln>
            <a:effectLst/>
          </p:spPr>
        </p:pic>
        <p:pic>
          <p:nvPicPr>
            <p:cNvPr id="28" name="Picture 4"/>
            <p:cNvPicPr>
              <a:picLocks noChangeAspect="1" noChangeArrowheads="1"/>
            </p:cNvPicPr>
            <p:nvPr/>
          </p:nvPicPr>
          <p:blipFill>
            <a:blip r:embed="rId3"/>
            <a:srcRect l="1512" t="64129" r="53409" b="30090"/>
            <a:stretch>
              <a:fillRect/>
            </a:stretch>
          </p:blipFill>
          <p:spPr bwMode="auto">
            <a:xfrm>
              <a:off x="7693152" y="5681472"/>
              <a:ext cx="3998976" cy="292608"/>
            </a:xfrm>
            <a:prstGeom prst="rect">
              <a:avLst/>
            </a:prstGeom>
            <a:noFill/>
            <a:ln w="9525">
              <a:noFill/>
              <a:miter lim="800000"/>
              <a:headEnd/>
              <a:tailEnd/>
            </a:ln>
            <a:effectLst/>
          </p:spPr>
        </p:pic>
      </p:grpSp>
      <p:pic>
        <p:nvPicPr>
          <p:cNvPr id="29" name="Picture 4"/>
          <p:cNvPicPr>
            <a:picLocks noChangeAspect="1" noChangeArrowheads="1"/>
          </p:cNvPicPr>
          <p:nvPr/>
        </p:nvPicPr>
        <p:blipFill>
          <a:blip r:embed="rId3"/>
          <a:srcRect l="45492" t="72320" r="44338" b="20934"/>
          <a:stretch>
            <a:fillRect/>
          </a:stretch>
        </p:blipFill>
        <p:spPr bwMode="auto">
          <a:xfrm>
            <a:off x="5059680" y="5587156"/>
            <a:ext cx="902208" cy="341376"/>
          </a:xfrm>
          <a:prstGeom prst="rect">
            <a:avLst/>
          </a:prstGeom>
          <a:noFill/>
          <a:ln w="9525">
            <a:noFill/>
            <a:miter lim="800000"/>
            <a:headEnd/>
            <a:tailEnd/>
          </a:ln>
          <a:effectLst/>
        </p:spPr>
      </p:pic>
      <p:sp>
        <p:nvSpPr>
          <p:cNvPr id="31" name="Rectangle 30"/>
          <p:cNvSpPr/>
          <p:nvPr/>
        </p:nvSpPr>
        <p:spPr>
          <a:xfrm>
            <a:off x="150162" y="5877972"/>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En  la parte c) del ejercicio 1 del práctico 6 se pide a su vez demostrar que:</a:t>
            </a:r>
          </a:p>
        </p:txBody>
      </p:sp>
      <p:pic>
        <p:nvPicPr>
          <p:cNvPr id="32" name="Picture 2"/>
          <p:cNvPicPr>
            <a:picLocks noChangeAspect="1" noChangeArrowheads="1"/>
          </p:cNvPicPr>
          <p:nvPr/>
        </p:nvPicPr>
        <p:blipFill>
          <a:blip r:embed="rId4"/>
          <a:srcRect l="8226" t="6321" r="68814" b="64091"/>
          <a:stretch>
            <a:fillRect/>
          </a:stretch>
        </p:blipFill>
        <p:spPr bwMode="auto">
          <a:xfrm>
            <a:off x="5078938" y="6266047"/>
            <a:ext cx="1273735" cy="4235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blinds(horizontal)">
                                      <p:cBhvr>
                                        <p:cTn id="12" dur="500"/>
                                        <p:tgtEl>
                                          <p:spTgt spid="1945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9460"/>
                                        </p:tgtEl>
                                        <p:attrNameLst>
                                          <p:attrName>style.visibility</p:attrName>
                                        </p:attrNameLst>
                                      </p:cBhvr>
                                      <p:to>
                                        <p:strVal val="visible"/>
                                      </p:to>
                                    </p:set>
                                    <p:animEffect transition="in" filter="blinds(horizontal)">
                                      <p:cBhvr>
                                        <p:cTn id="17" dur="500"/>
                                        <p:tgtEl>
                                          <p:spTgt spid="1946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linds(horizont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blinds(horizontal)">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1">
                                            <p:txEl>
                                              <p:pRg st="0" end="0"/>
                                            </p:txEl>
                                          </p:spTgt>
                                        </p:tgtEl>
                                        <p:attrNameLst>
                                          <p:attrName>style.visibility</p:attrName>
                                        </p:attrNameLst>
                                      </p:cBhvr>
                                      <p:to>
                                        <p:strVal val="visible"/>
                                      </p:to>
                                    </p:set>
                                    <p:animEffect transition="in" filter="blinds(horizontal)">
                                      <p:cBhvr>
                                        <p:cTn id="52" dur="500"/>
                                        <p:tgtEl>
                                          <p:spTgt spid="3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checkerboard(across)">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3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2"/>
          <a:srcRect l="28344" t="33330" r="26411" b="59161"/>
          <a:stretch>
            <a:fillRect/>
          </a:stretch>
        </p:blipFill>
        <p:spPr bwMode="auto">
          <a:xfrm>
            <a:off x="3418252" y="3732653"/>
            <a:ext cx="4279392" cy="512064"/>
          </a:xfrm>
          <a:prstGeom prst="rect">
            <a:avLst/>
          </a:prstGeom>
          <a:noFill/>
          <a:ln w="9525">
            <a:noFill/>
            <a:miter lim="800000"/>
            <a:headEnd/>
            <a:tailEnd/>
          </a:ln>
          <a:effectLst/>
        </p:spPr>
      </p:pic>
      <p:sp>
        <p:nvSpPr>
          <p:cNvPr id="4" name="Rectangle 3"/>
          <p:cNvSpPr/>
          <p:nvPr/>
        </p:nvSpPr>
        <p:spPr>
          <a:xfrm>
            <a:off x="292607" y="917139"/>
            <a:ext cx="11151831" cy="2831544"/>
          </a:xfrm>
          <a:prstGeom prst="rect">
            <a:avLst/>
          </a:prstGeom>
        </p:spPr>
        <p:txBody>
          <a:bodyPr wrap="square">
            <a:spAutoFit/>
          </a:bodyPr>
          <a:lstStyle/>
          <a:p>
            <a:r>
              <a:rPr lang="es-ES" sz="1700" dirty="0" smtClean="0">
                <a:latin typeface="Times New Roman" pitchFamily="18" charset="0"/>
                <a:cs typeface="Times New Roman" pitchFamily="18" charset="0"/>
              </a:rPr>
              <a:t>Entonces la mecánica cuántica nos da una descripción diferente del momento angular, en términos de </a:t>
            </a:r>
            <a:r>
              <a:rPr lang="es-ES" sz="1700" b="1" dirty="0" smtClean="0">
                <a:latin typeface="Times New Roman" pitchFamily="18" charset="0"/>
                <a:cs typeface="Times New Roman" pitchFamily="18" charset="0"/>
              </a:rPr>
              <a:t>dos números cuánticos asociados al par de operadores que conmutan: L</a:t>
            </a:r>
            <a:r>
              <a:rPr lang="es-ES" sz="1700" baseline="30000" dirty="0" smtClean="0">
                <a:latin typeface="Times New Roman" pitchFamily="18" charset="0"/>
                <a:cs typeface="Times New Roman" pitchFamily="18" charset="0"/>
              </a:rPr>
              <a:t>2</a:t>
            </a:r>
            <a:r>
              <a:rPr lang="es-ES" sz="1700" dirty="0" smtClean="0">
                <a:latin typeface="Times New Roman" pitchFamily="18" charset="0"/>
                <a:cs typeface="Times New Roman" pitchFamily="18" charset="0"/>
              </a:rPr>
              <a:t> y el correspondiente a una de las componentes, </a:t>
            </a:r>
            <a:r>
              <a:rPr lang="es-ES" sz="1700" i="1" dirty="0" err="1" smtClean="0">
                <a:latin typeface="Times New Roman" pitchFamily="18" charset="0"/>
                <a:cs typeface="Times New Roman" pitchFamily="18" charset="0"/>
              </a:rPr>
              <a:t>L</a:t>
            </a:r>
            <a:r>
              <a:rPr lang="es-ES" sz="1700" i="1" baseline="-25000" dirty="0" err="1" smtClean="0">
                <a:latin typeface="Times New Roman" pitchFamily="18" charset="0"/>
                <a:cs typeface="Times New Roman" pitchFamily="18" charset="0"/>
              </a:rPr>
              <a:t>z</a:t>
            </a:r>
            <a:r>
              <a:rPr lang="es-ES" sz="1700" dirty="0" smtClean="0">
                <a:latin typeface="Times New Roman" pitchFamily="18" charset="0"/>
                <a:cs typeface="Times New Roman" pitchFamily="18" charset="0"/>
              </a:rPr>
              <a:t> por convención </a:t>
            </a:r>
          </a:p>
          <a:p>
            <a:r>
              <a:rPr lang="es-ES" sz="1700" dirty="0" smtClean="0">
                <a:latin typeface="Times New Roman" pitchFamily="18" charset="0"/>
                <a:cs typeface="Times New Roman" pitchFamily="18" charset="0"/>
              </a:rPr>
              <a:t>Los valores particulares de estos dos números cuánticos pueden deducir del algebra de los operadores de momento angular. </a:t>
            </a:r>
          </a:p>
          <a:p>
            <a:r>
              <a:rPr lang="es-ES" sz="1700" dirty="0" smtClean="0">
                <a:latin typeface="Times New Roman" pitchFamily="18" charset="0"/>
                <a:cs typeface="Times New Roman" pitchFamily="18" charset="0"/>
              </a:rPr>
              <a:t>Sin embargo, en este curso simplemente los aceptaremos sin demostrarlo. </a:t>
            </a:r>
          </a:p>
          <a:p>
            <a:endParaRPr lang="es-ES" sz="1700" dirty="0" smtClean="0">
              <a:latin typeface="Times New Roman"/>
              <a:cs typeface="Times New Roman"/>
            </a:endParaRPr>
          </a:p>
          <a:p>
            <a:r>
              <a:rPr lang="es-ES" sz="1700" dirty="0" smtClean="0">
                <a:latin typeface="Times New Roman"/>
                <a:cs typeface="Times New Roman"/>
              </a:rPr>
              <a:t>► </a:t>
            </a:r>
            <a:r>
              <a:rPr lang="es-ES" sz="1700" dirty="0" smtClean="0">
                <a:latin typeface="Times New Roman" pitchFamily="18" charset="0"/>
                <a:cs typeface="Times New Roman" pitchFamily="18" charset="0"/>
              </a:rPr>
              <a:t>El primero es el número cuántico de </a:t>
            </a:r>
            <a:r>
              <a:rPr lang="es-ES" sz="1700" b="1" dirty="0" smtClean="0">
                <a:solidFill>
                  <a:srgbClr val="FF0000"/>
                </a:solidFill>
                <a:latin typeface="Times New Roman" pitchFamily="18" charset="0"/>
                <a:cs typeface="Times New Roman" pitchFamily="18" charset="0"/>
              </a:rPr>
              <a:t>momento angular orbital </a:t>
            </a:r>
            <a:r>
              <a:rPr lang="es-ES" sz="1700" i="1" dirty="0" smtClean="0">
                <a:solidFill>
                  <a:srgbClr val="FF0000"/>
                </a:solidFill>
                <a:latin typeface="Times New Roman" pitchFamily="18" charset="0"/>
                <a:cs typeface="Times New Roman" pitchFamily="18" charset="0"/>
              </a:rPr>
              <a:t>l</a:t>
            </a:r>
            <a:r>
              <a:rPr lang="es-ES" sz="1700" i="1" dirty="0" smtClean="0">
                <a:latin typeface="Times New Roman" pitchFamily="18" charset="0"/>
                <a:cs typeface="Times New Roman" pitchFamily="18" charset="0"/>
              </a:rPr>
              <a:t>.</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Este número cuántico está relacionado con los autovalores del operador </a:t>
            </a:r>
            <a:r>
              <a:rPr lang="es-ES" sz="1700" b="1" dirty="0" smtClean="0">
                <a:latin typeface="Times New Roman" pitchFamily="18" charset="0"/>
                <a:cs typeface="Times New Roman" pitchFamily="18" charset="0"/>
              </a:rPr>
              <a:t>L</a:t>
            </a:r>
            <a:r>
              <a:rPr lang="es-ES" sz="1700" baseline="30000" dirty="0" smtClean="0">
                <a:latin typeface="Times New Roman" pitchFamily="18" charset="0"/>
                <a:cs typeface="Times New Roman" pitchFamily="18" charset="0"/>
              </a:rPr>
              <a:t>2</a:t>
            </a:r>
            <a:r>
              <a:rPr lang="es-ES" sz="1700" dirty="0" smtClean="0">
                <a:latin typeface="Times New Roman" pitchFamily="18" charset="0"/>
                <a:cs typeface="Times New Roman" pitchFamily="18" charset="0"/>
              </a:rPr>
              <a:t> que son:</a:t>
            </a:r>
          </a:p>
          <a:p>
            <a:r>
              <a:rPr lang="es-ES" sz="1700" i="1" dirty="0" smtClean="0">
                <a:solidFill>
                  <a:srgbClr val="FF0000"/>
                </a:solidFill>
                <a:latin typeface="Times New Roman" pitchFamily="18" charset="0"/>
                <a:cs typeface="Times New Roman" pitchFamily="18" charset="0"/>
              </a:rPr>
              <a:t>                                                                                 l</a:t>
            </a:r>
            <a:r>
              <a:rPr lang="es-ES" sz="1700" dirty="0" smtClean="0">
                <a:solidFill>
                  <a:srgbClr val="FF0000"/>
                </a:solidFill>
                <a:latin typeface="Times New Roman" pitchFamily="18" charset="0"/>
                <a:cs typeface="Times New Roman" pitchFamily="18" charset="0"/>
              </a:rPr>
              <a:t>(</a:t>
            </a:r>
            <a:r>
              <a:rPr lang="es-ES" sz="1700" i="1" dirty="0" smtClean="0">
                <a:solidFill>
                  <a:srgbClr val="FF0000"/>
                </a:solidFill>
                <a:latin typeface="Times New Roman" pitchFamily="18" charset="0"/>
                <a:cs typeface="Times New Roman" pitchFamily="18" charset="0"/>
              </a:rPr>
              <a:t>l</a:t>
            </a:r>
            <a:r>
              <a:rPr lang="es-ES" sz="1700" dirty="0" smtClean="0">
                <a:solidFill>
                  <a:srgbClr val="FF0000"/>
                </a:solidFill>
                <a:latin typeface="Times New Roman" pitchFamily="18" charset="0"/>
                <a:cs typeface="Times New Roman" pitchFamily="18" charset="0"/>
              </a:rPr>
              <a:t>+1)</a:t>
            </a:r>
            <a:r>
              <a:rPr lang="es-ES" sz="1700" i="1" dirty="0" smtClean="0">
                <a:solidFill>
                  <a:srgbClr val="FF0000"/>
                </a:solidFill>
                <a:latin typeface="Times New Roman"/>
                <a:cs typeface="Times New Roman"/>
              </a:rPr>
              <a:t>ħ</a:t>
            </a:r>
            <a:r>
              <a:rPr lang="es-ES" sz="1700" baseline="30000" dirty="0" smtClean="0">
                <a:solidFill>
                  <a:srgbClr val="FF0000"/>
                </a:solidFill>
                <a:latin typeface="Times New Roman"/>
                <a:cs typeface="Times New Roman"/>
              </a:rPr>
              <a:t>2 </a:t>
            </a:r>
            <a:r>
              <a:rPr lang="pt-BR" sz="1700" i="1" dirty="0" smtClean="0">
                <a:solidFill>
                  <a:srgbClr val="FF0000"/>
                </a:solidFill>
                <a:latin typeface="Times New Roman" pitchFamily="18" charset="0"/>
                <a:cs typeface="Times New Roman" pitchFamily="18" charset="0"/>
              </a:rPr>
              <a:t> </a:t>
            </a:r>
            <a:r>
              <a:rPr lang="pt-BR" sz="1700" dirty="0" smtClean="0">
                <a:solidFill>
                  <a:srgbClr val="FF0000"/>
                </a:solidFill>
                <a:latin typeface="Times New Roman" pitchFamily="18" charset="0"/>
                <a:cs typeface="Times New Roman" pitchFamily="18" charset="0"/>
              </a:rPr>
              <a:t> </a:t>
            </a:r>
            <a:r>
              <a:rPr lang="pt-BR" sz="1700" dirty="0" smtClean="0">
                <a:latin typeface="Times New Roman" pitchFamily="18" charset="0"/>
                <a:cs typeface="Times New Roman" pitchFamily="18" charset="0"/>
              </a:rPr>
              <a:t>con </a:t>
            </a:r>
            <a:r>
              <a:rPr lang="pt-BR" sz="1700" i="1" dirty="0" smtClean="0">
                <a:latin typeface="Times New Roman" pitchFamily="18" charset="0"/>
                <a:cs typeface="Times New Roman" pitchFamily="18" charset="0"/>
              </a:rPr>
              <a:t>l = </a:t>
            </a:r>
            <a:r>
              <a:rPr lang="pt-BR" sz="1700" dirty="0" smtClean="0">
                <a:latin typeface="Times New Roman" pitchFamily="18" charset="0"/>
                <a:cs typeface="Times New Roman" pitchFamily="18" charset="0"/>
              </a:rPr>
              <a:t>0, 1, 2</a:t>
            </a:r>
            <a:r>
              <a:rPr lang="pt-BR" sz="1700" i="1" dirty="0" smtClean="0">
                <a:latin typeface="Times New Roman" pitchFamily="18" charset="0"/>
                <a:cs typeface="Times New Roman" pitchFamily="18" charset="0"/>
              </a:rPr>
              <a:t>, . . . , n-</a:t>
            </a:r>
            <a:r>
              <a:rPr lang="pt-BR" sz="1700" dirty="0" smtClean="0">
                <a:latin typeface="Times New Roman" pitchFamily="18" charset="0"/>
                <a:cs typeface="Times New Roman" pitchFamily="18" charset="0"/>
              </a:rPr>
              <a:t>1</a:t>
            </a:r>
            <a:r>
              <a:rPr lang="pt-BR" sz="1700" i="1" dirty="0" smtClean="0">
                <a:latin typeface="Times New Roman" pitchFamily="18" charset="0"/>
                <a:cs typeface="Times New Roman" pitchFamily="18" charset="0"/>
              </a:rPr>
              <a:t>,</a:t>
            </a:r>
          </a:p>
          <a:p>
            <a:r>
              <a:rPr lang="es-ES" sz="1700" dirty="0" smtClean="0">
                <a:latin typeface="Times New Roman" pitchFamily="18" charset="0"/>
                <a:cs typeface="Times New Roman" pitchFamily="18" charset="0"/>
              </a:rPr>
              <a:t>siend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el numero cuántico correspondiente a la energía. </a:t>
            </a:r>
            <a:br>
              <a:rPr lang="es-ES" sz="1700" dirty="0" smtClean="0">
                <a:latin typeface="Times New Roman" pitchFamily="18" charset="0"/>
                <a:cs typeface="Times New Roman" pitchFamily="18" charset="0"/>
              </a:rPr>
            </a:br>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sto equivale a decir que los autovalores del módulo del vector momento angular se escriben como:</a:t>
            </a:r>
          </a:p>
        </p:txBody>
      </p:sp>
      <p:sp>
        <p:nvSpPr>
          <p:cNvPr id="6" name="Rectangle 5"/>
          <p:cNvSpPr/>
          <p:nvPr/>
        </p:nvSpPr>
        <p:spPr>
          <a:xfrm>
            <a:off x="316992" y="4207020"/>
            <a:ext cx="10302240" cy="1138773"/>
          </a:xfrm>
          <a:prstGeom prst="rect">
            <a:avLst/>
          </a:prstGeom>
        </p:spPr>
        <p:txBody>
          <a:bodyPr wrap="square">
            <a:spAutoFit/>
          </a:bodyPr>
          <a:lstStyle/>
          <a:p>
            <a:r>
              <a:rPr lang="es-ES" sz="1700" dirty="0" smtClean="0">
                <a:latin typeface="Times New Roman" pitchFamily="18" charset="0"/>
                <a:cs typeface="Times New Roman" pitchFamily="18" charset="0"/>
              </a:rPr>
              <a:t>Noten que esto es diferente de la condición de Bohr |⃗L| = </a:t>
            </a:r>
            <a:r>
              <a:rPr lang="es-ES" sz="1700" i="1" dirty="0" err="1" smtClean="0">
                <a:latin typeface="Times New Roman" pitchFamily="18" charset="0"/>
                <a:cs typeface="Times New Roman" pitchFamily="18" charset="0"/>
              </a:rPr>
              <a:t>nħ</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En particular, </a:t>
            </a:r>
            <a:r>
              <a:rPr lang="es-ES" sz="1700" b="1" u="sng" dirty="0" smtClean="0">
                <a:latin typeface="Times New Roman" pitchFamily="18" charset="0"/>
                <a:cs typeface="Times New Roman" pitchFamily="18" charset="0"/>
              </a:rPr>
              <a:t>es posible que el vector cuántico tenga una longitud de cero</a:t>
            </a:r>
            <a:r>
              <a:rPr lang="es-ES" sz="1700" dirty="0" smtClean="0">
                <a:latin typeface="Times New Roman" pitchFamily="18" charset="0"/>
                <a:cs typeface="Times New Roman" pitchFamily="18" charset="0"/>
              </a:rPr>
              <a:t>, mientras que en el modelo de Bohr el módulo mínimo es </a:t>
            </a:r>
            <a:r>
              <a:rPr lang="es-ES" sz="1700" i="1" dirty="0" smtClean="0">
                <a:latin typeface="Times New Roman" pitchFamily="18" charset="0"/>
                <a:cs typeface="Times New Roman" pitchFamily="18" charset="0"/>
              </a:rPr>
              <a:t>ħ.</a:t>
            </a:r>
          </a:p>
          <a:p>
            <a:endParaRPr lang="pt-BR" sz="1700" i="1" dirty="0" smtClean="0">
              <a:latin typeface="Times New Roman" pitchFamily="18" charset="0"/>
              <a:cs typeface="Times New Roman" pitchFamily="18" charset="0"/>
            </a:endParaRPr>
          </a:p>
        </p:txBody>
      </p:sp>
      <p:sp>
        <p:nvSpPr>
          <p:cNvPr id="9" name="TextBox 8"/>
          <p:cNvSpPr txBox="1"/>
          <p:nvPr/>
        </p:nvSpPr>
        <p:spPr>
          <a:xfrm>
            <a:off x="6500903" y="2348572"/>
            <a:ext cx="405880" cy="369332"/>
          </a:xfrm>
          <a:prstGeom prst="rect">
            <a:avLst/>
          </a:prstGeom>
          <a:noFill/>
        </p:spPr>
        <p:txBody>
          <a:bodyPr wrap="none" rtlCol="0">
            <a:spAutoFit/>
          </a:bodyPr>
          <a:lstStyle/>
          <a:p>
            <a:r>
              <a:rPr lang="en-US" dirty="0" smtClean="0"/>
              <a:t>^  </a:t>
            </a:r>
            <a:endParaRPr lang="en-US" dirty="0"/>
          </a:p>
        </p:txBody>
      </p:sp>
      <p:sp>
        <p:nvSpPr>
          <p:cNvPr id="10" name="TextBox 9"/>
          <p:cNvSpPr txBox="1"/>
          <p:nvPr/>
        </p:nvSpPr>
        <p:spPr>
          <a:xfrm>
            <a:off x="4583859" y="1066810"/>
            <a:ext cx="405880" cy="369332"/>
          </a:xfrm>
          <a:prstGeom prst="rect">
            <a:avLst/>
          </a:prstGeom>
          <a:noFill/>
        </p:spPr>
        <p:txBody>
          <a:bodyPr wrap="none" rtlCol="0">
            <a:spAutoFit/>
          </a:bodyPr>
          <a:lstStyle/>
          <a:p>
            <a:r>
              <a:rPr lang="en-US" dirty="0" smtClean="0"/>
              <a:t>^  </a:t>
            </a:r>
            <a:endParaRPr lang="en-US" dirty="0"/>
          </a:p>
        </p:txBody>
      </p:sp>
      <p:sp>
        <p:nvSpPr>
          <p:cNvPr id="11" name="TextBox 10"/>
          <p:cNvSpPr txBox="1"/>
          <p:nvPr/>
        </p:nvSpPr>
        <p:spPr>
          <a:xfrm>
            <a:off x="8980974" y="1074832"/>
            <a:ext cx="405880" cy="369332"/>
          </a:xfrm>
          <a:prstGeom prst="rect">
            <a:avLst/>
          </a:prstGeom>
          <a:noFill/>
        </p:spPr>
        <p:txBody>
          <a:bodyPr wrap="none" rtlCol="0">
            <a:spAutoFit/>
          </a:bodyPr>
          <a:lstStyle/>
          <a:p>
            <a:r>
              <a:rPr lang="en-US" dirty="0" smtClean="0"/>
              <a:t>^  </a:t>
            </a:r>
            <a:endParaRPr lang="en-US" dirty="0"/>
          </a:p>
        </p:txBody>
      </p:sp>
    </p:spTree>
    <p:extLst>
      <p:ext uri="{BB962C8B-B14F-4D97-AF65-F5344CB8AC3E}">
        <p14:creationId xmlns:p14="http://schemas.microsoft.com/office/powerpoint/2010/main" xmlns="" val="154780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linds(horizont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linds(horizontal)">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blinds(horizontal)">
                                      <p:cBhvr>
                                        <p:cTn id="27" dur="500"/>
                                        <p:tgtEl>
                                          <p:spTgt spid="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
                                            <p:txEl>
                                              <p:pRg st="6" end="6"/>
                                            </p:txEl>
                                          </p:spTgt>
                                        </p:tgtEl>
                                        <p:attrNameLst>
                                          <p:attrName>style.visibility</p:attrName>
                                        </p:attrNameLst>
                                      </p:cBhvr>
                                      <p:to>
                                        <p:strVal val="visible"/>
                                      </p:to>
                                    </p:set>
                                    <p:animEffect transition="in" filter="blinds(horizontal)">
                                      <p:cBhvr>
                                        <p:cTn id="32" dur="500"/>
                                        <p:tgtEl>
                                          <p:spTgt spid="4">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Effect transition="in" filter="blinds(horizontal)">
                                      <p:cBhvr>
                                        <p:cTn id="37" dur="500"/>
                                        <p:tgtEl>
                                          <p:spTgt spid="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
                                            <p:txEl>
                                              <p:pRg st="8" end="8"/>
                                            </p:txEl>
                                          </p:spTgt>
                                        </p:tgtEl>
                                        <p:attrNameLst>
                                          <p:attrName>style.visibility</p:attrName>
                                        </p:attrNameLst>
                                      </p:cBhvr>
                                      <p:to>
                                        <p:strVal val="visible"/>
                                      </p:to>
                                    </p:set>
                                    <p:animEffect transition="in" filter="blinds(horizontal)">
                                      <p:cBhvr>
                                        <p:cTn id="42" dur="500"/>
                                        <p:tgtEl>
                                          <p:spTgt spid="4">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459"/>
                                        </p:tgtEl>
                                        <p:attrNameLst>
                                          <p:attrName>style.visibility</p:attrName>
                                        </p:attrNameLst>
                                      </p:cBhvr>
                                      <p:to>
                                        <p:strVal val="visible"/>
                                      </p:to>
                                    </p:set>
                                    <p:animEffect transition="in" filter="blinds(horizontal)">
                                      <p:cBhvr>
                                        <p:cTn id="47" dur="500"/>
                                        <p:tgtEl>
                                          <p:spTgt spid="1945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
                                            <p:txEl>
                                              <p:pRg st="0" end="0"/>
                                            </p:txEl>
                                          </p:spTgt>
                                        </p:tgtEl>
                                        <p:attrNameLst>
                                          <p:attrName>style.visibility</p:attrName>
                                        </p:attrNameLst>
                                      </p:cBhvr>
                                      <p:to>
                                        <p:strVal val="visible"/>
                                      </p:to>
                                    </p:set>
                                    <p:animEffect transition="in" filter="blinds(horizontal)">
                                      <p:cBhvr>
                                        <p:cTn id="52" dur="500"/>
                                        <p:tgtEl>
                                          <p:spTgt spid="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
                                            <p:txEl>
                                              <p:pRg st="1" end="1"/>
                                            </p:txEl>
                                          </p:spTgt>
                                        </p:tgtEl>
                                        <p:attrNameLst>
                                          <p:attrName>style.visibility</p:attrName>
                                        </p:attrNameLst>
                                      </p:cBhvr>
                                      <p:to>
                                        <p:strVal val="visible"/>
                                      </p:to>
                                    </p:set>
                                    <p:animEffect transition="in" filter="blinds(horizontal)">
                                      <p:cBhvr>
                                        <p:cTn id="5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duotone>
              <a:prstClr val="black"/>
              <a:schemeClr val="accent4">
                <a:tint val="45000"/>
                <a:satMod val="400000"/>
              </a:schemeClr>
            </a:duotone>
          </a:blip>
          <a:srcRect t="10076"/>
          <a:stretch>
            <a:fillRect/>
          </a:stretch>
        </p:blipFill>
        <p:spPr bwMode="auto">
          <a:xfrm>
            <a:off x="209741" y="4159948"/>
            <a:ext cx="9553575" cy="2698052"/>
          </a:xfrm>
          <a:prstGeom prst="rect">
            <a:avLst/>
          </a:prstGeom>
          <a:noFill/>
          <a:ln w="9525">
            <a:noFill/>
            <a:miter lim="800000"/>
            <a:headEnd/>
            <a:tailEnd/>
          </a:ln>
          <a:effectLst/>
        </p:spPr>
      </p:pic>
      <p:sp>
        <p:nvSpPr>
          <p:cNvPr id="3" name="Rectangle 2"/>
          <p:cNvSpPr/>
          <p:nvPr/>
        </p:nvSpPr>
        <p:spPr>
          <a:xfrm>
            <a:off x="0" y="880563"/>
            <a:ext cx="11582400" cy="877163"/>
          </a:xfrm>
          <a:prstGeom prst="rect">
            <a:avLst/>
          </a:prstGeom>
        </p:spPr>
        <p:txBody>
          <a:bodyPr wrap="square">
            <a:spAutoFit/>
          </a:bodyPr>
          <a:lstStyle/>
          <a:p>
            <a:r>
              <a:rPr lang="es-ES" sz="1700" dirty="0" smtClean="0">
                <a:latin typeface="Times New Roman"/>
                <a:cs typeface="Times New Roman"/>
              </a:rPr>
              <a:t>►  </a:t>
            </a:r>
            <a:r>
              <a:rPr lang="es-ES" sz="1700" dirty="0" smtClean="0">
                <a:latin typeface="Times New Roman" pitchFamily="18" charset="0"/>
                <a:cs typeface="Times New Roman" pitchFamily="18" charset="0"/>
              </a:rPr>
              <a:t>El segundo número que se usa para describir el momento angular en mecánica cuántica es el número cuántico magnético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Este número cuántico está asociado a la componente del vector momento angular orbital según  </a:t>
            </a:r>
            <a:r>
              <a:rPr lang="es-ES" sz="1700" i="1" dirty="0" smtClean="0">
                <a:latin typeface="Times New Roman" pitchFamily="18" charset="0"/>
                <a:cs typeface="Times New Roman" pitchFamily="18" charset="0"/>
              </a:rPr>
              <a:t>z.</a:t>
            </a:r>
            <a:r>
              <a:rPr lang="es-ES" sz="1700" dirty="0" smtClean="0">
                <a:latin typeface="Times New Roman" pitchFamily="18" charset="0"/>
                <a:cs typeface="Times New Roman" pitchFamily="18" charset="0"/>
              </a:rPr>
              <a:t> </a:t>
            </a:r>
          </a:p>
          <a:p>
            <a:r>
              <a:rPr lang="es-ES" sz="1700" dirty="0" smtClean="0">
                <a:latin typeface="Times New Roman" pitchFamily="18" charset="0"/>
                <a:cs typeface="Times New Roman" pitchFamily="18" charset="0"/>
              </a:rPr>
              <a:t>La relación entre la componente </a:t>
            </a:r>
            <a:r>
              <a:rPr lang="es-ES" sz="1700" i="1" dirty="0" smtClean="0">
                <a:latin typeface="Times New Roman" pitchFamily="18" charset="0"/>
                <a:cs typeface="Times New Roman" pitchFamily="18" charset="0"/>
              </a:rPr>
              <a:t>z </a:t>
            </a:r>
            <a:r>
              <a:rPr lang="es-ES" sz="1700" dirty="0" err="1" smtClean="0">
                <a:latin typeface="Times New Roman" pitchFamily="18" charset="0"/>
                <a:cs typeface="Times New Roman" pitchFamily="18" charset="0"/>
              </a:rPr>
              <a:t>de⃗L</a:t>
            </a:r>
            <a:r>
              <a:rPr lang="es-ES" sz="1700" dirty="0" smtClean="0">
                <a:latin typeface="Times New Roman" pitchFamily="18" charset="0"/>
                <a:cs typeface="Times New Roman" pitchFamily="18" charset="0"/>
              </a:rPr>
              <a:t> y el número cuántico magnético es</a:t>
            </a:r>
          </a:p>
        </p:txBody>
      </p:sp>
      <p:pic>
        <p:nvPicPr>
          <p:cNvPr id="4" name="Picture 2"/>
          <p:cNvPicPr>
            <a:picLocks noChangeAspect="1" noChangeArrowheads="1"/>
          </p:cNvPicPr>
          <p:nvPr/>
        </p:nvPicPr>
        <p:blipFill>
          <a:blip r:embed="rId3"/>
          <a:srcRect/>
          <a:stretch>
            <a:fillRect/>
          </a:stretch>
        </p:blipFill>
        <p:spPr bwMode="auto">
          <a:xfrm>
            <a:off x="3000185" y="1809941"/>
            <a:ext cx="4752975" cy="409575"/>
          </a:xfrm>
          <a:prstGeom prst="rect">
            <a:avLst/>
          </a:prstGeom>
          <a:noFill/>
          <a:ln w="9525">
            <a:noFill/>
            <a:miter lim="800000"/>
            <a:headEnd/>
            <a:tailEnd/>
          </a:ln>
          <a:effectLst/>
        </p:spPr>
      </p:pic>
      <p:pic>
        <p:nvPicPr>
          <p:cNvPr id="20482" name="Picture 2"/>
          <p:cNvPicPr>
            <a:picLocks noChangeAspect="1" noChangeArrowheads="1"/>
          </p:cNvPicPr>
          <p:nvPr/>
        </p:nvPicPr>
        <p:blipFill>
          <a:blip r:embed="rId4"/>
          <a:srcRect l="10317" t="4819" b="5524"/>
          <a:stretch>
            <a:fillRect/>
          </a:stretch>
        </p:blipFill>
        <p:spPr bwMode="auto">
          <a:xfrm>
            <a:off x="8132064" y="1450848"/>
            <a:ext cx="2560320" cy="2708718"/>
          </a:xfrm>
          <a:prstGeom prst="rect">
            <a:avLst/>
          </a:prstGeom>
          <a:noFill/>
          <a:ln w="9525">
            <a:noFill/>
            <a:miter lim="800000"/>
            <a:headEnd/>
            <a:tailEnd/>
          </a:ln>
          <a:effectLst/>
        </p:spPr>
      </p:pic>
      <p:sp>
        <p:nvSpPr>
          <p:cNvPr id="6" name="Rectangle 5"/>
          <p:cNvSpPr/>
          <p:nvPr/>
        </p:nvSpPr>
        <p:spPr>
          <a:xfrm>
            <a:off x="3316224" y="2678883"/>
            <a:ext cx="4925568" cy="615553"/>
          </a:xfrm>
          <a:prstGeom prst="rect">
            <a:avLst/>
          </a:prstGeom>
        </p:spPr>
        <p:txBody>
          <a:bodyPr wrap="square">
            <a:spAutoFit/>
          </a:bodyPr>
          <a:lstStyle/>
          <a:p>
            <a:r>
              <a:rPr lang="es-ES" sz="1700" dirty="0" smtClean="0">
                <a:latin typeface="Times New Roman" pitchFamily="18" charset="0"/>
                <a:cs typeface="Times New Roman" pitchFamily="18" charset="0"/>
              </a:rPr>
              <a:t>Por ejemplo los valores posibles de </a:t>
            </a:r>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a:t>
            </a:r>
            <a:r>
              <a:rPr lang="es-ES" sz="1700" dirty="0" smtClean="0">
                <a:latin typeface="Times New Roman" pitchFamily="18" charset="0"/>
                <a:cs typeface="Times New Roman" pitchFamily="18" charset="0"/>
              </a:rPr>
              <a:t> </a:t>
            </a:r>
            <a:r>
              <a:rPr lang="es-ES" sz="1700" i="1" dirty="0" smtClean="0">
                <a:latin typeface="Times New Roman" pitchFamily="18" charset="0"/>
                <a:cs typeface="Times New Roman" pitchFamily="18" charset="0"/>
              </a:rPr>
              <a:t>para</a:t>
            </a:r>
            <a:r>
              <a:rPr lang="es-ES" sz="1700" dirty="0" smtClean="0">
                <a:latin typeface="Times New Roman" pitchFamily="18" charset="0"/>
                <a:cs typeface="Times New Roman" pitchFamily="18" charset="0"/>
              </a:rPr>
              <a:t> </a:t>
            </a:r>
            <a:r>
              <a:rPr lang="es-ES" sz="1700" i="1"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2 son </a:t>
            </a:r>
          </a:p>
          <a:p>
            <a:r>
              <a:rPr lang="es-ES" sz="1700" i="1" dirty="0" smtClean="0">
                <a:latin typeface="Times New Roman" pitchFamily="18" charset="0"/>
                <a:cs typeface="Times New Roman" pitchFamily="18" charset="0"/>
              </a:rPr>
              <a:t>m</a:t>
            </a:r>
            <a:r>
              <a:rPr lang="es-ES" sz="1700" i="1" baseline="-25000" dirty="0" smtClean="0">
                <a:latin typeface="Times New Roman" pitchFamily="18" charset="0"/>
                <a:cs typeface="Times New Roman" pitchFamily="18" charset="0"/>
              </a:rPr>
              <a:t>l  </a:t>
            </a:r>
            <a:r>
              <a:rPr lang="es-ES" sz="1700" dirty="0" smtClean="0">
                <a:latin typeface="Times New Roman" pitchFamily="18" charset="0"/>
                <a:cs typeface="Times New Roman" pitchFamily="18" charset="0"/>
              </a:rPr>
              <a:t>= -2,-1,0,1,2.</a:t>
            </a:r>
          </a:p>
        </p:txBody>
      </p:sp>
      <p:grpSp>
        <p:nvGrpSpPr>
          <p:cNvPr id="12" name="Group 11"/>
          <p:cNvGrpSpPr/>
          <p:nvPr/>
        </p:nvGrpSpPr>
        <p:grpSpPr>
          <a:xfrm>
            <a:off x="0" y="3437192"/>
            <a:ext cx="1829562" cy="382018"/>
            <a:chOff x="0" y="3437192"/>
            <a:chExt cx="1829562" cy="382018"/>
          </a:xfrm>
        </p:grpSpPr>
        <p:sp>
          <p:nvSpPr>
            <p:cNvPr id="7" name="Rectangle 6"/>
            <p:cNvSpPr/>
            <p:nvPr/>
          </p:nvSpPr>
          <p:spPr>
            <a:xfrm>
              <a:off x="0" y="3465267"/>
              <a:ext cx="463296" cy="353943"/>
            </a:xfrm>
            <a:prstGeom prst="rect">
              <a:avLst/>
            </a:prstGeom>
          </p:spPr>
          <p:txBody>
            <a:bodyPr wrap="square">
              <a:spAutoFit/>
            </a:bodyPr>
            <a:lstStyle/>
            <a:p>
              <a:r>
                <a:rPr lang="es-ES" sz="1700" dirty="0" smtClean="0">
                  <a:latin typeface="Times New Roman" pitchFamily="18" charset="0"/>
                  <a:cs typeface="Times New Roman" pitchFamily="18" charset="0"/>
                </a:rPr>
                <a:t>Si</a:t>
              </a:r>
            </a:p>
          </p:txBody>
        </p:sp>
        <p:pic>
          <p:nvPicPr>
            <p:cNvPr id="20483" name="Picture 3"/>
            <p:cNvPicPr>
              <a:picLocks noChangeAspect="1" noChangeArrowheads="1"/>
            </p:cNvPicPr>
            <p:nvPr/>
          </p:nvPicPr>
          <p:blipFill>
            <a:blip r:embed="rId5"/>
            <a:srcRect r="54660" b="69771"/>
            <a:stretch>
              <a:fillRect/>
            </a:stretch>
          </p:blipFill>
          <p:spPr bwMode="auto">
            <a:xfrm>
              <a:off x="366522" y="3437192"/>
              <a:ext cx="1463040" cy="371712"/>
            </a:xfrm>
            <a:prstGeom prst="rect">
              <a:avLst/>
            </a:prstGeom>
            <a:noFill/>
            <a:ln w="9525">
              <a:noFill/>
              <a:miter lim="800000"/>
              <a:headEnd/>
              <a:tailEnd/>
            </a:ln>
            <a:effectLst/>
          </p:spPr>
        </p:pic>
      </p:grpSp>
      <p:sp>
        <p:nvSpPr>
          <p:cNvPr id="9" name="Rectangle 8"/>
          <p:cNvSpPr/>
          <p:nvPr/>
        </p:nvSpPr>
        <p:spPr>
          <a:xfrm>
            <a:off x="1871472" y="3422595"/>
            <a:ext cx="993648" cy="353943"/>
          </a:xfrm>
          <a:prstGeom prst="rect">
            <a:avLst/>
          </a:prstGeom>
        </p:spPr>
        <p:txBody>
          <a:bodyPr wrap="square">
            <a:spAutoFit/>
          </a:bodyPr>
          <a:lstStyle/>
          <a:p>
            <a:r>
              <a:rPr lang="es-ES" sz="1700" dirty="0" smtClean="0">
                <a:latin typeface="Times New Roman" pitchFamily="18" charset="0"/>
                <a:cs typeface="Times New Roman" pitchFamily="18" charset="0"/>
              </a:rPr>
              <a:t>tenemos</a:t>
            </a:r>
          </a:p>
        </p:txBody>
      </p:sp>
      <p:pic>
        <p:nvPicPr>
          <p:cNvPr id="11" name="Picture 3"/>
          <p:cNvPicPr>
            <a:picLocks noChangeAspect="1" noChangeArrowheads="1"/>
          </p:cNvPicPr>
          <p:nvPr/>
        </p:nvPicPr>
        <p:blipFill>
          <a:blip r:embed="rId5"/>
          <a:srcRect l="18301" t="41224" r="464" b="-714"/>
          <a:stretch>
            <a:fillRect/>
          </a:stretch>
        </p:blipFill>
        <p:spPr bwMode="auto">
          <a:xfrm>
            <a:off x="2901696" y="3279648"/>
            <a:ext cx="2621280" cy="7315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heckerboard(across)">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blinds(horizontal)">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Effect transition="in" filter="blinds(horizontal)">
                                      <p:cBhvr>
                                        <p:cTn id="32" dur="500"/>
                                        <p:tgtEl>
                                          <p:spTgt spid="6">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0482"/>
                                        </p:tgtEl>
                                        <p:attrNameLst>
                                          <p:attrName>style.visibility</p:attrName>
                                        </p:attrNameLst>
                                      </p:cBhvr>
                                      <p:to>
                                        <p:strVal val="visible"/>
                                      </p:to>
                                    </p:set>
                                    <p:animEffect transition="in" filter="box(in)">
                                      <p:cBhvr>
                                        <p:cTn id="37" dur="500"/>
                                        <p:tgtEl>
                                          <p:spTgt spid="2048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blinds(horizontal)">
                                      <p:cBhvr>
                                        <p:cTn id="47" dur="500"/>
                                        <p:tgtEl>
                                          <p:spTgt spid="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9458"/>
                                        </p:tgtEl>
                                        <p:attrNameLst>
                                          <p:attrName>style.visibility</p:attrName>
                                        </p:attrNameLst>
                                      </p:cBhvr>
                                      <p:to>
                                        <p:strVal val="visible"/>
                                      </p:to>
                                    </p:set>
                                    <p:animEffect transition="in" filter="checkerboard(across)">
                                      <p:cBhvr>
                                        <p:cTn id="5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xmlns="" id="{B5417F05-9F28-4AFA-B42A-33B6F7EF51C6}"/>
              </a:ext>
            </a:extLst>
          </p:cNvPr>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3200" dirty="0"/>
              <a:t>Operador momento angular en coordenadas esféricas</a:t>
            </a:r>
            <a:endParaRPr lang="en-US" sz="3200" dirty="0"/>
          </a:p>
        </p:txBody>
      </p:sp>
      <p:pic>
        <p:nvPicPr>
          <p:cNvPr id="4" name="Picture 3">
            <a:extLst>
              <a:ext uri="{FF2B5EF4-FFF2-40B4-BE49-F238E27FC236}">
                <a16:creationId xmlns:a16="http://schemas.microsoft.com/office/drawing/2014/main" xmlns="" id="{A96C5093-015A-4336-A492-09BB7BD39582}"/>
              </a:ext>
            </a:extLst>
          </p:cNvPr>
          <p:cNvPicPr>
            <a:picLocks noChangeAspect="1"/>
          </p:cNvPicPr>
          <p:nvPr/>
        </p:nvPicPr>
        <p:blipFill>
          <a:blip r:embed="rId2"/>
          <a:stretch>
            <a:fillRect/>
          </a:stretch>
        </p:blipFill>
        <p:spPr>
          <a:xfrm>
            <a:off x="223115" y="906621"/>
            <a:ext cx="3372200" cy="3608254"/>
          </a:xfrm>
          <a:prstGeom prst="rect">
            <a:avLst/>
          </a:prstGeom>
        </p:spPr>
      </p:pic>
      <p:pic>
        <p:nvPicPr>
          <p:cNvPr id="5" name="Picture 4">
            <a:extLst>
              <a:ext uri="{FF2B5EF4-FFF2-40B4-BE49-F238E27FC236}">
                <a16:creationId xmlns:a16="http://schemas.microsoft.com/office/drawing/2014/main" xmlns="" id="{20D3F6B4-2DDA-4850-85B8-5674CEAB9776}"/>
              </a:ext>
            </a:extLst>
          </p:cNvPr>
          <p:cNvPicPr>
            <a:picLocks noChangeAspect="1"/>
          </p:cNvPicPr>
          <p:nvPr/>
        </p:nvPicPr>
        <p:blipFill>
          <a:blip r:embed="rId3"/>
          <a:stretch>
            <a:fillRect/>
          </a:stretch>
        </p:blipFill>
        <p:spPr>
          <a:xfrm>
            <a:off x="3743684" y="1378546"/>
            <a:ext cx="3124200" cy="1619250"/>
          </a:xfrm>
          <a:prstGeom prst="rect">
            <a:avLst/>
          </a:prstGeom>
        </p:spPr>
      </p:pic>
      <p:pic>
        <p:nvPicPr>
          <p:cNvPr id="6" name="Picture 5">
            <a:extLst>
              <a:ext uri="{FF2B5EF4-FFF2-40B4-BE49-F238E27FC236}">
                <a16:creationId xmlns:a16="http://schemas.microsoft.com/office/drawing/2014/main" xmlns="" id="{20C642A9-6E6D-49EF-B466-B794545A75EE}"/>
              </a:ext>
            </a:extLst>
          </p:cNvPr>
          <p:cNvPicPr>
            <a:picLocks noChangeAspect="1"/>
          </p:cNvPicPr>
          <p:nvPr/>
        </p:nvPicPr>
        <p:blipFill>
          <a:blip r:embed="rId4"/>
          <a:stretch>
            <a:fillRect/>
          </a:stretch>
        </p:blipFill>
        <p:spPr>
          <a:xfrm>
            <a:off x="7889218" y="1607196"/>
            <a:ext cx="3824922" cy="642844"/>
          </a:xfrm>
          <a:prstGeom prst="rect">
            <a:avLst/>
          </a:prstGeom>
          <a:ln w="19050">
            <a:solidFill>
              <a:srgbClr val="0070C0"/>
            </a:solidFill>
          </a:ln>
        </p:spPr>
      </p:pic>
      <p:sp>
        <p:nvSpPr>
          <p:cNvPr id="7" name="Arrow: Right 6">
            <a:extLst>
              <a:ext uri="{FF2B5EF4-FFF2-40B4-BE49-F238E27FC236}">
                <a16:creationId xmlns:a16="http://schemas.microsoft.com/office/drawing/2014/main" xmlns="" id="{9A5AF59C-EED0-438A-849E-1FA9FC10B073}"/>
              </a:ext>
            </a:extLst>
          </p:cNvPr>
          <p:cNvSpPr/>
          <p:nvPr/>
        </p:nvSpPr>
        <p:spPr>
          <a:xfrm>
            <a:off x="7109879" y="1795268"/>
            <a:ext cx="482600" cy="2667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xmlns="" id="{146B1756-7C76-40F7-B350-E7639F162960}"/>
              </a:ext>
            </a:extLst>
          </p:cNvPr>
          <p:cNvPicPr>
            <a:picLocks noChangeAspect="1"/>
          </p:cNvPicPr>
          <p:nvPr/>
        </p:nvPicPr>
        <p:blipFill>
          <a:blip r:embed="rId5"/>
          <a:stretch>
            <a:fillRect/>
          </a:stretch>
        </p:blipFill>
        <p:spPr>
          <a:xfrm>
            <a:off x="6617301" y="3231528"/>
            <a:ext cx="5096839" cy="754289"/>
          </a:xfrm>
          <a:prstGeom prst="rect">
            <a:avLst/>
          </a:prstGeom>
        </p:spPr>
      </p:pic>
      <p:sp>
        <p:nvSpPr>
          <p:cNvPr id="9" name="TextBox 8">
            <a:extLst>
              <a:ext uri="{FF2B5EF4-FFF2-40B4-BE49-F238E27FC236}">
                <a16:creationId xmlns:a16="http://schemas.microsoft.com/office/drawing/2014/main" xmlns="" id="{F9D50FED-FA5A-4CED-8EE9-B4AB4FC9B4C4}"/>
              </a:ext>
            </a:extLst>
          </p:cNvPr>
          <p:cNvSpPr txBox="1"/>
          <p:nvPr/>
        </p:nvSpPr>
        <p:spPr>
          <a:xfrm>
            <a:off x="4508547" y="3462285"/>
            <a:ext cx="1972546" cy="369332"/>
          </a:xfrm>
          <a:prstGeom prst="rect">
            <a:avLst/>
          </a:prstGeom>
          <a:noFill/>
        </p:spPr>
        <p:txBody>
          <a:bodyPr wrap="square" rtlCol="0">
            <a:spAutoFit/>
          </a:bodyPr>
          <a:lstStyle/>
          <a:p>
            <a:r>
              <a:rPr lang="es-ES" dirty="0"/>
              <a:t>Comparemos con:</a:t>
            </a:r>
            <a:endParaRPr lang="en-US" dirty="0"/>
          </a:p>
        </p:txBody>
      </p:sp>
      <p:pic>
        <p:nvPicPr>
          <p:cNvPr id="2" name="Ink 1">
            <a:extLst>
              <a:ext uri="{FF2B5EF4-FFF2-40B4-BE49-F238E27FC236}">
                <a16:creationId xmlns:a16="http://schemas.microsoft.com/office/drawing/2014/main" xmlns="" xmlns:mc="http://schemas.openxmlformats.org/markup-compatibility/2006" id="{BBBD2780-8819-4DFE-87F6-D71653C5583B}"/>
              </a:ext>
            </a:extLst>
          </p:cNvPr>
          <p:cNvPicPr/>
          <p:nvPr/>
        </p:nvPicPr>
        <p:blipFill>
          <a:blip r:embed="rId6"/>
          <a:srcRect b="36626"/>
          <a:stretch>
            <a:fillRect/>
          </a:stretch>
        </p:blipFill>
        <p:spPr>
          <a:xfrm>
            <a:off x="149040" y="3929760"/>
            <a:ext cx="11035440" cy="1758771"/>
          </a:xfrm>
          <a:prstGeom prst="rect">
            <a:avLst/>
          </a:prstGeom>
        </p:spPr>
      </p:pic>
      <p:pic>
        <p:nvPicPr>
          <p:cNvPr id="10" name="Ink 1">
            <a:extLst>
              <a:ext uri="{FF2B5EF4-FFF2-40B4-BE49-F238E27FC236}">
                <a16:creationId xmlns:a16="http://schemas.microsoft.com/office/drawing/2014/main" xmlns="" xmlns:mc="http://schemas.openxmlformats.org/markup-compatibility/2006" id="{BBBD2780-8819-4DFE-87F6-D71653C5583B}"/>
              </a:ext>
            </a:extLst>
          </p:cNvPr>
          <p:cNvPicPr/>
          <p:nvPr/>
        </p:nvPicPr>
        <p:blipFill>
          <a:blip r:embed="rId6"/>
          <a:srcRect t="64067"/>
          <a:stretch>
            <a:fillRect/>
          </a:stretch>
        </p:blipFill>
        <p:spPr>
          <a:xfrm>
            <a:off x="149040" y="5707781"/>
            <a:ext cx="11035440" cy="997219"/>
          </a:xfrm>
          <a:prstGeom prst="rect">
            <a:avLst/>
          </a:prstGeom>
        </p:spPr>
      </p:pic>
      <p:pic>
        <p:nvPicPr>
          <p:cNvPr id="11" name="Ink 1">
            <a:extLst>
              <a:ext uri="{FF2B5EF4-FFF2-40B4-BE49-F238E27FC236}">
                <a16:creationId xmlns="" xmlns:a16="http://schemas.microsoft.com/office/drawing/2014/main" xmlns:mc="http://schemas.openxmlformats.org/markup-compatibility/2006" id="{7280FF0C-F869-4397-A511-AD7A4E663C78}"/>
              </a:ext>
            </a:extLst>
          </p:cNvPr>
          <p:cNvPicPr>
            <a:picLocks noChangeAspect="1"/>
          </p:cNvPicPr>
          <p:nvPr/>
        </p:nvPicPr>
        <p:blipFill>
          <a:blip r:embed="rId7">
            <a:duotone>
              <a:schemeClr val="accent5">
                <a:shade val="45000"/>
                <a:satMod val="135000"/>
              </a:schemeClr>
              <a:prstClr val="white"/>
            </a:duotone>
          </a:blip>
          <a:srcRect t="50580" r="75575" b="14658"/>
          <a:stretch>
            <a:fillRect/>
          </a:stretch>
        </p:blipFill>
        <p:spPr>
          <a:xfrm>
            <a:off x="9823721" y="4390917"/>
            <a:ext cx="2129375" cy="1371600"/>
          </a:xfrm>
          <a:prstGeom prst="rect">
            <a:avLst/>
          </a:prstGeom>
        </p:spPr>
      </p:pic>
    </p:spTree>
    <p:extLst>
      <p:ext uri="{BB962C8B-B14F-4D97-AF65-F5344CB8AC3E}">
        <p14:creationId xmlns:p14="http://schemas.microsoft.com/office/powerpoint/2010/main" xmlns="" val="1019699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xmlns="" id="{2CF846B2-6202-477F-99CB-5680ED49D7F6}"/>
              </a:ext>
            </a:extLst>
          </p:cNvPr>
          <p:cNvSpPr txBox="1">
            <a:spLocks/>
          </p:cNvSpPr>
          <p:nvPr/>
        </p:nvSpPr>
        <p:spPr>
          <a:xfrm>
            <a:off x="374904" y="694309"/>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b="1" dirty="0" smtClean="0">
                <a:latin typeface="+mn-lt"/>
              </a:rPr>
              <a:t>La </a:t>
            </a:r>
            <a:r>
              <a:rPr lang="es-ES" sz="2000" b="1" dirty="0" err="1">
                <a:latin typeface="+mn-lt"/>
              </a:rPr>
              <a:t>Ec.</a:t>
            </a:r>
            <a:r>
              <a:rPr lang="es-ES" sz="2000" b="1" dirty="0">
                <a:latin typeface="+mn-lt"/>
              </a:rPr>
              <a:t> de </a:t>
            </a:r>
            <a:r>
              <a:rPr lang="es-ES" sz="2000" b="1" dirty="0" smtClean="0">
                <a:latin typeface="+mn-lt"/>
              </a:rPr>
              <a:t>Schrödinger para un potencial central</a:t>
            </a:r>
            <a:endParaRPr lang="en-US" sz="2000" b="1" dirty="0">
              <a:latin typeface="+mn-lt"/>
            </a:endParaRPr>
          </a:p>
        </p:txBody>
      </p:sp>
      <p:pic>
        <p:nvPicPr>
          <p:cNvPr id="5" name="Picture 4">
            <a:extLst>
              <a:ext uri="{FF2B5EF4-FFF2-40B4-BE49-F238E27FC236}">
                <a16:creationId xmlns:a16="http://schemas.microsoft.com/office/drawing/2014/main" xmlns="" id="{8668150D-E7A9-4E7E-8A18-7056533EFA37}"/>
              </a:ext>
            </a:extLst>
          </p:cNvPr>
          <p:cNvPicPr>
            <a:picLocks noChangeAspect="1"/>
          </p:cNvPicPr>
          <p:nvPr/>
        </p:nvPicPr>
        <p:blipFill>
          <a:blip r:embed="rId2"/>
          <a:stretch>
            <a:fillRect/>
          </a:stretch>
        </p:blipFill>
        <p:spPr>
          <a:xfrm>
            <a:off x="551666" y="2495296"/>
            <a:ext cx="5295884" cy="847341"/>
          </a:xfrm>
          <a:prstGeom prst="rect">
            <a:avLst/>
          </a:prstGeom>
        </p:spPr>
      </p:pic>
      <p:pic>
        <p:nvPicPr>
          <p:cNvPr id="9" name="Picture 8">
            <a:extLst>
              <a:ext uri="{FF2B5EF4-FFF2-40B4-BE49-F238E27FC236}">
                <a16:creationId xmlns:a16="http://schemas.microsoft.com/office/drawing/2014/main" xmlns="" id="{D47C1B0F-D2D8-4FA7-A925-0889D66DFAD7}"/>
              </a:ext>
            </a:extLst>
          </p:cNvPr>
          <p:cNvPicPr>
            <a:picLocks noChangeAspect="1"/>
          </p:cNvPicPr>
          <p:nvPr/>
        </p:nvPicPr>
        <p:blipFill>
          <a:blip r:embed="rId3"/>
          <a:stretch>
            <a:fillRect/>
          </a:stretch>
        </p:blipFill>
        <p:spPr>
          <a:xfrm>
            <a:off x="838200" y="3560097"/>
            <a:ext cx="3286125" cy="876300"/>
          </a:xfrm>
          <a:prstGeom prst="rect">
            <a:avLst/>
          </a:prstGeom>
        </p:spPr>
      </p:pic>
      <p:pic>
        <p:nvPicPr>
          <p:cNvPr id="6" name="Ink 5">
            <a:extLst>
              <a:ext uri="{FF2B5EF4-FFF2-40B4-BE49-F238E27FC236}">
                <a16:creationId xmlns:a16="http://schemas.microsoft.com/office/drawing/2014/main" xmlns="" xmlns:mc="http://schemas.openxmlformats.org/markup-compatibility/2006" id="{185D3FA6-A1D1-412A-9F1C-ECC780FEFF2F}"/>
              </a:ext>
            </a:extLst>
          </p:cNvPr>
          <p:cNvPicPr/>
          <p:nvPr/>
        </p:nvPicPr>
        <p:blipFill>
          <a:blip r:embed="rId4"/>
          <a:srcRect r="63528" b="62780"/>
          <a:stretch>
            <a:fillRect/>
          </a:stretch>
        </p:blipFill>
        <p:spPr>
          <a:xfrm>
            <a:off x="484560" y="3010344"/>
            <a:ext cx="4172784" cy="1171512"/>
          </a:xfrm>
          <a:prstGeom prst="rect">
            <a:avLst/>
          </a:prstGeom>
        </p:spPr>
      </p:pic>
      <p:pic>
        <p:nvPicPr>
          <p:cNvPr id="7" name="Ink 5">
            <a:extLst>
              <a:ext uri="{FF2B5EF4-FFF2-40B4-BE49-F238E27FC236}">
                <a16:creationId xmlns:a16="http://schemas.microsoft.com/office/drawing/2014/main" xmlns="" xmlns:mc="http://schemas.openxmlformats.org/markup-compatibility/2006" id="{185D3FA6-A1D1-412A-9F1C-ECC780FEFF2F}"/>
              </a:ext>
            </a:extLst>
          </p:cNvPr>
          <p:cNvPicPr/>
          <p:nvPr/>
        </p:nvPicPr>
        <p:blipFill>
          <a:blip r:embed="rId4"/>
          <a:srcRect l="41374" b="57744"/>
          <a:stretch>
            <a:fillRect/>
          </a:stretch>
        </p:blipFill>
        <p:spPr>
          <a:xfrm>
            <a:off x="5218176" y="3010344"/>
            <a:ext cx="6707544" cy="1366584"/>
          </a:xfrm>
          <a:prstGeom prst="rect">
            <a:avLst/>
          </a:prstGeom>
        </p:spPr>
      </p:pic>
      <p:pic>
        <p:nvPicPr>
          <p:cNvPr id="8" name="Ink 5">
            <a:extLst>
              <a:ext uri="{FF2B5EF4-FFF2-40B4-BE49-F238E27FC236}">
                <a16:creationId xmlns:a16="http://schemas.microsoft.com/office/drawing/2014/main" xmlns="" xmlns:mc="http://schemas.openxmlformats.org/markup-compatibility/2006" id="{185D3FA6-A1D1-412A-9F1C-ECC780FEFF2F}"/>
              </a:ext>
            </a:extLst>
          </p:cNvPr>
          <p:cNvPicPr/>
          <p:nvPr/>
        </p:nvPicPr>
        <p:blipFill>
          <a:blip r:embed="rId4"/>
          <a:srcRect t="41869"/>
          <a:stretch>
            <a:fillRect/>
          </a:stretch>
        </p:blipFill>
        <p:spPr>
          <a:xfrm>
            <a:off x="484560" y="4328160"/>
            <a:ext cx="9744528" cy="1255776"/>
          </a:xfrm>
          <a:prstGeom prst="rect">
            <a:avLst/>
          </a:prstGeom>
        </p:spPr>
      </p:pic>
      <p:pic>
        <p:nvPicPr>
          <p:cNvPr id="10" name="Ink 1">
            <a:extLst>
              <a:ext uri="{FF2B5EF4-FFF2-40B4-BE49-F238E27FC236}">
                <a16:creationId xmlns:mc="http://schemas.openxmlformats.org/markup-compatibility/2006" xmlns:a16="http://schemas.microsoft.com/office/drawing/2014/main" xmlns="" id="{7280FF0C-F869-4397-A511-AD7A4E663C78}"/>
              </a:ext>
            </a:extLst>
          </p:cNvPr>
          <p:cNvPicPr>
            <a:picLocks noChangeAspect="1"/>
          </p:cNvPicPr>
          <p:nvPr/>
        </p:nvPicPr>
        <p:blipFill>
          <a:blip r:embed="rId5">
            <a:duotone>
              <a:schemeClr val="accent5">
                <a:shade val="45000"/>
                <a:satMod val="135000"/>
              </a:schemeClr>
              <a:prstClr val="white"/>
            </a:duotone>
          </a:blip>
          <a:srcRect t="50580" r="75575" b="14658"/>
          <a:stretch>
            <a:fillRect/>
          </a:stretch>
        </p:blipFill>
        <p:spPr>
          <a:xfrm>
            <a:off x="593093" y="1108702"/>
            <a:ext cx="2129375" cy="1371600"/>
          </a:xfrm>
          <a:prstGeom prst="rect">
            <a:avLst/>
          </a:prstGeom>
        </p:spPr>
      </p:pic>
      <p:sp>
        <p:nvSpPr>
          <p:cNvPr id="11" name="Rectangle 10"/>
          <p:cNvSpPr/>
          <p:nvPr/>
        </p:nvSpPr>
        <p:spPr>
          <a:xfrm>
            <a:off x="2340864" y="1219200"/>
            <a:ext cx="451104" cy="5242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363968" y="5145024"/>
            <a:ext cx="1389888" cy="400110"/>
          </a:xfrm>
          <a:prstGeom prst="rect">
            <a:avLst/>
          </a:prstGeom>
          <a:noFill/>
        </p:spPr>
        <p:txBody>
          <a:bodyPr wrap="square" rtlCol="0">
            <a:spAutoFit/>
          </a:bodyPr>
          <a:lstStyle/>
          <a:p>
            <a:r>
              <a:rPr lang="en-US" sz="2000" b="1" i="1" dirty="0" smtClean="0">
                <a:solidFill>
                  <a:srgbClr val="FF0000"/>
                </a:solidFill>
                <a:latin typeface="Symbol" pitchFamily="18" charset="2"/>
                <a:cs typeface="Times New Roman" pitchFamily="18" charset="0"/>
              </a:rPr>
              <a:t>l</a:t>
            </a:r>
            <a:r>
              <a:rPr lang="en-US" sz="2000" b="1" dirty="0" smtClean="0">
                <a:solidFill>
                  <a:srgbClr val="FF0000"/>
                </a:solidFill>
                <a:latin typeface="Times New Roman" pitchFamily="18" charset="0"/>
                <a:cs typeface="Times New Roman" pitchFamily="18" charset="0"/>
              </a:rPr>
              <a:t> = </a:t>
            </a:r>
            <a:r>
              <a:rPr lang="en-US" sz="2000" b="1" i="1" dirty="0" smtClean="0">
                <a:solidFill>
                  <a:srgbClr val="FF0000"/>
                </a:solidFill>
                <a:latin typeface="Times New Roman" pitchFamily="18" charset="0"/>
                <a:cs typeface="Times New Roman" pitchFamily="18" charset="0"/>
              </a:rPr>
              <a:t>l</a:t>
            </a:r>
            <a:r>
              <a:rPr lang="en-US" sz="2000" b="1" dirty="0" smtClean="0">
                <a:solidFill>
                  <a:srgbClr val="FF0000"/>
                </a:solidFill>
                <a:latin typeface="Times New Roman" pitchFamily="18" charset="0"/>
                <a:cs typeface="Times New Roman" pitchFamily="18" charset="0"/>
              </a:rPr>
              <a:t>(</a:t>
            </a:r>
            <a:r>
              <a:rPr lang="en-US" sz="2000" b="1" i="1" dirty="0" smtClean="0">
                <a:solidFill>
                  <a:srgbClr val="FF0000"/>
                </a:solidFill>
                <a:latin typeface="Times New Roman" pitchFamily="18" charset="0"/>
                <a:cs typeface="Times New Roman" pitchFamily="18" charset="0"/>
              </a:rPr>
              <a:t>l+</a:t>
            </a:r>
            <a:r>
              <a:rPr lang="en-US" sz="2000" b="1" dirty="0" smtClean="0">
                <a:solidFill>
                  <a:srgbClr val="FF0000"/>
                </a:solidFill>
                <a:latin typeface="Times New Roman" pitchFamily="18" charset="0"/>
                <a:cs typeface="Times New Roman" pitchFamily="18" charset="0"/>
              </a:rPr>
              <a:t>1)</a:t>
            </a:r>
            <a:endParaRPr lang="en-US" sz="2000" b="1" dirty="0">
              <a:solidFill>
                <a:srgbClr val="FF0000"/>
              </a:solidFill>
              <a:latin typeface="Times New Roman" pitchFamily="18" charset="0"/>
              <a:cs typeface="Times New Roman" pitchFamily="18" charset="0"/>
            </a:endParaRPr>
          </a:p>
        </p:txBody>
      </p:sp>
      <p:sp>
        <p:nvSpPr>
          <p:cNvPr id="13" name="Rectangle 12"/>
          <p:cNvSpPr/>
          <p:nvPr/>
        </p:nvSpPr>
        <p:spPr>
          <a:xfrm>
            <a:off x="0" y="5598867"/>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De modo que la ecuación diferencial para la función radial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 nos queda:</a:t>
            </a:r>
          </a:p>
        </p:txBody>
      </p:sp>
      <p:grpSp>
        <p:nvGrpSpPr>
          <p:cNvPr id="19" name="Group 18"/>
          <p:cNvGrpSpPr/>
          <p:nvPr/>
        </p:nvGrpSpPr>
        <p:grpSpPr>
          <a:xfrm>
            <a:off x="934212" y="6038279"/>
            <a:ext cx="6766560" cy="667316"/>
            <a:chOff x="934212" y="6038279"/>
            <a:chExt cx="6766560" cy="667316"/>
          </a:xfrm>
        </p:grpSpPr>
        <p:pic>
          <p:nvPicPr>
            <p:cNvPr id="21508" name="Picture 4"/>
            <p:cNvPicPr>
              <a:picLocks noChangeAspect="1" noChangeArrowheads="1"/>
            </p:cNvPicPr>
            <p:nvPr/>
          </p:nvPicPr>
          <p:blipFill>
            <a:blip r:embed="rId6"/>
            <a:srcRect t="11379"/>
            <a:stretch>
              <a:fillRect/>
            </a:stretch>
          </p:blipFill>
          <p:spPr bwMode="auto">
            <a:xfrm>
              <a:off x="934212" y="6038279"/>
              <a:ext cx="6766560" cy="658711"/>
            </a:xfrm>
            <a:prstGeom prst="rect">
              <a:avLst/>
            </a:prstGeom>
            <a:noFill/>
            <a:ln w="9525">
              <a:noFill/>
              <a:miter lim="800000"/>
              <a:headEnd/>
              <a:tailEnd/>
            </a:ln>
            <a:effectLst/>
          </p:spPr>
        </p:pic>
        <p:sp>
          <p:nvSpPr>
            <p:cNvPr id="15" name="Rectangle 14"/>
            <p:cNvSpPr/>
            <p:nvPr/>
          </p:nvSpPr>
          <p:spPr>
            <a:xfrm>
              <a:off x="3919728" y="6043875"/>
              <a:ext cx="859536" cy="661720"/>
            </a:xfrm>
            <a:prstGeom prst="rect">
              <a:avLst/>
            </a:prstGeom>
            <a:solidFill>
              <a:schemeClr val="bg1"/>
            </a:solidFill>
          </p:spPr>
          <p:txBody>
            <a:bodyPr wrap="square">
              <a:spAutoFit/>
            </a:bodyPr>
            <a:lstStyle/>
            <a:p>
              <a:r>
                <a:rPr lang="es-ES" sz="1700" i="1" dirty="0" smtClean="0">
                  <a:latin typeface="Times New Roman" pitchFamily="18" charset="0"/>
                  <a:cs typeface="Times New Roman" pitchFamily="18" charset="0"/>
                </a:rPr>
                <a:t>  </a:t>
              </a:r>
              <a:r>
                <a:rPr lang="es-ES" sz="2000" i="1" dirty="0" smtClean="0">
                  <a:latin typeface="Times New Roman" pitchFamily="18" charset="0"/>
                  <a:cs typeface="Times New Roman" pitchFamily="18" charset="0"/>
                </a:rPr>
                <a:t>V</a:t>
              </a:r>
              <a:r>
                <a:rPr lang="es-ES" sz="2000" dirty="0" smtClean="0">
                  <a:latin typeface="Times New Roman" pitchFamily="18" charset="0"/>
                  <a:cs typeface="Times New Roman" pitchFamily="18" charset="0"/>
                </a:rPr>
                <a:t>(</a:t>
              </a:r>
              <a:r>
                <a:rPr lang="es-ES" sz="2000" i="1" dirty="0" smtClean="0">
                  <a:latin typeface="Times New Roman" pitchFamily="18" charset="0"/>
                  <a:cs typeface="Times New Roman" pitchFamily="18" charset="0"/>
                </a:rPr>
                <a:t>r</a:t>
              </a:r>
              <a:r>
                <a:rPr lang="es-ES" sz="2000" dirty="0" smtClean="0">
                  <a:latin typeface="Times New Roman" pitchFamily="18" charset="0"/>
                  <a:cs typeface="Times New Roman" pitchFamily="18" charset="0"/>
                </a:rPr>
                <a:t>)      </a:t>
              </a:r>
            </a:p>
            <a:p>
              <a:endParaRPr lang="es-ES" sz="1700" dirty="0" smtClean="0">
                <a:latin typeface="Times New Roman" pitchFamily="18" charset="0"/>
                <a:cs typeface="Times New Roman" pitchFamily="18" charset="0"/>
              </a:endParaRPr>
            </a:p>
          </p:txBody>
        </p:sp>
        <p:sp>
          <p:nvSpPr>
            <p:cNvPr id="16" name="Rectangle 15"/>
            <p:cNvSpPr/>
            <p:nvPr/>
          </p:nvSpPr>
          <p:spPr>
            <a:xfrm>
              <a:off x="1487424" y="6376416"/>
              <a:ext cx="207264" cy="307777"/>
            </a:xfrm>
            <a:prstGeom prst="rect">
              <a:avLst/>
            </a:prstGeom>
            <a:solidFill>
              <a:schemeClr val="bg1"/>
            </a:solidFill>
          </p:spPr>
          <p:txBody>
            <a:bodyPr wrap="square" lIns="0" tIns="0" rIns="0" bIns="0">
              <a:spAutoFit/>
            </a:bodyPr>
            <a:lstStyle/>
            <a:p>
              <a:r>
                <a:rPr lang="es-ES" sz="2000" i="1" dirty="0" smtClean="0">
                  <a:latin typeface="Symbol" pitchFamily="18" charset="2"/>
                  <a:cs typeface="Times New Roman" pitchFamily="18" charset="0"/>
                </a:rPr>
                <a:t>m</a:t>
              </a:r>
              <a:r>
                <a:rPr lang="es-ES" sz="2000" dirty="0" smtClean="0">
                  <a:latin typeface="Times New Roman" pitchFamily="18" charset="0"/>
                  <a:cs typeface="Times New Roman" pitchFamily="18" charset="0"/>
                </a:rPr>
                <a:t>     </a:t>
              </a:r>
            </a:p>
          </p:txBody>
        </p:sp>
        <p:sp>
          <p:nvSpPr>
            <p:cNvPr id="18" name="Rectangle 17"/>
            <p:cNvSpPr/>
            <p:nvPr/>
          </p:nvSpPr>
          <p:spPr>
            <a:xfrm>
              <a:off x="5394960" y="6376416"/>
              <a:ext cx="207264" cy="307777"/>
            </a:xfrm>
            <a:prstGeom prst="rect">
              <a:avLst/>
            </a:prstGeom>
            <a:solidFill>
              <a:schemeClr val="bg1"/>
            </a:solidFill>
          </p:spPr>
          <p:txBody>
            <a:bodyPr wrap="square" lIns="0" tIns="0" rIns="0" bIns="0">
              <a:spAutoFit/>
            </a:bodyPr>
            <a:lstStyle/>
            <a:p>
              <a:r>
                <a:rPr lang="es-ES" sz="2000" i="1" dirty="0" smtClean="0">
                  <a:latin typeface="Symbol" pitchFamily="18" charset="2"/>
                  <a:cs typeface="Times New Roman" pitchFamily="18" charset="0"/>
                </a:rPr>
                <a:t>m</a:t>
              </a:r>
              <a:r>
                <a:rPr lang="es-ES" sz="2000" dirty="0" smtClean="0">
                  <a:latin typeface="Times New Roman" pitchFamily="18" charset="0"/>
                  <a:cs typeface="Times New Roman" pitchFamily="18" charset="0"/>
                </a:rPr>
                <a:t>     </a:t>
              </a:r>
            </a:p>
          </p:txBody>
        </p:sp>
      </p:grpSp>
    </p:spTree>
    <p:extLst>
      <p:ext uri="{BB962C8B-B14F-4D97-AF65-F5344CB8AC3E}">
        <p14:creationId xmlns:p14="http://schemas.microsoft.com/office/powerpoint/2010/main" xmlns="" val="997940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xEl>
                                              <p:pRg st="0" end="0"/>
                                            </p:txEl>
                                          </p:spTgt>
                                        </p:tgtEl>
                                        <p:attrNameLst>
                                          <p:attrName>style.visibility</p:attrName>
                                        </p:attrNameLst>
                                      </p:cBhvr>
                                      <p:to>
                                        <p:strVal val="visible"/>
                                      </p:to>
                                    </p:set>
                                    <p:animEffect transition="in" filter="blinds(horizontal)">
                                      <p:cBhvr>
                                        <p:cTn id="42" dur="500"/>
                                        <p:tgtEl>
                                          <p:spTgt spid="1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2"/>
          <p:cNvSpPr/>
          <p:nvPr/>
        </p:nvSpPr>
        <p:spPr>
          <a:xfrm>
            <a:off x="0" y="1697427"/>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Nuestro punto de partida será la ecuación diferencial radial para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a:t>
            </a:r>
          </a:p>
        </p:txBody>
      </p:sp>
      <p:sp>
        <p:nvSpPr>
          <p:cNvPr id="5" name="Rectangle 4"/>
          <p:cNvSpPr/>
          <p:nvPr/>
        </p:nvSpPr>
        <p:spPr>
          <a:xfrm>
            <a:off x="0" y="2867859"/>
            <a:ext cx="10302240" cy="353943"/>
          </a:xfrm>
          <a:prstGeom prst="rect">
            <a:avLst/>
          </a:prstGeom>
        </p:spPr>
        <p:txBody>
          <a:bodyPr wrap="square">
            <a:spAutoFit/>
          </a:bodyPr>
          <a:lstStyle/>
          <a:p>
            <a:r>
              <a:rPr lang="es-ES" sz="1700" dirty="0" smtClean="0">
                <a:latin typeface="Times New Roman" pitchFamily="18" charset="0"/>
                <a:cs typeface="Times New Roman" pitchFamily="18" charset="0"/>
              </a:rPr>
              <a:t>Que para el potencial de Coulomb se transforma en: </a:t>
            </a:r>
          </a:p>
        </p:txBody>
      </p:sp>
      <p:sp>
        <p:nvSpPr>
          <p:cNvPr id="6" name="Title 1">
            <a:extLst>
              <a:ext uri="{FF2B5EF4-FFF2-40B4-BE49-F238E27FC236}">
                <a16:creationId xmlns:a16="http://schemas.microsoft.com/office/drawing/2014/main" xmlns="" id="{2CF846B2-6202-477F-99CB-5680ED49D7F6}"/>
              </a:ext>
            </a:extLst>
          </p:cNvPr>
          <p:cNvSpPr txBox="1">
            <a:spLocks/>
          </p:cNvSpPr>
          <p:nvPr/>
        </p:nvSpPr>
        <p:spPr>
          <a:xfrm>
            <a:off x="0" y="999109"/>
            <a:ext cx="10515600" cy="585851"/>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b="1" dirty="0" smtClean="0">
                <a:latin typeface="+mn-lt"/>
              </a:rPr>
              <a:t>La ecuación de </a:t>
            </a:r>
            <a:r>
              <a:rPr lang="es-ES" sz="2000" b="1" dirty="0">
                <a:latin typeface="+mn-lt"/>
              </a:rPr>
              <a:t>de </a:t>
            </a:r>
            <a:r>
              <a:rPr lang="es-ES" sz="2000" b="1" dirty="0" smtClean="0">
                <a:latin typeface="+mn-lt"/>
              </a:rPr>
              <a:t>Schrödinger para un potencial </a:t>
            </a:r>
            <a:r>
              <a:rPr lang="es-ES" sz="2000" b="1" dirty="0" err="1" smtClean="0">
                <a:latin typeface="+mn-lt"/>
              </a:rPr>
              <a:t>Coulombiano</a:t>
            </a:r>
            <a:endParaRPr lang="en-US" sz="2000" b="1" dirty="0">
              <a:latin typeface="+mn-lt"/>
            </a:endParaRPr>
          </a:p>
        </p:txBody>
      </p:sp>
      <p:grpSp>
        <p:nvGrpSpPr>
          <p:cNvPr id="7" name="Group 6"/>
          <p:cNvGrpSpPr/>
          <p:nvPr/>
        </p:nvGrpSpPr>
        <p:grpSpPr>
          <a:xfrm>
            <a:off x="873252" y="2161223"/>
            <a:ext cx="6766560" cy="667316"/>
            <a:chOff x="934212" y="6038279"/>
            <a:chExt cx="6766560" cy="667316"/>
          </a:xfrm>
        </p:grpSpPr>
        <p:pic>
          <p:nvPicPr>
            <p:cNvPr id="8" name="Picture 4"/>
            <p:cNvPicPr>
              <a:picLocks noChangeAspect="1" noChangeArrowheads="1"/>
            </p:cNvPicPr>
            <p:nvPr/>
          </p:nvPicPr>
          <p:blipFill>
            <a:blip r:embed="rId2"/>
            <a:srcRect t="11379"/>
            <a:stretch>
              <a:fillRect/>
            </a:stretch>
          </p:blipFill>
          <p:spPr bwMode="auto">
            <a:xfrm>
              <a:off x="934212" y="6038279"/>
              <a:ext cx="6766560" cy="658711"/>
            </a:xfrm>
            <a:prstGeom prst="rect">
              <a:avLst/>
            </a:prstGeom>
            <a:noFill/>
            <a:ln w="9525">
              <a:noFill/>
              <a:miter lim="800000"/>
              <a:headEnd/>
              <a:tailEnd/>
            </a:ln>
            <a:effectLst/>
          </p:spPr>
        </p:pic>
        <p:sp>
          <p:nvSpPr>
            <p:cNvPr id="9" name="Rectangle 8"/>
            <p:cNvSpPr/>
            <p:nvPr/>
          </p:nvSpPr>
          <p:spPr>
            <a:xfrm>
              <a:off x="3919728" y="6043875"/>
              <a:ext cx="859536" cy="661720"/>
            </a:xfrm>
            <a:prstGeom prst="rect">
              <a:avLst/>
            </a:prstGeom>
            <a:solidFill>
              <a:schemeClr val="bg1"/>
            </a:solidFill>
          </p:spPr>
          <p:txBody>
            <a:bodyPr wrap="square">
              <a:spAutoFit/>
            </a:bodyPr>
            <a:lstStyle/>
            <a:p>
              <a:r>
                <a:rPr lang="es-ES" sz="1700" i="1" dirty="0" smtClean="0">
                  <a:latin typeface="Times New Roman" pitchFamily="18" charset="0"/>
                  <a:cs typeface="Times New Roman" pitchFamily="18" charset="0"/>
                </a:rPr>
                <a:t>  </a:t>
              </a:r>
              <a:r>
                <a:rPr lang="es-ES" sz="2000" i="1" dirty="0" smtClean="0">
                  <a:latin typeface="Times New Roman" pitchFamily="18" charset="0"/>
                  <a:cs typeface="Times New Roman" pitchFamily="18" charset="0"/>
                </a:rPr>
                <a:t>V</a:t>
              </a:r>
              <a:r>
                <a:rPr lang="es-ES" sz="2000" dirty="0" smtClean="0">
                  <a:latin typeface="Times New Roman" pitchFamily="18" charset="0"/>
                  <a:cs typeface="Times New Roman" pitchFamily="18" charset="0"/>
                </a:rPr>
                <a:t>(</a:t>
              </a:r>
              <a:r>
                <a:rPr lang="es-ES" sz="2000" i="1" dirty="0" smtClean="0">
                  <a:latin typeface="Times New Roman" pitchFamily="18" charset="0"/>
                  <a:cs typeface="Times New Roman" pitchFamily="18" charset="0"/>
                </a:rPr>
                <a:t>r</a:t>
              </a:r>
              <a:r>
                <a:rPr lang="es-ES" sz="2000" dirty="0" smtClean="0">
                  <a:latin typeface="Times New Roman" pitchFamily="18" charset="0"/>
                  <a:cs typeface="Times New Roman" pitchFamily="18" charset="0"/>
                </a:rPr>
                <a:t>)      </a:t>
              </a:r>
            </a:p>
            <a:p>
              <a:endParaRPr lang="es-ES" sz="1700" dirty="0" smtClean="0">
                <a:latin typeface="Times New Roman" pitchFamily="18" charset="0"/>
                <a:cs typeface="Times New Roman" pitchFamily="18" charset="0"/>
              </a:endParaRPr>
            </a:p>
          </p:txBody>
        </p:sp>
        <p:sp>
          <p:nvSpPr>
            <p:cNvPr id="10" name="Rectangle 9"/>
            <p:cNvSpPr/>
            <p:nvPr/>
          </p:nvSpPr>
          <p:spPr>
            <a:xfrm>
              <a:off x="1487424" y="6376416"/>
              <a:ext cx="207264" cy="307777"/>
            </a:xfrm>
            <a:prstGeom prst="rect">
              <a:avLst/>
            </a:prstGeom>
            <a:solidFill>
              <a:schemeClr val="bg1"/>
            </a:solidFill>
          </p:spPr>
          <p:txBody>
            <a:bodyPr wrap="square" lIns="0" tIns="0" rIns="0" bIns="0">
              <a:spAutoFit/>
            </a:bodyPr>
            <a:lstStyle/>
            <a:p>
              <a:r>
                <a:rPr lang="es-ES" sz="2000" i="1" dirty="0" smtClean="0">
                  <a:latin typeface="Symbol" pitchFamily="18" charset="2"/>
                  <a:cs typeface="Times New Roman" pitchFamily="18" charset="0"/>
                </a:rPr>
                <a:t>m</a:t>
              </a:r>
              <a:r>
                <a:rPr lang="es-ES" sz="2000" dirty="0" smtClean="0">
                  <a:latin typeface="Times New Roman" pitchFamily="18" charset="0"/>
                  <a:cs typeface="Times New Roman" pitchFamily="18" charset="0"/>
                </a:rPr>
                <a:t>     </a:t>
              </a:r>
            </a:p>
          </p:txBody>
        </p:sp>
        <p:sp>
          <p:nvSpPr>
            <p:cNvPr id="11" name="Rectangle 10"/>
            <p:cNvSpPr/>
            <p:nvPr/>
          </p:nvSpPr>
          <p:spPr>
            <a:xfrm>
              <a:off x="5394960" y="6376416"/>
              <a:ext cx="207264" cy="307777"/>
            </a:xfrm>
            <a:prstGeom prst="rect">
              <a:avLst/>
            </a:prstGeom>
            <a:solidFill>
              <a:schemeClr val="bg1"/>
            </a:solidFill>
          </p:spPr>
          <p:txBody>
            <a:bodyPr wrap="square" lIns="0" tIns="0" rIns="0" bIns="0">
              <a:spAutoFit/>
            </a:bodyPr>
            <a:lstStyle/>
            <a:p>
              <a:r>
                <a:rPr lang="es-ES" sz="2000" i="1" dirty="0" smtClean="0">
                  <a:latin typeface="Symbol" pitchFamily="18" charset="2"/>
                  <a:cs typeface="Times New Roman" pitchFamily="18" charset="0"/>
                </a:rPr>
                <a:t>m</a:t>
              </a:r>
              <a:r>
                <a:rPr lang="es-ES" sz="2000" dirty="0" smtClean="0">
                  <a:latin typeface="Times New Roman" pitchFamily="18" charset="0"/>
                  <a:cs typeface="Times New Roman" pitchFamily="18" charset="0"/>
                </a:rPr>
                <a:t>     </a:t>
              </a:r>
            </a:p>
          </p:txBody>
        </p:sp>
      </p:grpSp>
      <p:pic>
        <p:nvPicPr>
          <p:cNvPr id="1026" name="Picture 2"/>
          <p:cNvPicPr>
            <a:picLocks noChangeAspect="1" noChangeArrowheads="1"/>
          </p:cNvPicPr>
          <p:nvPr/>
        </p:nvPicPr>
        <p:blipFill>
          <a:blip r:embed="rId3"/>
          <a:srcRect/>
          <a:stretch>
            <a:fillRect/>
          </a:stretch>
        </p:blipFill>
        <p:spPr bwMode="auto">
          <a:xfrm>
            <a:off x="1025081" y="3358325"/>
            <a:ext cx="6053719" cy="847915"/>
          </a:xfrm>
          <a:prstGeom prst="rect">
            <a:avLst/>
          </a:prstGeom>
          <a:noFill/>
          <a:ln w="9525">
            <a:noFill/>
            <a:miter lim="800000"/>
            <a:headEnd/>
            <a:tailEnd/>
          </a:ln>
          <a:effectLst/>
        </p:spPr>
      </p:pic>
      <p:sp>
        <p:nvSpPr>
          <p:cNvPr id="13" name="Rectangle 12"/>
          <p:cNvSpPr/>
          <p:nvPr/>
        </p:nvSpPr>
        <p:spPr>
          <a:xfrm>
            <a:off x="42672" y="4276035"/>
            <a:ext cx="11039856" cy="615553"/>
          </a:xfrm>
          <a:prstGeom prst="rect">
            <a:avLst/>
          </a:prstGeom>
        </p:spPr>
        <p:txBody>
          <a:bodyPr wrap="square">
            <a:spAutoFit/>
          </a:bodyPr>
          <a:lstStyle/>
          <a:p>
            <a:r>
              <a:rPr lang="es-ES" sz="1700" dirty="0" smtClean="0">
                <a:latin typeface="Times New Roman" pitchFamily="18" charset="0"/>
                <a:cs typeface="Times New Roman" pitchFamily="18" charset="0"/>
              </a:rPr>
              <a:t>Aceptaremos que las soluciones de esta ecuación diferencial son las que aparecen en la primera columna de la Tabla 7.1 del libro de </a:t>
            </a:r>
            <a:r>
              <a:rPr lang="es-ES" sz="1700" dirty="0" err="1" smtClean="0">
                <a:latin typeface="Times New Roman" pitchFamily="18" charset="0"/>
                <a:cs typeface="Times New Roman" pitchFamily="18" charset="0"/>
              </a:rPr>
              <a:t>Krane</a:t>
            </a:r>
            <a:r>
              <a:rPr lang="es-ES" sz="1700" dirty="0" smtClean="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blinds(horizontal)">
                                      <p:cBhvr>
                                        <p:cTn id="22" dur="500"/>
                                        <p:tgtEl>
                                          <p:spTgt spid="10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blinds(horizontal)">
                                      <p:cBhvr>
                                        <p:cTn id="2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build="p"/>
      <p:bldP spid="1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3"/>
          <a:srcRect l="2573"/>
          <a:stretch>
            <a:fillRect/>
          </a:stretch>
        </p:blipFill>
        <p:spPr bwMode="auto">
          <a:xfrm>
            <a:off x="385035" y="423671"/>
            <a:ext cx="7071360" cy="6236073"/>
          </a:xfrm>
          <a:prstGeom prst="rect">
            <a:avLst/>
          </a:prstGeom>
          <a:noFill/>
          <a:ln w="9525">
            <a:noFill/>
            <a:miter lim="800000"/>
            <a:headEnd/>
            <a:tailEnd/>
          </a:ln>
          <a:effectLst/>
        </p:spPr>
      </p:pic>
      <p:sp>
        <p:nvSpPr>
          <p:cNvPr id="4" name="Rectangle 3"/>
          <p:cNvSpPr/>
          <p:nvPr/>
        </p:nvSpPr>
        <p:spPr>
          <a:xfrm>
            <a:off x="2006571" y="304800"/>
            <a:ext cx="2791968" cy="6553200"/>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7469204" y="1277840"/>
            <a:ext cx="4722796" cy="615553"/>
          </a:xfrm>
          <a:prstGeom prst="rect">
            <a:avLst/>
          </a:prstGeom>
        </p:spPr>
        <p:txBody>
          <a:bodyPr wrap="square">
            <a:spAutoFit/>
          </a:bodyPr>
          <a:lstStyle/>
          <a:p>
            <a:r>
              <a:rPr lang="es-ES" sz="1700" dirty="0" smtClean="0">
                <a:latin typeface="Times New Roman" pitchFamily="18" charset="0"/>
                <a:cs typeface="Times New Roman" pitchFamily="18" charset="0"/>
              </a:rPr>
              <a:t>Notar que Para el estado </a:t>
            </a:r>
            <a:r>
              <a:rPr lang="es-ES" sz="1700" i="1" dirty="0" smtClean="0">
                <a:latin typeface="Times New Roman" pitchFamily="18" charset="0"/>
                <a:cs typeface="Times New Roman" pitchFamily="18" charset="0"/>
              </a:rPr>
              <a:t>n</a:t>
            </a:r>
            <a:r>
              <a:rPr lang="es-ES" sz="1700" dirty="0" smtClean="0">
                <a:latin typeface="Times New Roman" pitchFamily="18" charset="0"/>
                <a:cs typeface="Times New Roman" pitchFamily="18" charset="0"/>
              </a:rPr>
              <a:t> decae exponencialmente con </a:t>
            </a:r>
            <a:r>
              <a:rPr lang="es-ES" sz="1700" i="1" dirty="0" smtClean="0">
                <a:latin typeface="Times New Roman" pitchFamily="18" charset="0"/>
                <a:cs typeface="Times New Roman" pitchFamily="18" charset="0"/>
              </a:rPr>
              <a:t>r</a:t>
            </a:r>
            <a:r>
              <a:rPr lang="es-ES" sz="1700" dirty="0" smtClean="0">
                <a:latin typeface="Times New Roman" pitchFamily="18" charset="0"/>
                <a:cs typeface="Times New Roman" pitchFamily="18" charset="0"/>
              </a:rPr>
              <a:t> como</a:t>
            </a:r>
          </a:p>
        </p:txBody>
      </p:sp>
      <p:graphicFrame>
        <p:nvGraphicFramePr>
          <p:cNvPr id="6" name="Object 5"/>
          <p:cNvGraphicFramePr>
            <a:graphicFrameLocks noChangeAspect="1"/>
          </p:cNvGraphicFramePr>
          <p:nvPr/>
        </p:nvGraphicFramePr>
        <p:xfrm>
          <a:off x="8604250" y="1925638"/>
          <a:ext cx="795338" cy="828675"/>
        </p:xfrm>
        <a:graphic>
          <a:graphicData uri="http://schemas.openxmlformats.org/presentationml/2006/ole">
            <p:oleObj spid="_x0000_s10241" name="Equation" r:id="rId4" imgW="317160" imgH="330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blinds(horizontal)">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217</TotalTime>
  <Words>1631</Words>
  <Application>Microsoft Office PowerPoint</Application>
  <PresentationFormat>Custom</PresentationFormat>
  <Paragraphs>135</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473</cp:revision>
  <dcterms:created xsi:type="dcterms:W3CDTF">2020-04-13T11:54:26Z</dcterms:created>
  <dcterms:modified xsi:type="dcterms:W3CDTF">2022-05-25T21:54:37Z</dcterms:modified>
</cp:coreProperties>
</file>